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4CF12F" w14:textId="13497EF0" w:rsidR="00E3119E" w:rsidRPr="006D0172" w:rsidRDefault="00E63D8C" w:rsidP="00777D56">
      <w:pPr>
        <w:tabs>
          <w:tab w:val="left" w:pos="567"/>
        </w:tabs>
        <w:rPr>
          <w:bCs/>
        </w:rPr>
      </w:pPr>
      <w:r>
        <w:rPr>
          <w:bCs/>
          <w:noProof/>
        </w:rPr>
        <mc:AlternateContent>
          <mc:Choice Requires="wpg">
            <w:drawing>
              <wp:anchor distT="0" distB="0" distL="114300" distR="114300" simplePos="0" relativeHeight="251658240" behindDoc="0" locked="0" layoutInCell="1" allowOverlap="1" wp14:anchorId="39A5E46C" wp14:editId="6413EB2F">
                <wp:simplePos x="0" y="0"/>
                <wp:positionH relativeFrom="column">
                  <wp:posOffset>-782320</wp:posOffset>
                </wp:positionH>
                <wp:positionV relativeFrom="paragraph">
                  <wp:posOffset>-782320</wp:posOffset>
                </wp:positionV>
                <wp:extent cx="10693282" cy="7583277"/>
                <wp:effectExtent l="0" t="0" r="0" b="0"/>
                <wp:wrapNone/>
                <wp:docPr id="4" name="Group 4" descr="GCSE (9-1) Practice Materials Mathematics J560/01 Alternative Paper Mark Scheme Autumn 2021 series"/>
                <wp:cNvGraphicFramePr/>
                <a:graphic xmlns:a="http://schemas.openxmlformats.org/drawingml/2006/main">
                  <a:graphicData uri="http://schemas.microsoft.com/office/word/2010/wordprocessingGroup">
                    <wpg:wgp>
                      <wpg:cNvGrpSpPr/>
                      <wpg:grpSpPr>
                        <a:xfrm>
                          <a:off x="0" y="0"/>
                          <a:ext cx="10693282" cy="7583277"/>
                          <a:chOff x="-18991" y="-19050"/>
                          <a:chExt cx="10693282" cy="7583277"/>
                        </a:xfrm>
                      </wpg:grpSpPr>
                      <pic:pic xmlns:pic="http://schemas.openxmlformats.org/drawingml/2006/picture">
                        <pic:nvPicPr>
                          <pic:cNvPr id="1" name="Picture 1"/>
                          <pic:cNvPicPr>
                            <a:picLocks noChangeAspect="1"/>
                          </pic:cNvPicPr>
                        </pic:nvPicPr>
                        <pic:blipFill>
                          <a:blip r:embed="rId10"/>
                          <a:srcRect/>
                          <a:stretch/>
                        </pic:blipFill>
                        <pic:spPr>
                          <a:xfrm>
                            <a:off x="-18991" y="-19050"/>
                            <a:ext cx="10693282" cy="7559674"/>
                          </a:xfrm>
                          <a:prstGeom prst="rect">
                            <a:avLst/>
                          </a:prstGeom>
                        </pic:spPr>
                      </pic:pic>
                      <wps:wsp>
                        <wps:cNvPr id="3" name="Text Box 3"/>
                        <wps:cNvSpPr txBox="1"/>
                        <wps:spPr>
                          <a:xfrm>
                            <a:off x="7861465" y="7030192"/>
                            <a:ext cx="2576830" cy="534035"/>
                          </a:xfrm>
                          <a:prstGeom prst="rect">
                            <a:avLst/>
                          </a:prstGeom>
                          <a:solidFill>
                            <a:schemeClr val="bg1"/>
                          </a:solidFill>
                          <a:ln w="6350">
                            <a:noFill/>
                          </a:ln>
                        </wps:spPr>
                        <wps:txbx>
                          <w:txbxContent>
                            <w:bookmarkStart w:id="0" w:name="_Hlk101878545"/>
                            <w:bookmarkEnd w:id="0"/>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9A5E46C" id="Group 4" o:spid="_x0000_s1026" alt="GCSE (9-1) Practice Materials Mathematics J560/01 Alternative Paper Mark Scheme Autumn 2021 series" style="position:absolute;margin-left:-61.6pt;margin-top:-61.6pt;width:842pt;height:597.1pt;z-index:251658240;mso-height-relative:margin" coordorigin="-189,-190" coordsize="106932,7583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VW/Mf+T58VPm&#10;l2wnfm8Nx9/9Sd5rtql2c/a/Qe8KvBZNsZRl2p6MQVkGWxMUSmRi3io42kJ1SF39Xs72/f59uj8J&#10;RG6VLaJEDCp8/I/z6RXFglw2o6g1KVUkGn+DpLfGL+SH8HvjR2piO+JqLtn5Fd5bckim2z2x8odx&#10;ybqyeOlgt9tUUlPHS43DpV0mlftqhqJ6ilIDU0sTXJve8yXN4hi7I0PFIl0A/wCE/aK56rDtsULa&#10;ss3qxqere/ZD0v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R/7x36+lD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p98S/8AslX4zf8Aivuz&#10;P/ecxvufNu/3Hi/5pp/x0dfPD7i/8rDun/Sxvf8AtJl6MF7WdA3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R/7x36+lD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p98S/+yVfjN/4r7sz/AN5zG+5827/ceL/mmn/HR188PuL/AMrD&#10;un/Sxvf+0mXowXtZ0De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5H/ALx36+lD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p98S/&#10;+yVfjN/4r7sz/wB5zG+5827/AHHi/wCaaf8AHR188PuL/wArDun/AEsb3/tJl6MF7WdA3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R/7x36+lD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p98S/wDslX4zf+K+7M/95zG+5827/ceL&#10;/mmn/HR188PuL/ysO6f9LG9/7SZejBe1nQN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kf+8d+vpQ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qffEv/ALJV+M3/AIr7sz/3nMb7nzbv9x4v+aaf8dHXzw+4v/Kw7p/0sb3/ALSZejBe&#10;1nQN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kf+8d+vpQ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qffEv/slX4zf+K+7M/wDe&#10;cxvufNu/3Hi/5pp/x0dfPD7i/wDKw7p/0sb3/tJl6MF7WdA3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R/wC8d+vpQ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qffEv/slX4zf+K+7M/8AecxvufNu/wBx4v8Ammn/AB0dfPD7i/8A&#10;Kw7p/wBLG9/7SZejBe1nQN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kf+8d+vpQ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qff&#10;Ev8A7JV+M3/ivuzP/ecxvufNu/3Hi/5pp/x0dfPD7i/8rDun/Sxvf+0mXowXtZ0De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5&#10;H/vHfr6UO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6n3xL/wCyVfjN/wCK+7M/95zG+5827/ceL/mm&#10;n/HR188PuL/ysO6f9LG9/wC0mXowXtZ0De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5H/vHfr6UO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6n3xL/7JV+M3/ivuzP8A3nMb7nzbv9x4v+aaf8dHXzw+4v8AysO6f9LG9/7SZejBe1nQ&#10;N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kf8AvHfr6UO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6n3xL/7JV+M3/ivuzP/AHnM&#10;b7nzbv8AceL/AJpp/wAdHXzw+4v/ACsO6f8ASxvf+0mXowXtZ0De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5H/vHfr6UO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6n3xL/AOyVfjN/4r7sz/3nMb7nzbv9x4v+aaf8dHXzw+4v/Kw7&#10;p/0sb3/tJl6MF7WdA3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R/7x36+lD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p98S/wDslX4zf+K+7M/95zG+5827/ceL/mmn/HR188PuL/ysO6f9&#10;LG9/7SZejBe1nQN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9T74l/9kq/Gb/xX3Zn/ALzmN9z5t3+48X/NNP8Ajo6+eH3F/wCVh3T/&#10;AKWN7/2ky9GC9rOgb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6n3xL/7JV+M3/ivuzP/AHnMb7nzbv8A&#10;ceL/AJpp/wAdHXzw+4v/ACsO6f8ASxvf+0mXowXtZ0De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qffEv/ALJV+M3/AIr7sz/3nMb7&#10;nzbv9x4v+aaf8dHXzw+4v/Kw7p/0sb3/ALSZejBe1nQN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9T74l/8AZKvxm/8AFfdmf+85jfc+bd/uPF/zTT/j&#10;o6+eH3F/5WHdP+lje/8AaTL0YL2s6Bv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qffEv8A7JV+M3/ivuzP/ecxvufN&#10;u/3Hi/5pp/x0dfPD7i/8rDun/Sxvf+0mXowXtZ0De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fU++Jf8A2Sr8Zv8AxX3Zn/vOY33Pm3f7jxf800/46Ovnh9xf+Vh3T/pY3v8A2ky9&#10;GC9rOgb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fU++Jf/ZKvxm/8V92Z/wC85jfc+bd/uPF/zTT/AI6Ovnh9xf8AlYd0/wClje/9pMvRgvaz&#10;oG9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9T74l/9kq/Gb/xX3Zn/ALzmN9z5t3+48X/NNP8Ajo6+eH3F/wCVh3T/AKWN7/2ky9GC9rOg&#10;b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1PviX/2Sr8Zv/Ffdmf+85jf&#10;c+bd/uPF/wA00/46Ovnh9xf+Vh3T/pY3v/aTL0YL2s6Bv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8j/3jv19KH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fU++Jf/ZKvxm/8V92Z/7z&#10;mN9z5t3+48X/ADTT/jo6+eH3F/5WHdP+lje/9pMvRgvazoG9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yP/eO/X0o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1PviX/ANkq/Gb/AMV92Z/7zmN9z5t3+48X/NNP+Ojr54fcX/lYd0/6&#10;WN7/ANpMvRgvazoG9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yP/eO/X0o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1PviX/wBk&#10;q/Gb/wAV92Z/7zmN9z5t3+48X/NNP+Ojr54fcX/lYd0/6WN7/wBpMvRgvazoG9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yP8A&#10;3jv19KH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9T74l/9kq/Gb/xX3Zn/ALzmN9z5t3+48X/NNP8A&#10;jo6+eH3F/wCVh3T/AKWN7/2ky9GC9rOgb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fI/8AeO/X0o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1PviX/2Sr8Zv/Ffdmf+85jfc+bd/uPF/wA00/46Ovnh9xf+Vh3T/pY3v/aTL0YL2s6B&#10;v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8j/3jv19KH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9T74l/wDZKvxm/wDFfdmf+85j&#10;fc+bd/uPF/zTT/jo6+eH3F/5WHdP+lje/wDaTL0YL2s6Bv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8j/3jv19KH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9T74l/8AZKvxm/8AFfdmf+85jfc+bd/uPF/zTT/jo6+eH3F/5WHdP+lj&#10;e/8AaTL0YL2s6Bv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8j/AN479fSh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fU++Jf/ZKv&#10;xm/8V92Z/wC85jfc+bd/uPF/zTT/AI6Ovnh9xf8AlYd0/wClje/9pMvRgvazoG9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yP/&#10;AHjv19KH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9T74l/9kq/Gb/xX3Zn/vOY33Pm3f7jxf8ANNP+&#10;Ojr54fcX/lYd0/6WN7/2ky9GC9rOgb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fI/9479fSh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fU++Jf8A2Sr8Zv8AxX3Zn/vOY33Pm3f7jxf800/46Ovnh9xf+Vh3T/pY3v8A2ky9GC9rOgb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fI/9479fSh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fU++Jf/AGSr8Zv/ABX3Zn/vOY33&#10;Pm3f7jxf800/46Ovnh9xf+Vh3T/pY3v/AGky9GC9rOgb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fI/wDeO/X0o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1PviX/2Sr8Zv/Ffdmf8AvOY33Pm3f7jxf800/wCOjr54fcX/AJWHdP8A&#10;pY3v/aTL0YL2s6Bv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8j/wB479fSh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fU++Jf/ZK&#10;vxm/8V92Z/7zmN9z5t3+48X/ADTT/jo6+eH3F/5WHdP+lje/9pMvRgvazoG9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fU++Jf/ZKvxm/8V92Z/wC85jfc+bd/uPF/zTT/AI6O&#10;vnh9xf8AlYd0/wClje/9pMvRgvazoG9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9T74l/wDZ&#10;Kvxm/wDFfdmf+85jfc+bd/uPF/zTT/jo6+eH3F/5WHdP+lje/wDaTL0YL2s6Bv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qf&#10;fEv/ALJV+M3/AIr7sz/3nMb7nzbv9x4v+aaf8dHXzw+4v/Kw7p/0sb3/ALSZejBe1nQN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p98S/+yVfj&#10;N/4r7sz/AN5zG+5827/ceL/mmn/HR188PuL/AMrDun/Sxvf+0mXowXtZ0De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qffEv8A7JV+M3/i&#10;vuzP/ecxvufNu/3Hi/5pp/x0dfPD7i/8rDun/Sxvf+0mXowXtZ0De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fU++Jf/AGSr8Zv/ABX3Zn/vOY33Pm3f7jxf800/46Ovnh9xf+Vh3T/pY3v/AGky9GC9rOgb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p98S/+yVfjN/4r7sz/AN5zG+5827/ceL/mmn/H&#10;R188PuL/AMrDun/Sxvf+0mXowXtZ0De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fU++Jf/ZKvxm/8V92Z/wC85jfc+bd/uPF/zTT/AI6Ovnh9xf8A&#10;lYd0/wClje/9pMvRgvazoG9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6n3xL/7JV+M3/ivuzP8A3nMb7nzbv9x4&#10;v+aaf8dHXzw+4v8AysO6f9LG9/7SZejBe1nQN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kf8AvHfr6UO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6n3xL/7JV+M3/ivuzP/AHnMb7nzbv8AceL/AJpp/wAdHXzw+4v/ACsO6f8ASxvf&#10;+0mXowXtZ0De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5H/vHfr6UO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6n3xL/AOyVfjN/&#10;4r7sz/3nMb7nzbv9x4v+aaf8dHXzw+4v/Kw7p/0sb3/tJl6MF7WdA3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R/7x36+lD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p98S/8AslX4zf8AivuzP/ecxvufNu/3Hi/5pp/x0dfPD7i/&#10;8rDun/Sxvf8AtJl6MF7WdA3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R/7x36+lD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p9&#10;8S/+yVfjN/4r7sz/AN5zG+5827/ceL/mmn/HR188PuL/AMrDun/Sxvf+0mXowXtZ0De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5H/ALx36+lD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p98S/+yVfjN/4r7sz/wB5zG+5827/AHHi&#10;/wCaaf8AHR188PuL/wArDun/AEsb3/tJl6MF7WdA3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R/7x36+lD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p98S/wDslX4zf+K+7M/95zG+5827/ceL/mmn/HR188PuL/ysO6f9LG9/7SZe&#10;jBe1nQN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kf+8d+vpQ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qffEv/ALJV+M3/AIr7&#10;sz/3nMb7nzbv9x4v+aaf8dHXzw+4v/Kw7p/0sb3/ALSZejBe1nQN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kf+8d+vpQ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qffEv/slX4zf+K+7M/wDecxvufNu/3Hi/5pp/x0dfPD7i/wDK&#10;w7p/0sb3/tJl6MF7WdA3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R/wC8d+vpQ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qffE&#10;v/slX4zf+K+7M/8AecxvufNu/wBx4v8Ammn/AB0dfPD7i/8AKw7p/wBLG9/7SZejBe1nQN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kf+8d+vpQ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qffEv8A7JV+M3/ivuzP/ecxvufNu/3H&#10;i/5pp/x0dfPD7i/8rDun/Sxvf+0mXowXtZ0De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5H/vHfr6UO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6n3xL/wCyVfjN/wCK+7M/95zG+5827/ceL/mmn/HR188PuL/ysO6f9LG9/wC0mXow&#10;XtZ0De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5H/vHfr6UO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6n3xL/7JV+M3/ivuzP8A&#10;3nMb7nzbv9x4v+aaf8dHXzw+4v8AysO6f9LG9/7SZejBe1nQN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kf8AvHfr6UO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6n3xL/7JV+M3/ivuzP/AHnMb7nzbv8AceL/AJpp/wAdHXzw+4v/&#10;ACsO6f8ASxvf+0mXowXtZ0De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5H/vHfr6UO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6n&#10;3xL/AOyVfjN/4r7sz/3nMb7nzbv9x4v+aaf8dHXzw+4v/Kw7p/0sb3/tJl6MF7WdA3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R/7x36+lD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p98S/8AslX4zf8AivuzP/ecxvufNu/3Hi/5&#10;pp/x0dfPD7i/8rDun/Sxvf8AtJl6MF7WdA3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R/7x36+lD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p98S/+yVfjN/4r7sz/AN5zG+5827/ceL/mmn/HR188PuL/AMrDun/Sxvf+0mXowXtZ&#10;0De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5H/ALx36+lD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p98S/+yVfjN/4r7sz/wB5&#10;zG+5827/AHHi/wCaaf8AHR188PuL/wArDun/AEsb3/tJl6MF7WdA3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9T&#10;74l/9kq/Gb/xX3Zn/vOY33Pm3f7jxf8ANNP+Ojr54fcX/lYd0/6WN7/2ky9GC9rOgb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fU++Jf/ZKvxm/8V92Z/7zmN9z5t3+48X/&#10;ADTT/jo6+eH3F/5WHdP+lje/9pMvRgvazoG9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9T74l/8AZKvxm/8AFfdm&#10;f+85jfc+bd/uPF/zTT/jo6+eH3F/5WHdP+lje/8AaTL0YL2s6Bv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qffEv/slX4zf+K+7M/8AecxvufNu/wBx4v8Ammn/AB0dfPD7i/8A&#10;Kw7p/wBLG9/7SZejBe1nQN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fU++&#10;Jf8A2Sr8Zv8AxX3Zn/vOY33Pm3f7jxf800/46Ovnh9xf+Vh3T/pY3v8A2ky9GC9rOgb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9T74l/9kq/Gb/xX3Zn/vOY33Pm3f7jxf8ANNP+Ojr54fcX/lYd&#10;0/6WN7/2ky9GC9rOgb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p98S/+yVfjN/4r7sz/wB5zG+5827/AHHi/wCaaf8AHR188PuL/wArDun/&#10;AEsb3/tJl6MF7WdA3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&#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fU++Jf/AGSr8Zv/ABX3Zn/vOY33Pm3f&#10;7jxf800/46Ovnh9xf+Vh3T/pY3v/AGky9GC9rOgb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fU++Jf/ZKvxm/8V92Z/7zmN9z5t3+48X/ADTT/jo6+eH3F/5WHdP+&#10;lje/9pMvRgvazoG9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fU++Jf/ZKvxm/8V92Z/7zmN9z5t3+48X/ADTT/jo6+eH3F/5WHdP+&#10;lje/9pMvRgvazoG9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6n3xL/AOyVfjN/4r7sz/3nMb7nzbv9x4v+aaf8dHXzw+4v/Kw7&#10;p/0sb3/tJl6MF7WdA3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fU++Jf/ZKvxm/8&#10;V92Z/wC85jfc+bd/uPF/zTT/AI6Ovnh9xf8AlYd0/wClje/9pMvRgvazoG9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6n3xL/AOyVfjN/4r7sz/3nMb7nzbv9x4v+aaf8dHXzw+4v/Kw7p/0sb3/tJl6M&#10;F7WdA3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qffEv8A7JV+M3/ivuzP/ecxvufNu/3Hi/5pp/x0dfPD7i/8rDun/Sxvf+0mXowXtZ0D&#10;e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1PviX/wBkq/Gb/wAV92Z/7zmN&#10;9z5t3+48X/NNP+Ojr54fcX/lYd0/6WN7/wBpMvRgvazoG9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6n3xL/7JV+M3/ivuzP8A3nMb7nzbv9x4&#10;v+aaf8dHXzw+4v8AysO6f9LG9/7SZejBe1nQN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9T74l/8A&#10;ZKvxm/8AFfdmf+85jfc+bd/uPF/zTT/jo6+eH3F/5WHdP+lje/8AaTL0YL2s6Bv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p98S/+yVfjN/4r7sz/wB5zG+5827/AHHi/wCaaf8AHR188PuL&#10;/wArDun/AEsb3/tJl6MF7WdA3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R/7x36+lD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10;p98S/wDslX4zf+K+7M/95zG+5827/ceL/mmn/HR188PuL/ysO6f9LG9/7SZejBe1nQN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kf+8d+vpQ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qffEv/ALJV+M3/AIr7sz/3nMb7nzbv9x4v&#10;+aaf8dHXzw+4v/Kw7p/0sb3/ALSZejBe1nQN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kf+8d+vpQ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qffEv/slX4zf+K+7M/wDecxvufNu/3Hi/5pp/x0dfPD7i/wDKw7p/0sb3/tJl6MF7&#10;WdA3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R/wC8d+vpQ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qffEv/slX4zf+K+7M/8A&#10;ecxvufNu/wBx4v8Ammn/AB0dfPD7i/8AKw7p/wBLG9/7SZejBe1nQN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kf+8d+vpQ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qffEv8A7JV+M3/ivuzP/ecxvufNu/3Hi/5pp/x0dfPD7i/8&#10;rDun/Sxvf+0mXowXtZ0De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5H/vHfr6UO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s9LS1NbU09HR089XWVc6UtJSUqNJJLJIwSOOONAWd3YgK&#10;oBJJAAv72BXA6pJIsKl3IVVBLMSAAAKkknAAHE9T8xgM7t6eKmz+Fy+DqZ4vPDT5immpndLldapM&#10;iMyagRcC1wR+Pe2QpxBH2inTFrfQ3wLQSJIAaEo6uAeNCVJz00+69K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6n3xL/AOyVfjN/4r7sz/3nMb7nzbv9x4v+aaf8dHXzw+4v/Kw7p/0sb3/tJl6MF7WdA3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9T74l/wDZKvxm/wDFfdmf+85j&#10;fc+bd/uPF/zTT/jo6+eH3F/5WHdP+lje/wDaTL0YL2s6Bv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p98S/wDslX4zf+K+7M/95zG+5827/ceL/mmn/HR188PuL/ysO6f9LG9/7SZe&#10;jBe1nQN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kf+8d+vpQ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6n3xL/7JV+M3/ivuzP8A3nMb7nzbv9x4v+aaf8dHXzw+&#10;4v8AysO6f9LG9/7SZejBe1nQN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kf8AvHfr6UO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6n3xL/7JV+M3/ivuzP/AHnMb7nzbv8AceL/AJpp/wAdHXzw+4v/ACsO6f8ASxvf+0mXowXtZ0De&#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5H/vHfr6UO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6n3xL/AOyVfjN/4r7sz/3nMb7n&#10;zbv9x4v+aaf8dHXzw+4v/Kw7p/0sb3/tJl6MF7WdA3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R/7x36+lD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p98S/8AslX4zf8AivuzP/ecxvufNu/3Hi/5pp/x0dfPD7i/8rDun/Sxvf8A&#10;tJl6MF7WdA3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R/7x36+lD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p98S/+yVfjN/4r&#10;7sz/AN5zG+5827/ceL/mmn/HR188PuL/AMrDun/Sxvf+0mXowXtZ0De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5H/ALx36+lD&#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p98S/+yVfjN/4r7sz/wB5zG+5827/AHHi/wCaaf8AHR18&#10;8PuL/wArDun/AEsb3/tJl6MF7WdA3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R/7x36+lD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p98S/wDslX4zf+K+7M/95zG+5827/ceL/mmn/HR188PuL/ysO6f9LG9/7SZejBe1nQN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kf+8d+vpQ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qffEv/ALJV+M3/AIr7sz/3nMb7nzbv&#10;9x4v+aaf8dHXzw+4v/Kw7p/0sb3/ALSZejBe1nQN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kf+8d+vpQ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qffEv/slX4zf+K+7M/wDecxvufNu/3Hi/5pp/x0dfPD7i/wDKw7p/0sb3/tJl&#10;6MF7WdA3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R/wC8d+vpQ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qffEv/slX4zf+K+7&#10;M/8AecxvufNu/wBx4v8Ammn/AB0dfPD7i/8AKw7p/wBLG9/7SZejBe1nQN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kf+8d+v&#10;pQ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qffEv8A7JV+M3/ivuzP/ecxvufNu/3Hi/5pp/x0dfPD&#10;7i/8rDun/Sxvf+0mXowXtZ0De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5H/vHfr6UO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6&#10;n3xL/wCyVfjN/wCK+7M/95zG+5827/ceL/mmn/HR188PuL/ysO6f9LG9/wC0mXowXtZ0De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5H/vHfr6UO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6n3xL/7JV+M3/ivuzP8A3nMb7nzbv9x4&#10;v+aaf8dHXzw+4v8AysO6f9LG9/7SZejBe1nQN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qffEv/slX4zf+K+7M&#10;/wDecxvufNu/3Hi/5pp/x0dfPD7i/wDKw7p/0sb3/tJl6MF7WdA3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6n3x&#10;L/7JV+M3/ivuzP8A3nMb7nzbv9x4v+aaf8dHXzw+4v8AysO6f9LG9/7SZejBe1nQN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qffEv/ALJV+M3/AIr7sz/3nMb7nzbv9x4v+aaf&#10;8dHXzw+4v/Kw7p/0sb3/ALSZejBe1nQN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6n3xL/7JV+M3/ivuzP/AHnMb7nzbv8AceL/&#10;AJpp/wAdHXzw+4v/ACsO6f8ASxvf+0mXowXtZ0De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6n3xL/AOyVfjN/4r7sz/3nMb7nzbv9x4v+aaf8dHXzw+4v/Kw7p/0sb3/tJl6M&#10;F7WdA3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6n3xL/AOyV&#10;fjN/4r7sz/3nMb7nzbv9x4v+aaf8dHXzw+4v/Kw7p/0sb3/tJl6MF7WdA3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6n3xL/7JV+M3/ivuzP8A3nMb7nzbv9x4v+aaf8dHXzw+4v8AysO6f9LG&#10;9/7SZejBe1nQN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kf8AvHfr6UO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6n3xL/7JV+M&#10;3/ivuzP/AHnMb7nzbv8AceL/AJpp/wAdHXzw+4v/ACsO6f8ASxvf+0mXowXtZ0De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5H&#10;/vHfr6UO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6n3xL/AOyVfjN/4r7sz/3nMb7nzbv9x4v+aaf8&#10;dHXzw+4v/Kw7p/0sb3/tJl6MF7WdA3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R/7x36+lD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p98S/8AslX4zf8AivuzP/ecxvufNu/3Hi/5pp/x0dfPD7i/8rDun/Sxvf8AtJl6MF7WdA3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R/7x36+lD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p98S/+yVfjN/4r7sz/AN5zG+58&#10;27/ceL/mmn/HR188PuL/AMrDun/Sxvf+0mXowXtZ0De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5H/ALx36+lD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p98S/+yVfjN/4r7sz/wB5zG+5827/AHHi/wCaaf8AHR188PuL/wArDun/&#10;AEsb3/tJl6MF7WdA3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fU++Jf/ZKvxm/8V92Z/7zmN9z5t3+48X/ADTT/jo6+eH3F/5WHdP+lje/9pMvRgva&#10;zoG9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qffEv/ALJV+M3/AIr7sz/3nMb7nzbv9x4v+aaf8dHXzw+4v/Kw7p/0sb3/ALSZejBe&#10;1nQN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1PviX/ANkq/Gb/AMV92Z/7zmN9&#10;z5t3+48X/NNP+Ojr54fcX/lYd0/6WN7/ANpMvRgvazoG9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fU++Jf/AGSr8Zv/ABX3Zn/vOY33Pm3f&#10;7jxf800/46Ovnh9xf+Vh3T/pY3v/AGky9GC9rOgb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9T74l/wDZKvxm/wDFfdmf+85jfc+bd/uPF/zTT/jo6+eH3F/5WHdP+lje&#10;/wDaTL0YL2s6Bv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8j/3jv19KH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p98S/wDslX4zf+K+7M/95zG+5827&#10;/ceL/mmn/HR188PuL/ysO6f9LG9/7SZejBe1nQN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kf+8d+vpQ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pwxWWyuCyVFmMJk8hhsvjahavHZXFTSU9TTyobpLDPCySxSKeQysCPwfe1Yoag0I4Ece&#10;mLm2jvI2imRZEYFWR1DKwPkQwII+RHRi6v5sfMvIYU7br/lv8nK3bpg+1OAq9+7qkovFYr4/tXyr&#10;QePSSNOm1iRbn2tO6XJGkzS09PEen+HoDx+0/K0Mvjps21LJWviDbrQPX11CGtfnXotEsss8ss88&#10;sk080jSzTSsWd3YkszMSSzMTck8k8n2h6HqqEAVQAAKADAAHkOsfv3V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qffEv/slX4zf+K+7M/wDecxvufNu/3Hi/5pp/&#10;x0dfPD7i/wDKw7p/0sb3/tJl6MF7WdA3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R/wC8d+vpQ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qffEv/slX4zf+K+7M/8AecxvufNu/wBx4v8Ammn/AB0dfPD7i/8AKw7p/wBLG9/7SZej&#10;Be1nQN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kf+8d+vpQ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qffEv8A7JV+M3/ivuzP&#10;/ecxvufNu/3Hi/5pp/x0dfPD7i/8rDun/Sxvf+0mXowXtZ0De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5H/vHfr6UO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6n3xL/wCyVfjN/wCK+7M/95zG+5827/ceL/mmn/HR188PuL/ysO6f&#10;9LG9/wC0mXowXtZ0De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5H/vHfr6UO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6n3xL/7J&#10;V+M3/ivuzP8A3nMb7nzbv9x4v+aaf8dHXzw+4v8AysO6f9LG9/7SZejBe1nQN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kf8A&#10;vHfr6UO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6n3xL/7JV+M3/ivuzP/AHnMb7nzbv8AceL/AJpp&#10;/wAdHXzw+4v/ACsO6f8ASxvf+0mXowXtZ0De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5H/vHfr6UO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6n3xL/AOyVfjN/4r7sz/3nMb7nzbv9x4v+aaf8dHXzw+4v/Kw7p/0sb3/tJl6MF7Wd&#10;A3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R/7x36+lD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p98S/8AslX4zf8AivuzP/ec&#10;xvufNu/3Hi/5pp/x0dfPD7i/8rDun/Sxvf8AtJl6MF7WdA3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R/7x36+lD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p98S/+yVfjN/4r7sz/AN5zG+5827/ceL/mmn/HR188PuL/AMrDun/S&#10;xvf+0mXowXtZ0De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5H/ALx36+lD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p98S/+yVf&#10;jN/4r7sz/wB5zG+5827/AHHi/wCaaf8AHR188PuL/wArDun/AEsb3/tJl6MF7WdA3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10;R/7x36+lD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p98S/wDslX4zf+K+7M/95zG+5827/ceL/mmn&#10;/HR188PuL/ysO6f9LG9/7SZejBe1nQN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kf+8d+vpQ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qffEv/ALJV+M3/AIr7sz/3nMb7nzbv9x4v+aaf8dHXzw+4v/Kw7p/0sb3/ALSZejBe1nQN&#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kf+8d+vpQ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qffEv/slX4zf+K+7M/wDecxvu&#10;fNu/3Hi/5pp/x0dfPD7i/wDKw7p/0sb3/tJl6MF7WdA3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R/wC8d+vpQ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qffEv/slX4zf+K+7M/8AecxvufNu/wBx4v8Ammn/AB0dfPD7i/8AKw7p&#10;/wBLG9/7SZejBe1nQN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SJ8oP5bn&#10;8xLcHyX+RGewPwJ+aWbweb703bl8NmcR1bvmppKukqc/kJqeqpaiHBPDUU9RC6yRyRsyOjKysVIP&#10;tih691tSf8JMvjF8lPjj/s/n+zDfHrvHof8Avl/or/uh/pm2nn9r/wAV/h3+kf8AiH8N/jmPofvv&#10;sfvqb7jw6/D9xB5NPlj1XQU691uL+3O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0XDv35g/Fb4r0VLW/I35DdP9LDIIJcXQ9h5&#10;/HY6urFL6NVDjp51r65VYHUYIZAoVmayqxGiade6rayv/CjH+TNh6+pxtX80MfNUUrBZZMVsbsyu&#10;pySoYeOrotmVFLMLMLmORgDdSQwIGtY690bHpf8Amtfy3/kHlabAdTfNDoLcO4q1mTH7ayedp8Lk&#10;6lkLalpcbnf4bXVTAKWtFE50DXbR6ve9Q691YH73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qhvlj/AD0v5afwy7Wr+ke4u9p6rs7AzrTb&#10;v2z13hcruE4OVgreDLVWNppaKmrEVryUgmerh48sCFlDVLAde6sK+O/yR6O+WPVO3u7vjv2Rt7tP&#10;rHc/kjxm5tvNIAk8JC1FHWUtRHBW47IUzECalqoYaiK6641DKTsGvXuhv97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&#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&#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left:-189;top:-190;width:106931;height:75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">
                  <v:imagedata r:id="rId11" o:title=""/>
                </v:shape>
                <v:shapetype id="_x0000_t202" coordsize="21600,21600" o:spt="202" path="m,l,21600r21600,l21600,xe">
                  <v:stroke joinstyle="miter"/>
                  <v:path gradientshapeok="t" o:connecttype="rect"/>
                </v:shapetype>
                <v:shape id="Text Box 3" o:spid="_x0000_s1028" type="#_x0000_t202" style="position:absolute;left:78614;top:70301;width:25768;height:5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" fillcolor="white [3212]" stroked="f" strokeweight=".5pt">
                  <v:textbox>
                    <w:txbxContent>
                      <w:bookmarkStart w:id="1" w:name="_Hlk101878545"/>
                      <w:bookmarkEnd w:id="1"/>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v:textbox>
                </v:shape>
              </v:group>
            </w:pict>
          </mc:Fallback>
        </mc:AlternateContent>
      </w:r>
    </w:p>
    <w:p w14:paraId="2163589C" w14:textId="5C1988FA" w:rsidR="00E3119E" w:rsidRDefault="00E3119E" w:rsidP="00777D56">
      <w:pPr>
        <w:tabs>
          <w:tab w:val="left" w:pos="567"/>
        </w:tabs>
      </w:pPr>
    </w:p>
    <w:p w14:paraId="76F6C452" w14:textId="008C04B9" w:rsidR="00E3119E" w:rsidRDefault="00E3119E" w:rsidP="00777D56">
      <w:pPr>
        <w:tabs>
          <w:tab w:val="left" w:pos="567"/>
        </w:tabs>
      </w:pPr>
    </w:p>
    <w:p w14:paraId="73D66A0F" w14:textId="77777777" w:rsidR="00E3119E" w:rsidRDefault="00E3119E" w:rsidP="00777D56">
      <w:pPr>
        <w:tabs>
          <w:tab w:val="left" w:pos="567"/>
        </w:tabs>
      </w:pPr>
    </w:p>
    <w:p w14:paraId="03AFAD6D" w14:textId="1830B6B3" w:rsidR="00E3119E" w:rsidRDefault="00E3119E" w:rsidP="00777D56">
      <w:pPr>
        <w:tabs>
          <w:tab w:val="left" w:pos="567"/>
        </w:tabs>
      </w:pPr>
    </w:p>
    <w:p w14:paraId="1C133709" w14:textId="0611631C" w:rsidR="00CC21EA" w:rsidRDefault="00CC21EA" w:rsidP="00CC21EA"/>
    <w:p w14:paraId="0A94071D" w14:textId="283317DB" w:rsidR="007A175E" w:rsidRPr="001E3196" w:rsidRDefault="007A175E" w:rsidP="00CC21EA">
      <w:pPr>
        <w:pStyle w:val="Heading1"/>
        <w:jc w:val="center"/>
        <w:sectPr w:rsidR="007A175E" w:rsidRPr="001E3196" w:rsidSect="00072452">
          <w:headerReference w:type="default" r:id="rId12"/>
          <w:footerReference w:type="default" r:id="rId13"/>
          <w:headerReference w:type="first" r:id="rId14"/>
          <w:footerReference w:type="first" r:id="rId15"/>
          <w:pgSz w:w="16838" w:h="11906" w:orient="landscape" w:code="9"/>
          <w:pgMar w:top="1247" w:right="1247" w:bottom="1247" w:left="1247" w:header="680" w:footer="567" w:gutter="0"/>
          <w:cols w:space="708"/>
          <w:titlePg/>
          <w:docGrid w:linePitch="360"/>
        </w:sectPr>
      </w:pPr>
    </w:p>
    <w:p w14:paraId="558C91B6" w14:textId="439D6E26" w:rsidR="00155397" w:rsidRPr="00155397" w:rsidRDefault="00155397" w:rsidP="00D17CB3">
      <w:pPr>
        <w:pStyle w:val="Heading1"/>
      </w:pPr>
      <w:bookmarkStart w:id="2" w:name="_Hlk66358465"/>
      <w:r w:rsidRPr="00155397">
        <w:lastRenderedPageBreak/>
        <w:t>J560/0</w:t>
      </w:r>
      <w:r w:rsidR="00366730">
        <w:t>2</w:t>
      </w:r>
      <w:r w:rsidRPr="00155397">
        <w:t xml:space="preserve"> </w:t>
      </w:r>
      <w:r w:rsidRPr="00C63872">
        <w:t>Mark</w:t>
      </w:r>
      <w:r w:rsidRPr="00155397">
        <w:t xml:space="preserve"> Scheme</w:t>
      </w:r>
    </w:p>
    <w:p w14:paraId="491FE3C0" w14:textId="77777777" w:rsidR="00155397" w:rsidRPr="009804D5" w:rsidRDefault="00155397" w:rsidP="00155397">
      <w:pPr>
        <w:tabs>
          <w:tab w:val="left" w:pos="378"/>
        </w:tabs>
        <w:jc w:val="both"/>
      </w:pPr>
    </w:p>
    <w:p w14:paraId="67711769" w14:textId="77777777" w:rsidR="00155397" w:rsidRPr="009804D5" w:rsidRDefault="00155397" w:rsidP="00155397">
      <w:pPr>
        <w:numPr>
          <w:ilvl w:val="0"/>
          <w:numId w:val="1"/>
        </w:numPr>
      </w:pPr>
      <w:r w:rsidRPr="009804D5">
        <w:rPr>
          <w:b/>
        </w:rPr>
        <w:t>M</w:t>
      </w:r>
      <w:r w:rsidRPr="009804D5">
        <w:t xml:space="preserve"> marks are for </w:t>
      </w:r>
      <w:r w:rsidRPr="009804D5">
        <w:rPr>
          <w:u w:val="single"/>
        </w:rPr>
        <w:t>using a correct method</w:t>
      </w:r>
      <w:r w:rsidRPr="009804D5">
        <w:t xml:space="preserve"> and are not lost for purely numerical errors.</w:t>
      </w:r>
    </w:p>
    <w:p w14:paraId="789C0F1A" w14:textId="77777777" w:rsidR="00155397" w:rsidRPr="009804D5" w:rsidRDefault="00155397" w:rsidP="00155397">
      <w:pPr>
        <w:tabs>
          <w:tab w:val="left" w:pos="600"/>
        </w:tabs>
        <w:ind w:left="567"/>
      </w:pPr>
      <w:proofErr w:type="gramStart"/>
      <w:r w:rsidRPr="009804D5">
        <w:rPr>
          <w:b/>
        </w:rPr>
        <w:t>A</w:t>
      </w:r>
      <w:r w:rsidRPr="009804D5">
        <w:t xml:space="preserve"> marks</w:t>
      </w:r>
      <w:proofErr w:type="gramEnd"/>
      <w:r w:rsidRPr="009804D5">
        <w:t xml:space="preserve"> are for an </w:t>
      </w:r>
      <w:r w:rsidRPr="009804D5">
        <w:rPr>
          <w:u w:val="single"/>
        </w:rPr>
        <w:t>accurate</w:t>
      </w:r>
      <w:r w:rsidRPr="009804D5">
        <w:t xml:space="preserve"> answer and depend on preceding </w:t>
      </w:r>
      <w:r w:rsidRPr="009804D5">
        <w:rPr>
          <w:b/>
        </w:rPr>
        <w:t>M</w:t>
      </w:r>
      <w:r w:rsidRPr="009804D5">
        <w:t xml:space="preserve"> (method) marks. Therefore </w:t>
      </w:r>
      <w:r w:rsidRPr="009804D5">
        <w:rPr>
          <w:b/>
        </w:rPr>
        <w:t>M0 A1</w:t>
      </w:r>
      <w:r w:rsidRPr="009804D5">
        <w:t xml:space="preserve"> cannot be awarded.</w:t>
      </w:r>
    </w:p>
    <w:p w14:paraId="15FC513C" w14:textId="77777777" w:rsidR="00155397" w:rsidRPr="009804D5" w:rsidRDefault="00155397" w:rsidP="00155397">
      <w:pPr>
        <w:ind w:left="567"/>
      </w:pPr>
      <w:r w:rsidRPr="009804D5">
        <w:rPr>
          <w:b/>
        </w:rPr>
        <w:t>B</w:t>
      </w:r>
      <w:r w:rsidRPr="009804D5">
        <w:t xml:space="preserve"> marks are </w:t>
      </w:r>
      <w:r w:rsidRPr="009804D5">
        <w:rPr>
          <w:u w:val="single"/>
        </w:rPr>
        <w:t>independent</w:t>
      </w:r>
      <w:r w:rsidRPr="009804D5">
        <w:t xml:space="preserve"> of </w:t>
      </w:r>
      <w:r w:rsidRPr="009804D5">
        <w:rPr>
          <w:b/>
        </w:rPr>
        <w:t>M</w:t>
      </w:r>
      <w:r w:rsidRPr="009804D5">
        <w:t xml:space="preserve"> (method) marks and are for a correct final answer, a partially correct answer, or a correct intermediate stage.</w:t>
      </w:r>
    </w:p>
    <w:p w14:paraId="0BC516C9" w14:textId="77777777" w:rsidR="00155397" w:rsidRPr="009804D5" w:rsidRDefault="00155397" w:rsidP="00155397">
      <w:pPr>
        <w:ind w:left="567"/>
        <w:jc w:val="both"/>
      </w:pPr>
      <w:r w:rsidRPr="009804D5">
        <w:rPr>
          <w:b/>
        </w:rPr>
        <w:t>SC</w:t>
      </w:r>
      <w:r w:rsidRPr="00C9047D">
        <w:rPr>
          <w:bCs/>
        </w:rPr>
        <w:t xml:space="preserve"> </w:t>
      </w:r>
      <w:r w:rsidRPr="009804D5">
        <w:t xml:space="preserve">marks are for </w:t>
      </w:r>
      <w:r w:rsidRPr="009804D5">
        <w:rPr>
          <w:u w:val="single"/>
        </w:rPr>
        <w:t>special cases</w:t>
      </w:r>
      <w:r w:rsidRPr="009804D5">
        <w:t xml:space="preserve"> that are worthy of some credit.</w:t>
      </w:r>
    </w:p>
    <w:p w14:paraId="2307C209" w14:textId="77777777" w:rsidR="00155397" w:rsidRPr="009804D5" w:rsidRDefault="00155397" w:rsidP="00155397">
      <w:pPr>
        <w:tabs>
          <w:tab w:val="num" w:pos="567"/>
        </w:tabs>
        <w:jc w:val="both"/>
      </w:pPr>
    </w:p>
    <w:p w14:paraId="7BABA2C4" w14:textId="77777777" w:rsidR="00155397" w:rsidRPr="009804D5" w:rsidRDefault="00155397" w:rsidP="00155397">
      <w:pPr>
        <w:numPr>
          <w:ilvl w:val="0"/>
          <w:numId w:val="1"/>
        </w:numPr>
      </w:pPr>
      <w:bookmarkStart w:id="3" w:name="OLE_LINK1"/>
      <w:bookmarkStart w:id="4" w:name="OLE_LINK4"/>
      <w:r w:rsidRPr="009804D5">
        <w:t>The following abbreviations are commonly found in GCSE Mathematics mark schemes.</w:t>
      </w:r>
    </w:p>
    <w:p w14:paraId="02902EB2" w14:textId="77777777" w:rsidR="00155397" w:rsidRPr="009804D5" w:rsidRDefault="00155397" w:rsidP="00155397">
      <w:pPr>
        <w:tabs>
          <w:tab w:val="num" w:pos="567"/>
        </w:tabs>
      </w:pPr>
    </w:p>
    <w:p w14:paraId="705C0EF2" w14:textId="77777777" w:rsidR="00155397" w:rsidRPr="009804D5" w:rsidRDefault="00155397" w:rsidP="00155397">
      <w:pPr>
        <w:numPr>
          <w:ilvl w:val="1"/>
          <w:numId w:val="5"/>
        </w:numPr>
        <w:ind w:hanging="283"/>
      </w:pPr>
      <w:r w:rsidRPr="009804D5">
        <w:rPr>
          <w:b/>
        </w:rPr>
        <w:t>figs 237</w:t>
      </w:r>
      <w:r w:rsidRPr="009804D5">
        <w:t xml:space="preserve">, for example, means any answer with only these digits. You should ignore leading or trailing zeros and any decimal point </w:t>
      </w:r>
      <w:r w:rsidRPr="009804D5">
        <w:br/>
        <w:t>e.g. 237000, 2.37, 2.370, 0.00237 would be acceptable but 23070 or 2374 would not.</w:t>
      </w:r>
    </w:p>
    <w:p w14:paraId="16B6412C" w14:textId="77777777" w:rsidR="00155397" w:rsidRPr="009804D5" w:rsidRDefault="00155397" w:rsidP="00155397">
      <w:pPr>
        <w:numPr>
          <w:ilvl w:val="1"/>
          <w:numId w:val="5"/>
        </w:numPr>
        <w:ind w:hanging="283"/>
      </w:pPr>
      <w:proofErr w:type="spellStart"/>
      <w:r w:rsidRPr="00417BD8">
        <w:rPr>
          <w:b/>
        </w:rPr>
        <w:t>isw</w:t>
      </w:r>
      <w:proofErr w:type="spellEnd"/>
      <w:r w:rsidRPr="009804D5">
        <w:t xml:space="preserve"> means </w:t>
      </w:r>
      <w:r w:rsidRPr="009804D5">
        <w:rPr>
          <w:b/>
        </w:rPr>
        <w:t>ignore subsequent working</w:t>
      </w:r>
      <w:r w:rsidRPr="000877C2">
        <w:rPr>
          <w:bCs/>
        </w:rPr>
        <w:t xml:space="preserve"> </w:t>
      </w:r>
      <w:r w:rsidRPr="009804D5">
        <w:t>after correct answer obtained and applies as a default.</w:t>
      </w:r>
    </w:p>
    <w:p w14:paraId="68EEE4B6" w14:textId="77777777" w:rsidR="00155397" w:rsidRPr="009804D5" w:rsidRDefault="00155397" w:rsidP="00155397">
      <w:pPr>
        <w:numPr>
          <w:ilvl w:val="1"/>
          <w:numId w:val="5"/>
        </w:numPr>
        <w:ind w:hanging="283"/>
      </w:pPr>
      <w:proofErr w:type="spellStart"/>
      <w:r w:rsidRPr="00417BD8">
        <w:rPr>
          <w:b/>
        </w:rPr>
        <w:t>nfww</w:t>
      </w:r>
      <w:proofErr w:type="spellEnd"/>
      <w:r w:rsidRPr="009804D5">
        <w:t xml:space="preserve"> means </w:t>
      </w:r>
      <w:r w:rsidRPr="009804D5">
        <w:rPr>
          <w:b/>
        </w:rPr>
        <w:t>not from wrong working</w:t>
      </w:r>
      <w:r w:rsidRPr="009804D5">
        <w:t>.</w:t>
      </w:r>
    </w:p>
    <w:p w14:paraId="2FC90F02" w14:textId="77777777" w:rsidR="00155397" w:rsidRPr="009804D5" w:rsidRDefault="00155397" w:rsidP="00155397">
      <w:pPr>
        <w:numPr>
          <w:ilvl w:val="1"/>
          <w:numId w:val="5"/>
        </w:numPr>
        <w:ind w:hanging="283"/>
      </w:pPr>
      <w:proofErr w:type="spellStart"/>
      <w:r w:rsidRPr="00417BD8">
        <w:rPr>
          <w:b/>
        </w:rPr>
        <w:t>oe</w:t>
      </w:r>
      <w:proofErr w:type="spellEnd"/>
      <w:r w:rsidRPr="009804D5">
        <w:t xml:space="preserve"> means </w:t>
      </w:r>
      <w:r w:rsidRPr="009804D5">
        <w:rPr>
          <w:b/>
        </w:rPr>
        <w:t>or equivalent</w:t>
      </w:r>
      <w:r w:rsidRPr="009804D5">
        <w:t>.</w:t>
      </w:r>
    </w:p>
    <w:p w14:paraId="4F5180FD" w14:textId="77777777" w:rsidR="00155397" w:rsidRPr="009804D5" w:rsidRDefault="00155397" w:rsidP="00155397">
      <w:pPr>
        <w:numPr>
          <w:ilvl w:val="1"/>
          <w:numId w:val="5"/>
        </w:numPr>
        <w:ind w:hanging="283"/>
      </w:pPr>
      <w:r w:rsidRPr="00417BD8">
        <w:rPr>
          <w:b/>
        </w:rPr>
        <w:t>rot</w:t>
      </w:r>
      <w:r w:rsidRPr="009804D5">
        <w:t xml:space="preserve"> means </w:t>
      </w:r>
      <w:r w:rsidRPr="009804D5">
        <w:rPr>
          <w:b/>
        </w:rPr>
        <w:t>rounded or truncated</w:t>
      </w:r>
      <w:r w:rsidRPr="009804D5">
        <w:t>.</w:t>
      </w:r>
    </w:p>
    <w:p w14:paraId="04CE4BC5" w14:textId="77777777" w:rsidR="00155397" w:rsidRPr="009804D5" w:rsidRDefault="00155397" w:rsidP="00155397">
      <w:pPr>
        <w:numPr>
          <w:ilvl w:val="1"/>
          <w:numId w:val="5"/>
        </w:numPr>
        <w:ind w:hanging="283"/>
      </w:pPr>
      <w:r w:rsidRPr="00417BD8">
        <w:rPr>
          <w:b/>
        </w:rPr>
        <w:t>soi</w:t>
      </w:r>
      <w:r w:rsidRPr="009804D5">
        <w:t xml:space="preserve"> means </w:t>
      </w:r>
      <w:r w:rsidRPr="009804D5">
        <w:rPr>
          <w:b/>
        </w:rPr>
        <w:t>seen or implied</w:t>
      </w:r>
      <w:r w:rsidRPr="009804D5">
        <w:t>.</w:t>
      </w:r>
    </w:p>
    <w:p w14:paraId="793D8095" w14:textId="77777777" w:rsidR="00155397" w:rsidRPr="009804D5" w:rsidRDefault="00155397" w:rsidP="00155397">
      <w:pPr>
        <w:numPr>
          <w:ilvl w:val="1"/>
          <w:numId w:val="5"/>
        </w:numPr>
        <w:ind w:hanging="283"/>
      </w:pPr>
      <w:r w:rsidRPr="00417BD8">
        <w:rPr>
          <w:b/>
        </w:rPr>
        <w:t>dep</w:t>
      </w:r>
      <w:r w:rsidRPr="009804D5">
        <w:t xml:space="preserve"> means that the marks are </w:t>
      </w:r>
      <w:r w:rsidRPr="009804D5">
        <w:rPr>
          <w:b/>
        </w:rPr>
        <w:t>dependent</w:t>
      </w:r>
      <w:r w:rsidRPr="009804D5">
        <w:t xml:space="preserve"> on the marks indicated. You must check that the candidate has met all the criteria specified for the mark to be awarded.</w:t>
      </w:r>
    </w:p>
    <w:p w14:paraId="477AC0ED" w14:textId="77777777" w:rsidR="00155397" w:rsidRDefault="00155397" w:rsidP="00155397">
      <w:pPr>
        <w:numPr>
          <w:ilvl w:val="1"/>
          <w:numId w:val="5"/>
        </w:numPr>
        <w:ind w:hanging="283"/>
        <w:rPr>
          <w:b/>
        </w:rPr>
      </w:pPr>
      <w:r w:rsidRPr="009804D5">
        <w:rPr>
          <w:b/>
        </w:rPr>
        <w:t>with correct working</w:t>
      </w:r>
      <w:r w:rsidRPr="000877C2">
        <w:rPr>
          <w:bCs/>
        </w:rPr>
        <w:t xml:space="preserve"> </w:t>
      </w:r>
      <w:r w:rsidRPr="009804D5">
        <w:t xml:space="preserve">means that full marks </w:t>
      </w:r>
      <w:r w:rsidRPr="009804D5">
        <w:rPr>
          <w:b/>
        </w:rPr>
        <w:t>must not</w:t>
      </w:r>
      <w:r w:rsidRPr="009804D5">
        <w:t xml:space="preserve"> be awarded without some working. The required minimum amount of working will be defined in the guidance column and </w:t>
      </w:r>
      <w:r w:rsidRPr="009804D5">
        <w:rPr>
          <w:b/>
        </w:rPr>
        <w:t>SC</w:t>
      </w:r>
      <w:r w:rsidRPr="009804D5">
        <w:t xml:space="preserve"> marks given for unsupported answers.</w:t>
      </w:r>
    </w:p>
    <w:p w14:paraId="4B48140C" w14:textId="77777777" w:rsidR="00155397" w:rsidRPr="00C9047D" w:rsidRDefault="00155397" w:rsidP="00155397">
      <w:pPr>
        <w:rPr>
          <w:bCs/>
        </w:rPr>
      </w:pPr>
    </w:p>
    <w:p w14:paraId="2735E2EF" w14:textId="77777777" w:rsidR="00155397" w:rsidRPr="009804D5" w:rsidRDefault="00155397" w:rsidP="00155397">
      <w:pPr>
        <w:numPr>
          <w:ilvl w:val="0"/>
          <w:numId w:val="1"/>
        </w:numPr>
      </w:pPr>
      <w:r w:rsidRPr="009804D5">
        <w:t>Anything in the mark scheme which is in square brackets […] is not required for the mark to be earned, but if present it must be correct.</w:t>
      </w:r>
    </w:p>
    <w:p w14:paraId="594FA4BE" w14:textId="77777777" w:rsidR="00155397" w:rsidRPr="009804D5" w:rsidRDefault="00155397" w:rsidP="00155397"/>
    <w:p w14:paraId="5F6FF685" w14:textId="77777777" w:rsidR="00155397" w:rsidRPr="009804D5" w:rsidRDefault="00155397" w:rsidP="00155397">
      <w:pPr>
        <w:numPr>
          <w:ilvl w:val="0"/>
          <w:numId w:val="1"/>
        </w:numPr>
      </w:pPr>
      <w:r w:rsidRPr="009804D5">
        <w:t xml:space="preserve">Unless the command word requires that working is shown and the working required is stated in the mark scheme, then if the correct answer is clearly given and is </w:t>
      </w:r>
      <w:r w:rsidRPr="009804D5">
        <w:rPr>
          <w:u w:val="single"/>
        </w:rPr>
        <w:t>not from wrong working</w:t>
      </w:r>
      <w:r w:rsidRPr="009804D5">
        <w:t xml:space="preserve"> </w:t>
      </w:r>
      <w:r w:rsidRPr="009804D5">
        <w:rPr>
          <w:b/>
        </w:rPr>
        <w:t>full marks</w:t>
      </w:r>
      <w:r w:rsidRPr="009804D5">
        <w:t xml:space="preserve"> should be awarded.</w:t>
      </w:r>
    </w:p>
    <w:p w14:paraId="655142ED" w14:textId="77777777" w:rsidR="00155397" w:rsidRPr="009804D5" w:rsidRDefault="00155397" w:rsidP="00155397"/>
    <w:p w14:paraId="79816C8A" w14:textId="77777777" w:rsidR="00155397" w:rsidRPr="009804D5" w:rsidRDefault="00155397" w:rsidP="00155397">
      <w:pPr>
        <w:ind w:left="567"/>
      </w:pPr>
      <w:r w:rsidRPr="009804D5">
        <w:t>Do not award the marks if the answer was obtained from an incorrect method, i.e. incorrect working is seen and the correct answer clearly follows from it.</w:t>
      </w:r>
      <w:bookmarkEnd w:id="3"/>
      <w:bookmarkEnd w:id="4"/>
    </w:p>
    <w:p w14:paraId="752DE04B" w14:textId="77777777" w:rsidR="00155397" w:rsidRPr="009804D5" w:rsidRDefault="00155397" w:rsidP="00155397"/>
    <w:p w14:paraId="7C028851" w14:textId="77777777" w:rsidR="00155397" w:rsidRPr="009804D5" w:rsidRDefault="00155397" w:rsidP="00155397">
      <w:pPr>
        <w:numPr>
          <w:ilvl w:val="0"/>
          <w:numId w:val="1"/>
        </w:numPr>
      </w:pPr>
      <w:r w:rsidRPr="009804D5">
        <w:t>Where follow through (</w:t>
      </w:r>
      <w:r w:rsidRPr="009804D5">
        <w:rPr>
          <w:b/>
        </w:rPr>
        <w:t>FT</w:t>
      </w:r>
      <w:r w:rsidRPr="009804D5">
        <w:t>)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w:t>
      </w:r>
    </w:p>
    <w:p w14:paraId="08347AFF" w14:textId="77777777" w:rsidR="00155397" w:rsidRPr="009804D5" w:rsidRDefault="00155397" w:rsidP="00155397"/>
    <w:p w14:paraId="605F4DF2" w14:textId="77777777" w:rsidR="00155397" w:rsidRPr="009804D5" w:rsidRDefault="00155397" w:rsidP="00155397">
      <w:pPr>
        <w:ind w:left="567"/>
      </w:pPr>
      <w:r w:rsidRPr="009804D5">
        <w:t xml:space="preserve">Figures or expressions that are being followed through are sometimes encompassed by single quotation marks after the word </w:t>
      </w:r>
      <w:proofErr w:type="spellStart"/>
      <w:proofErr w:type="gramStart"/>
      <w:r w:rsidRPr="009804D5">
        <w:rPr>
          <w:i/>
        </w:rPr>
        <w:t>their</w:t>
      </w:r>
      <w:proofErr w:type="spellEnd"/>
      <w:proofErr w:type="gramEnd"/>
      <w:r w:rsidRPr="009804D5">
        <w:t xml:space="preserve"> for clarity, e.g. FT 180 × (</w:t>
      </w:r>
      <w:r w:rsidRPr="009804D5">
        <w:rPr>
          <w:i/>
          <w:iCs/>
        </w:rPr>
        <w:t>their</w:t>
      </w:r>
      <w:r w:rsidRPr="009804D5">
        <w:t xml:space="preserve"> ‘37’ + 16), or FT 300 – </w:t>
      </w:r>
      <w:r w:rsidRPr="009804D5">
        <w:rPr>
          <w:rFonts w:ascii="Symbol" w:eastAsia="Symbol" w:hAnsi="Symbol" w:cs="Symbol"/>
        </w:rPr>
        <w:t>Ö</w:t>
      </w:r>
      <w:r w:rsidRPr="009804D5">
        <w:t>(</w:t>
      </w:r>
      <w:r w:rsidRPr="009804D5">
        <w:rPr>
          <w:i/>
          <w:iCs/>
        </w:rPr>
        <w:t>their</w:t>
      </w:r>
      <w:r w:rsidRPr="009804D5">
        <w:t xml:space="preserve"> ‘52 + 72’). Answers to part questions which are being followed through are indicated by </w:t>
      </w:r>
      <w:r w:rsidRPr="009804D5">
        <w:br/>
        <w:t xml:space="preserve">e.g. FT 3 × </w:t>
      </w:r>
      <w:r w:rsidRPr="009804D5">
        <w:rPr>
          <w:i/>
          <w:iCs/>
        </w:rPr>
        <w:t>their</w:t>
      </w:r>
      <w:r w:rsidRPr="009804D5">
        <w:t xml:space="preserve"> (a).</w:t>
      </w:r>
    </w:p>
    <w:p w14:paraId="433E176D" w14:textId="77777777" w:rsidR="00155397" w:rsidRPr="009804D5" w:rsidRDefault="00155397" w:rsidP="00155397"/>
    <w:p w14:paraId="40159A9F" w14:textId="5E1B7C75" w:rsidR="00155397" w:rsidRPr="009804D5" w:rsidRDefault="00155397" w:rsidP="00155397">
      <w:pPr>
        <w:numPr>
          <w:ilvl w:val="0"/>
          <w:numId w:val="1"/>
        </w:numPr>
      </w:pPr>
      <w:bookmarkStart w:id="5" w:name="OLE_LINK2"/>
      <w:bookmarkStart w:id="6" w:name="OLE_LINK3"/>
      <w:r w:rsidRPr="009804D5">
        <w:lastRenderedPageBreak/>
        <w:t xml:space="preserve">In questions </w:t>
      </w:r>
      <w:r w:rsidRPr="009804D5">
        <w:rPr>
          <w:b/>
        </w:rPr>
        <w:t>with no final answer line</w:t>
      </w:r>
      <w:r w:rsidRPr="009804D5">
        <w:t xml:space="preserve">, make no deductions for wrong work after an acceptable answer (i.e. </w:t>
      </w:r>
      <w:proofErr w:type="spellStart"/>
      <w:r w:rsidRPr="00417BD8">
        <w:rPr>
          <w:b/>
        </w:rPr>
        <w:t>isw</w:t>
      </w:r>
      <w:proofErr w:type="spellEnd"/>
      <w:r w:rsidRPr="009804D5">
        <w:t>) unless the mark scheme says otherwise, indicated</w:t>
      </w:r>
      <w:r w:rsidRPr="009804D5">
        <w:rPr>
          <w:color w:val="FF0000"/>
        </w:rPr>
        <w:t xml:space="preserve"> </w:t>
      </w:r>
      <w:r w:rsidRPr="009804D5">
        <w:t>by the instruction ‘mark final answer’</w:t>
      </w:r>
      <w:bookmarkEnd w:id="5"/>
      <w:bookmarkEnd w:id="6"/>
      <w:r w:rsidRPr="009804D5">
        <w:t>.</w:t>
      </w:r>
    </w:p>
    <w:p w14:paraId="17D9A06D" w14:textId="77777777" w:rsidR="00155397" w:rsidRPr="009804D5" w:rsidRDefault="00155397" w:rsidP="00155397"/>
    <w:p w14:paraId="12EC4733" w14:textId="77777777" w:rsidR="00155397" w:rsidRPr="009804D5" w:rsidRDefault="00155397" w:rsidP="00155397">
      <w:pPr>
        <w:numPr>
          <w:ilvl w:val="0"/>
          <w:numId w:val="1"/>
        </w:numPr>
        <w:rPr>
          <w:lang w:val="en-US"/>
        </w:rPr>
      </w:pPr>
      <w:r w:rsidRPr="009804D5">
        <w:t xml:space="preserve">In questions </w:t>
      </w:r>
      <w:r w:rsidRPr="009804D5">
        <w:rPr>
          <w:b/>
        </w:rPr>
        <w:t>with a final answer line and incorrect answer given</w:t>
      </w:r>
      <w:r w:rsidRPr="009804D5">
        <w:t>:</w:t>
      </w:r>
    </w:p>
    <w:p w14:paraId="0D741B97" w14:textId="77777777" w:rsidR="00155397" w:rsidRPr="009804D5" w:rsidRDefault="00155397" w:rsidP="00155397">
      <w:pPr>
        <w:rPr>
          <w:lang w:val="en-US"/>
        </w:rPr>
      </w:pPr>
    </w:p>
    <w:p w14:paraId="3A531BD7" w14:textId="77777777" w:rsidR="00155397" w:rsidRPr="009804D5" w:rsidRDefault="00155397" w:rsidP="00155397">
      <w:pPr>
        <w:ind w:left="993" w:hanging="284"/>
        <w:rPr>
          <w:lang w:val="en-US"/>
        </w:rPr>
      </w:pPr>
      <w:r w:rsidRPr="009804D5">
        <w:rPr>
          <w:lang w:val="en-US"/>
        </w:rPr>
        <w:t xml:space="preserve">(i) If the correct answer is seen in the body of working and the answer given on the answer line is a clear transcription error allow full marks unless the mark scheme </w:t>
      </w:r>
      <w:proofErr w:type="gramStart"/>
      <w:r w:rsidRPr="009804D5">
        <w:rPr>
          <w:lang w:val="en-US"/>
        </w:rPr>
        <w:t>says</w:t>
      </w:r>
      <w:proofErr w:type="gramEnd"/>
      <w:r w:rsidRPr="009804D5">
        <w:rPr>
          <w:lang w:val="en-US"/>
        </w:rPr>
        <w:t xml:space="preserve"> ‘mark final answer’. Place the annotation </w:t>
      </w:r>
      <w:r w:rsidRPr="009804D5">
        <w:rPr>
          <w:rFonts w:ascii="Wingdings" w:eastAsia="Wingdings" w:hAnsi="Wingdings" w:cs="Wingdings"/>
        </w:rPr>
        <w:t>ü</w:t>
      </w:r>
      <w:r w:rsidRPr="009804D5">
        <w:rPr>
          <w:lang w:val="en-US"/>
        </w:rPr>
        <w:t xml:space="preserve"> next to the correct answer.</w:t>
      </w:r>
    </w:p>
    <w:p w14:paraId="215FD27C" w14:textId="77777777" w:rsidR="00155397" w:rsidRPr="009804D5" w:rsidRDefault="00155397" w:rsidP="00155397">
      <w:pPr>
        <w:rPr>
          <w:lang w:val="en-US"/>
        </w:rPr>
      </w:pPr>
    </w:p>
    <w:p w14:paraId="741AAE8B" w14:textId="77777777" w:rsidR="00155397" w:rsidRPr="009804D5" w:rsidRDefault="00155397" w:rsidP="00155397">
      <w:pPr>
        <w:ind w:left="993" w:hanging="284"/>
        <w:rPr>
          <w:lang w:val="en-US"/>
        </w:rPr>
      </w:pPr>
      <w:r w:rsidRPr="009804D5">
        <w:rPr>
          <w:lang w:val="en-US"/>
        </w:rPr>
        <w:t xml:space="preserve">(ii) If the correct answer is seen in the body of working but the answer line is blank, allow full marks. Place the annotation </w:t>
      </w:r>
      <w:r w:rsidRPr="009804D5">
        <w:rPr>
          <w:rFonts w:ascii="Wingdings" w:eastAsia="Wingdings" w:hAnsi="Wingdings" w:cs="Wingdings"/>
        </w:rPr>
        <w:t>ü</w:t>
      </w:r>
      <w:r w:rsidRPr="009804D5">
        <w:rPr>
          <w:lang w:val="en-US"/>
        </w:rPr>
        <w:t xml:space="preserve"> next to the correct answer.</w:t>
      </w:r>
    </w:p>
    <w:p w14:paraId="3EA6FFFC" w14:textId="77777777" w:rsidR="00155397" w:rsidRPr="009804D5" w:rsidRDefault="00155397" w:rsidP="00155397">
      <w:pPr>
        <w:rPr>
          <w:lang w:val="en-US"/>
        </w:rPr>
      </w:pPr>
    </w:p>
    <w:p w14:paraId="27B73932" w14:textId="77777777" w:rsidR="00155397" w:rsidRPr="009804D5" w:rsidRDefault="00155397" w:rsidP="00155397">
      <w:pPr>
        <w:ind w:left="993" w:hanging="284"/>
        <w:rPr>
          <w:lang w:val="en-US"/>
        </w:rPr>
      </w:pPr>
      <w:r w:rsidRPr="009804D5">
        <w:rPr>
          <w:lang w:val="en-US"/>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9804D5">
        <w:rPr>
          <w:b/>
          <w:bCs/>
          <w:lang w:val="en-US"/>
        </w:rPr>
        <w:t>M0</w:t>
      </w:r>
      <w:r w:rsidRPr="009804D5">
        <w:rPr>
          <w:lang w:val="en-US"/>
        </w:rPr>
        <w:t xml:space="preserve">, </w:t>
      </w:r>
      <w:r w:rsidRPr="009804D5">
        <w:rPr>
          <w:b/>
          <w:bCs/>
          <w:lang w:val="en-US"/>
        </w:rPr>
        <w:t>M1</w:t>
      </w:r>
      <w:r w:rsidRPr="009804D5">
        <w:rPr>
          <w:lang w:val="en-US"/>
        </w:rPr>
        <w:t xml:space="preserve">, </w:t>
      </w:r>
      <w:r w:rsidRPr="009804D5">
        <w:rPr>
          <w:b/>
          <w:bCs/>
          <w:lang w:val="en-US"/>
        </w:rPr>
        <w:t>M2</w:t>
      </w:r>
      <w:r w:rsidRPr="009804D5">
        <w:rPr>
          <w:lang w:val="en-US"/>
        </w:rPr>
        <w:t xml:space="preserve"> annotations as appropriate and place the annotation </w:t>
      </w:r>
      <w:r w:rsidRPr="009804D5">
        <w:rPr>
          <w:rFonts w:ascii="Wingdings" w:eastAsia="Wingdings" w:hAnsi="Wingdings" w:cs="Wingdings"/>
        </w:rPr>
        <w:t>û</w:t>
      </w:r>
      <w:r w:rsidRPr="009804D5">
        <w:t xml:space="preserve"> next to the wrong answer.</w:t>
      </w:r>
    </w:p>
    <w:p w14:paraId="3B19F40D" w14:textId="77777777" w:rsidR="00155397" w:rsidRPr="009804D5" w:rsidRDefault="00155397" w:rsidP="00155397"/>
    <w:p w14:paraId="6DB47C19" w14:textId="77777777" w:rsidR="00155397" w:rsidRPr="009804D5" w:rsidRDefault="00155397" w:rsidP="00155397">
      <w:pPr>
        <w:numPr>
          <w:ilvl w:val="0"/>
          <w:numId w:val="1"/>
        </w:numPr>
      </w:pPr>
      <w:r w:rsidRPr="009804D5">
        <w:t xml:space="preserve">In questions </w:t>
      </w:r>
      <w:r w:rsidRPr="009804D5">
        <w:rPr>
          <w:b/>
        </w:rPr>
        <w:t>with a final answer line</w:t>
      </w:r>
      <w:r w:rsidRPr="009804D5">
        <w:t>:</w:t>
      </w:r>
    </w:p>
    <w:p w14:paraId="4009C212" w14:textId="77777777" w:rsidR="00155397" w:rsidRPr="009804D5" w:rsidRDefault="00155397" w:rsidP="00155397">
      <w:pPr>
        <w:rPr>
          <w:lang w:val="en-US"/>
        </w:rPr>
      </w:pPr>
    </w:p>
    <w:p w14:paraId="5166F119" w14:textId="77777777" w:rsidR="00155397" w:rsidRPr="009804D5" w:rsidRDefault="00155397" w:rsidP="00155397">
      <w:pPr>
        <w:ind w:left="720"/>
      </w:pPr>
      <w:r w:rsidRPr="009804D5">
        <w:rPr>
          <w:lang w:val="en-US"/>
        </w:rPr>
        <w:t xml:space="preserve">(i) </w:t>
      </w:r>
      <w:r w:rsidRPr="009804D5">
        <w:t xml:space="preserve">If one answer is provided on the answer line, mark the method that leads to that answer. A correct step, value or statement that is not </w:t>
      </w:r>
      <w:r w:rsidRPr="009804D5">
        <w:br/>
        <w:t xml:space="preserve">    part of the method that leads to the given answer should be awarded </w:t>
      </w:r>
      <w:r w:rsidRPr="009804D5">
        <w:rPr>
          <w:b/>
        </w:rPr>
        <w:t>M0</w:t>
      </w:r>
      <w:r w:rsidRPr="009804D5">
        <w:t xml:space="preserve"> and/or </w:t>
      </w:r>
      <w:r w:rsidRPr="009804D5">
        <w:rPr>
          <w:b/>
        </w:rPr>
        <w:t>B0</w:t>
      </w:r>
      <w:r w:rsidRPr="009804D5">
        <w:t>.</w:t>
      </w:r>
    </w:p>
    <w:p w14:paraId="753C2DA3" w14:textId="77777777" w:rsidR="00155397" w:rsidRPr="009804D5" w:rsidRDefault="00155397" w:rsidP="00155397">
      <w:pPr>
        <w:rPr>
          <w:lang w:val="en-US"/>
        </w:rPr>
      </w:pPr>
    </w:p>
    <w:p w14:paraId="20AFB317" w14:textId="77777777" w:rsidR="00155397" w:rsidRPr="009804D5" w:rsidRDefault="00155397" w:rsidP="00155397">
      <w:pPr>
        <w:ind w:left="994" w:hanging="274"/>
        <w:rPr>
          <w:lang w:val="en-US"/>
        </w:rPr>
      </w:pPr>
      <w:r w:rsidRPr="009804D5">
        <w:rPr>
          <w:lang w:val="en-US"/>
        </w:rPr>
        <w:t xml:space="preserve">(ii) </w:t>
      </w:r>
      <w:r w:rsidRPr="009804D5">
        <w:t>If more than one answer is provided on the answer line and</w:t>
      </w:r>
      <w:r w:rsidRPr="009804D5">
        <w:rPr>
          <w:lang w:val="en-US"/>
        </w:rPr>
        <w:t xml:space="preserve"> there is a single method provided, award method marks only.</w:t>
      </w:r>
    </w:p>
    <w:p w14:paraId="0F7629FD" w14:textId="77777777" w:rsidR="00155397" w:rsidRPr="009804D5" w:rsidRDefault="00155397" w:rsidP="00155397">
      <w:pPr>
        <w:rPr>
          <w:lang w:val="en-US"/>
        </w:rPr>
      </w:pPr>
    </w:p>
    <w:p w14:paraId="43357DF7" w14:textId="77777777" w:rsidR="00155397" w:rsidRPr="009804D5" w:rsidRDefault="00155397" w:rsidP="00155397">
      <w:pPr>
        <w:ind w:left="1078" w:hanging="386"/>
        <w:rPr>
          <w:lang w:val="en-US"/>
        </w:rPr>
      </w:pPr>
      <w:r w:rsidRPr="009804D5">
        <w:rPr>
          <w:lang w:val="en-US"/>
        </w:rPr>
        <w:t xml:space="preserve">(iii) </w:t>
      </w:r>
      <w:r w:rsidRPr="009804D5">
        <w:t>If more than one answer is provided on the answer line and</w:t>
      </w:r>
      <w:r w:rsidRPr="009804D5">
        <w:rPr>
          <w:lang w:val="en-US"/>
        </w:rPr>
        <w:t xml:space="preserve"> there is more than one method provided, award marks for the poorer response unless the candidate has clearly indicated which method is to be marked.</w:t>
      </w:r>
    </w:p>
    <w:p w14:paraId="762E4944" w14:textId="77777777" w:rsidR="00155397" w:rsidRPr="009804D5" w:rsidRDefault="00155397" w:rsidP="00155397"/>
    <w:p w14:paraId="68BD9C0E" w14:textId="77777777" w:rsidR="00155397" w:rsidRPr="009804D5" w:rsidRDefault="00155397" w:rsidP="00155397">
      <w:pPr>
        <w:numPr>
          <w:ilvl w:val="0"/>
          <w:numId w:val="1"/>
        </w:numPr>
      </w:pPr>
      <w:r w:rsidRPr="009804D5">
        <w:t xml:space="preserve">In questions with </w:t>
      </w:r>
      <w:r w:rsidRPr="009804D5">
        <w:rPr>
          <w:b/>
        </w:rPr>
        <w:t>no final answer line</w:t>
      </w:r>
      <w:r w:rsidRPr="009804D5">
        <w:t>:</w:t>
      </w:r>
    </w:p>
    <w:p w14:paraId="4D18A3B8" w14:textId="77777777" w:rsidR="00155397" w:rsidRPr="009804D5" w:rsidRDefault="00155397" w:rsidP="00155397"/>
    <w:p w14:paraId="454DB37E" w14:textId="77777777" w:rsidR="00155397" w:rsidRPr="009804D5" w:rsidRDefault="00155397" w:rsidP="00155397">
      <w:pPr>
        <w:ind w:left="720"/>
        <w:rPr>
          <w:lang w:val="en-US"/>
        </w:rPr>
      </w:pPr>
      <w:r w:rsidRPr="009804D5">
        <w:rPr>
          <w:lang w:val="en-US"/>
        </w:rPr>
        <w:t>(i)  If a single response is provided, mark as usual.</w:t>
      </w:r>
    </w:p>
    <w:p w14:paraId="50EBC6F5" w14:textId="77777777" w:rsidR="00155397" w:rsidRPr="009804D5" w:rsidRDefault="00155397" w:rsidP="00155397">
      <w:pPr>
        <w:rPr>
          <w:lang w:val="en-US"/>
        </w:rPr>
      </w:pPr>
    </w:p>
    <w:p w14:paraId="003C8B36" w14:textId="77777777" w:rsidR="00155397" w:rsidRPr="009804D5" w:rsidRDefault="00155397" w:rsidP="00155397">
      <w:pPr>
        <w:ind w:left="994" w:hanging="274"/>
        <w:rPr>
          <w:lang w:val="en-US"/>
        </w:rPr>
      </w:pPr>
      <w:r w:rsidRPr="009804D5">
        <w:rPr>
          <w:lang w:val="en-US"/>
        </w:rPr>
        <w:t>(ii) If more than one response is provided, award marks for the poorer response unless the candidate has clearly indicated which response is to be marked.</w:t>
      </w:r>
    </w:p>
    <w:p w14:paraId="2DB540CE" w14:textId="77777777" w:rsidR="00155397" w:rsidRPr="009804D5" w:rsidRDefault="00155397" w:rsidP="00155397">
      <w:pPr>
        <w:tabs>
          <w:tab w:val="num" w:pos="567"/>
        </w:tabs>
      </w:pPr>
    </w:p>
    <w:p w14:paraId="1D83DC6E" w14:textId="77777777" w:rsidR="00155397" w:rsidRPr="009804D5" w:rsidRDefault="00155397" w:rsidP="00155397">
      <w:pPr>
        <w:numPr>
          <w:ilvl w:val="0"/>
          <w:numId w:val="1"/>
        </w:numPr>
      </w:pPr>
      <w:r w:rsidRPr="009804D5">
        <w:t xml:space="preserve">When the data of a question is consistently misread in such a way as not to alter the nature or difficulty of the question, please follow the candidate’s work and allow follow through for </w:t>
      </w:r>
      <w:r w:rsidRPr="009804D5">
        <w:rPr>
          <w:b/>
        </w:rPr>
        <w:t>A</w:t>
      </w:r>
      <w:r w:rsidRPr="009804D5">
        <w:t xml:space="preserve"> and </w:t>
      </w:r>
      <w:r w:rsidRPr="009804D5">
        <w:rPr>
          <w:b/>
        </w:rPr>
        <w:t>B</w:t>
      </w:r>
      <w:r w:rsidRPr="009804D5">
        <w:t xml:space="preserve"> marks. Deduct 1 mark from any </w:t>
      </w:r>
      <w:r w:rsidRPr="009804D5">
        <w:rPr>
          <w:b/>
        </w:rPr>
        <w:t>A</w:t>
      </w:r>
      <w:r w:rsidRPr="009804D5">
        <w:t xml:space="preserve"> or </w:t>
      </w:r>
      <w:r w:rsidRPr="009804D5">
        <w:rPr>
          <w:b/>
        </w:rPr>
        <w:t>B</w:t>
      </w:r>
      <w:r w:rsidRPr="009804D5">
        <w:t xml:space="preserve"> marks earned and record this by using the </w:t>
      </w:r>
      <w:r w:rsidRPr="009804D5">
        <w:rPr>
          <w:b/>
          <w:bCs/>
        </w:rPr>
        <w:t>MR</w:t>
      </w:r>
      <w:r w:rsidRPr="009804D5">
        <w:t xml:space="preserve"> annotation. </w:t>
      </w:r>
      <w:r w:rsidRPr="009804D5">
        <w:rPr>
          <w:b/>
        </w:rPr>
        <w:t>M</w:t>
      </w:r>
      <w:r w:rsidRPr="009804D5">
        <w:t xml:space="preserve"> marks are not deducted for misreads. If a candidate corrects the misread in a later part, do not continue to follow through, but award </w:t>
      </w:r>
      <w:r w:rsidRPr="009804D5">
        <w:rPr>
          <w:b/>
        </w:rPr>
        <w:t>A</w:t>
      </w:r>
      <w:r w:rsidRPr="009804D5">
        <w:t xml:space="preserve"> and </w:t>
      </w:r>
      <w:r w:rsidRPr="009804D5">
        <w:rPr>
          <w:b/>
        </w:rPr>
        <w:t>B</w:t>
      </w:r>
      <w:r w:rsidRPr="009804D5">
        <w:t xml:space="preserve"> marks for the correct answer only.</w:t>
      </w:r>
    </w:p>
    <w:p w14:paraId="66AC35A9" w14:textId="77777777" w:rsidR="00155397" w:rsidRPr="009804D5" w:rsidRDefault="00155397" w:rsidP="00155397"/>
    <w:p w14:paraId="77937C18" w14:textId="77777777" w:rsidR="00155397" w:rsidRPr="009804D5" w:rsidRDefault="00155397" w:rsidP="00155397">
      <w:pPr>
        <w:numPr>
          <w:ilvl w:val="0"/>
          <w:numId w:val="1"/>
        </w:numPr>
      </w:pPr>
      <w:r w:rsidRPr="009804D5">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700C8D8A" w14:textId="77777777" w:rsidR="00155397" w:rsidRPr="009804D5" w:rsidRDefault="00155397" w:rsidP="00155397">
      <w:pPr>
        <w:rPr>
          <w:lang w:val="en-US"/>
        </w:rPr>
      </w:pPr>
    </w:p>
    <w:p w14:paraId="2C9EEBD5" w14:textId="77777777" w:rsidR="00155397" w:rsidRPr="009804D5" w:rsidRDefault="00155397" w:rsidP="00155397">
      <w:pPr>
        <w:numPr>
          <w:ilvl w:val="0"/>
          <w:numId w:val="1"/>
        </w:numPr>
        <w:rPr>
          <w:lang w:val="en-US"/>
        </w:rPr>
      </w:pPr>
      <w:r w:rsidRPr="009804D5">
        <w:t>Ranges of answers given in the mark scheme are always inclusive.</w:t>
      </w:r>
    </w:p>
    <w:p w14:paraId="67CA183A" w14:textId="77777777" w:rsidR="00155397" w:rsidRPr="009804D5" w:rsidRDefault="00155397" w:rsidP="00155397">
      <w:pPr>
        <w:rPr>
          <w:lang w:val="en-US"/>
        </w:rPr>
      </w:pPr>
    </w:p>
    <w:p w14:paraId="4F105EB5" w14:textId="77777777" w:rsidR="00155397" w:rsidRPr="009804D5" w:rsidRDefault="00155397" w:rsidP="00155397">
      <w:pPr>
        <w:numPr>
          <w:ilvl w:val="0"/>
          <w:numId w:val="1"/>
        </w:numPr>
        <w:rPr>
          <w:lang w:val="en-US"/>
        </w:rPr>
      </w:pPr>
      <w:r w:rsidRPr="009804D5">
        <w:t>For methods not provided for in the mark scheme give as far as possible equivalent marks for equivalent work. If in doubt, consult your Team Leader.</w:t>
      </w:r>
    </w:p>
    <w:p w14:paraId="420E2656" w14:textId="77777777" w:rsidR="00155397" w:rsidRPr="009804D5" w:rsidRDefault="00155397" w:rsidP="00155397">
      <w:pPr>
        <w:rPr>
          <w:lang w:val="en-US"/>
        </w:rPr>
      </w:pPr>
    </w:p>
    <w:p w14:paraId="33E19041" w14:textId="77777777" w:rsidR="00155397" w:rsidRPr="00BF4B36" w:rsidRDefault="00155397" w:rsidP="00155397">
      <w:pPr>
        <w:numPr>
          <w:ilvl w:val="0"/>
          <w:numId w:val="1"/>
        </w:numPr>
        <w:rPr>
          <w:lang w:val="en-US"/>
        </w:rPr>
      </w:pPr>
      <w:r w:rsidRPr="009804D5">
        <w:t>If in any case the mark scheme operates with considerable unfairness consult your Team Leader.</w:t>
      </w:r>
      <w:bookmarkEnd w:id="2"/>
    </w:p>
    <w:p w14:paraId="6F67CD60" w14:textId="77777777" w:rsidR="00155397" w:rsidRDefault="00155397" w:rsidP="00155397"/>
    <w:p w14:paraId="7C3ECBD1" w14:textId="77777777" w:rsidR="00155397" w:rsidRDefault="00155397" w:rsidP="00155397"/>
    <w:p w14:paraId="101DF927" w14:textId="77777777" w:rsidR="00155397" w:rsidRPr="00BF4B36" w:rsidRDefault="00155397" w:rsidP="00155397">
      <w:pPr>
        <w:rPr>
          <w:lang w:val="en-US"/>
        </w:rPr>
      </w:pPr>
      <w:r w:rsidRPr="00B109E1">
        <w:br w:type="page"/>
      </w:r>
    </w:p>
    <w:tbl>
      <w:tblPr>
        <w:tblW w:w="50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7"/>
        <w:gridCol w:w="707"/>
        <w:gridCol w:w="708"/>
        <w:gridCol w:w="3686"/>
        <w:gridCol w:w="991"/>
        <w:gridCol w:w="4252"/>
        <w:gridCol w:w="3677"/>
        <w:gridCol w:w="9"/>
        <w:gridCol w:w="6"/>
      </w:tblGrid>
      <w:tr w:rsidR="002B69C3" w:rsidRPr="005148AC" w14:paraId="3F349B54" w14:textId="77777777" w:rsidTr="00AF5B10">
        <w:trPr>
          <w:gridAfter w:val="1"/>
          <w:wAfter w:w="2" w:type="pct"/>
          <w:cantSplit/>
          <w:trHeight w:val="438"/>
          <w:tblHeader/>
        </w:trPr>
        <w:tc>
          <w:tcPr>
            <w:tcW w:w="720" w:type="pct"/>
            <w:gridSpan w:val="3"/>
            <w:shd w:val="clear" w:color="auto" w:fill="D9D9D9"/>
            <w:vAlign w:val="center"/>
          </w:tcPr>
          <w:p w14:paraId="6A973160" w14:textId="77777777" w:rsidR="00AC14FD" w:rsidRPr="005148AC" w:rsidRDefault="00AC14FD" w:rsidP="005D1F54">
            <w:pPr>
              <w:rPr>
                <w:b/>
                <w:bCs/>
              </w:rPr>
            </w:pPr>
            <w:r w:rsidRPr="005148AC">
              <w:rPr>
                <w:b/>
                <w:bCs/>
              </w:rPr>
              <w:lastRenderedPageBreak/>
              <w:t>Question</w:t>
            </w:r>
          </w:p>
        </w:tc>
        <w:tc>
          <w:tcPr>
            <w:tcW w:w="1250" w:type="pct"/>
            <w:shd w:val="clear" w:color="auto" w:fill="D9D9D9"/>
            <w:vAlign w:val="center"/>
          </w:tcPr>
          <w:p w14:paraId="454E1E18" w14:textId="77777777" w:rsidR="00AC14FD" w:rsidRPr="005148AC" w:rsidRDefault="00AC14FD" w:rsidP="005D1F54">
            <w:pPr>
              <w:rPr>
                <w:b/>
                <w:bCs/>
              </w:rPr>
            </w:pPr>
            <w:r w:rsidRPr="005148AC">
              <w:rPr>
                <w:b/>
                <w:bCs/>
              </w:rPr>
              <w:t>Answer</w:t>
            </w:r>
          </w:p>
        </w:tc>
        <w:tc>
          <w:tcPr>
            <w:tcW w:w="336" w:type="pct"/>
            <w:shd w:val="clear" w:color="auto" w:fill="D9D9D9"/>
            <w:vAlign w:val="center"/>
          </w:tcPr>
          <w:p w14:paraId="60E55FF9" w14:textId="77777777" w:rsidR="00AC14FD" w:rsidRPr="005148AC" w:rsidRDefault="00AC14FD" w:rsidP="00AF5B10">
            <w:pPr>
              <w:rPr>
                <w:b/>
                <w:bCs/>
              </w:rPr>
            </w:pPr>
            <w:r w:rsidRPr="005148AC">
              <w:rPr>
                <w:b/>
                <w:bCs/>
              </w:rPr>
              <w:t>Marks</w:t>
            </w:r>
          </w:p>
        </w:tc>
        <w:tc>
          <w:tcPr>
            <w:tcW w:w="2692" w:type="pct"/>
            <w:gridSpan w:val="3"/>
            <w:shd w:val="clear" w:color="auto" w:fill="D9D9D9"/>
            <w:vAlign w:val="center"/>
          </w:tcPr>
          <w:p w14:paraId="5A9FCAD1" w14:textId="77777777" w:rsidR="00AC14FD" w:rsidRPr="005148AC" w:rsidRDefault="00AC14FD" w:rsidP="005D1F54">
            <w:pPr>
              <w:rPr>
                <w:b/>
                <w:bCs/>
              </w:rPr>
            </w:pPr>
            <w:r w:rsidRPr="005148AC">
              <w:rPr>
                <w:b/>
                <w:bCs/>
              </w:rPr>
              <w:t>Part marks and guidance</w:t>
            </w:r>
          </w:p>
        </w:tc>
      </w:tr>
      <w:tr w:rsidR="00366730" w:rsidRPr="005148AC" w14:paraId="27C77F6E" w14:textId="77777777" w:rsidTr="00AF5B10">
        <w:trPr>
          <w:cantSplit/>
        </w:trPr>
        <w:tc>
          <w:tcPr>
            <w:tcW w:w="240" w:type="pct"/>
            <w:shd w:val="clear" w:color="auto" w:fill="FFFFFF" w:themeFill="background1"/>
          </w:tcPr>
          <w:p w14:paraId="6037B277" w14:textId="3F0E5874" w:rsidR="00366730" w:rsidRPr="005148AC" w:rsidRDefault="00366730" w:rsidP="00366730">
            <w:pPr>
              <w:rPr>
                <w:b/>
              </w:rPr>
            </w:pPr>
            <w:r>
              <w:rPr>
                <w:b/>
                <w:color w:val="000000" w:themeColor="text1"/>
              </w:rPr>
              <w:t>1</w:t>
            </w:r>
          </w:p>
        </w:tc>
        <w:tc>
          <w:tcPr>
            <w:tcW w:w="240" w:type="pct"/>
          </w:tcPr>
          <w:p w14:paraId="53C66DF9" w14:textId="24642A17" w:rsidR="00366730" w:rsidRPr="005148AC" w:rsidRDefault="00366730" w:rsidP="00366730">
            <w:pPr>
              <w:rPr>
                <w:b/>
              </w:rPr>
            </w:pPr>
            <w:r>
              <w:rPr>
                <w:b/>
                <w:color w:val="000000" w:themeColor="text1"/>
              </w:rPr>
              <w:t>(a)</w:t>
            </w:r>
          </w:p>
        </w:tc>
        <w:tc>
          <w:tcPr>
            <w:tcW w:w="240" w:type="pct"/>
          </w:tcPr>
          <w:p w14:paraId="7E75D520" w14:textId="77777777" w:rsidR="00366730" w:rsidRPr="005148AC" w:rsidRDefault="00366730" w:rsidP="00366730">
            <w:pPr>
              <w:rPr>
                <w:b/>
              </w:rPr>
            </w:pPr>
          </w:p>
        </w:tc>
        <w:tc>
          <w:tcPr>
            <w:tcW w:w="1250" w:type="pct"/>
          </w:tcPr>
          <w:p w14:paraId="227B6C6F" w14:textId="77777777" w:rsidR="00366730" w:rsidRDefault="00366730" w:rsidP="00366730">
            <w:pPr>
              <w:pStyle w:val="Both"/>
              <w:spacing w:before="0" w:after="0"/>
              <w:rPr>
                <w:color w:val="000000" w:themeColor="text1"/>
              </w:rPr>
            </w:pPr>
            <w:r>
              <w:rPr>
                <w:color w:val="000000" w:themeColor="text1"/>
              </w:rPr>
              <w:t>11[.0]</w:t>
            </w:r>
          </w:p>
          <w:p w14:paraId="097E2D81" w14:textId="31AF86ED" w:rsidR="003040EF" w:rsidRPr="00B9774B" w:rsidRDefault="003040EF" w:rsidP="00366730">
            <w:pPr>
              <w:pStyle w:val="Both"/>
              <w:spacing w:before="0" w:after="0"/>
              <w:rPr>
                <w:szCs w:val="22"/>
              </w:rPr>
            </w:pPr>
          </w:p>
        </w:tc>
        <w:tc>
          <w:tcPr>
            <w:tcW w:w="336" w:type="pct"/>
          </w:tcPr>
          <w:p w14:paraId="48A47186" w14:textId="35D81262" w:rsidR="00366730" w:rsidRPr="00B9774B" w:rsidRDefault="00366730" w:rsidP="00AF5B10">
            <w:pPr>
              <w:pStyle w:val="Both"/>
              <w:spacing w:before="0" w:after="0"/>
              <w:jc w:val="center"/>
              <w:rPr>
                <w:b/>
                <w:szCs w:val="22"/>
              </w:rPr>
            </w:pPr>
            <w:r>
              <w:rPr>
                <w:b/>
                <w:color w:val="000000" w:themeColor="text1"/>
              </w:rPr>
              <w:t>1</w:t>
            </w:r>
          </w:p>
        </w:tc>
        <w:tc>
          <w:tcPr>
            <w:tcW w:w="1442" w:type="pct"/>
          </w:tcPr>
          <w:p w14:paraId="67A3FC57" w14:textId="77777777" w:rsidR="00366730" w:rsidRPr="00B9774B" w:rsidRDefault="00366730" w:rsidP="00366730">
            <w:pPr>
              <w:pStyle w:val="Both"/>
              <w:spacing w:before="0" w:after="0"/>
              <w:rPr>
                <w:szCs w:val="22"/>
              </w:rPr>
            </w:pPr>
          </w:p>
        </w:tc>
        <w:tc>
          <w:tcPr>
            <w:tcW w:w="1252" w:type="pct"/>
            <w:gridSpan w:val="3"/>
          </w:tcPr>
          <w:p w14:paraId="4487C619" w14:textId="77777777" w:rsidR="00366730" w:rsidRPr="005148AC" w:rsidRDefault="00366730" w:rsidP="00366730"/>
        </w:tc>
      </w:tr>
      <w:tr w:rsidR="00366730" w:rsidRPr="00F249BB" w14:paraId="476C4B44" w14:textId="77777777" w:rsidTr="00AF5B10">
        <w:trPr>
          <w:cantSplit/>
        </w:trPr>
        <w:tc>
          <w:tcPr>
            <w:tcW w:w="240" w:type="pct"/>
            <w:shd w:val="clear" w:color="auto" w:fill="FFFFFF" w:themeFill="background1"/>
          </w:tcPr>
          <w:p w14:paraId="2B706A57" w14:textId="3D45FCBD" w:rsidR="00366730" w:rsidRDefault="00366730" w:rsidP="00366730">
            <w:pPr>
              <w:rPr>
                <w:b/>
              </w:rPr>
            </w:pPr>
            <w:r>
              <w:rPr>
                <w:b/>
                <w:color w:val="000000" w:themeColor="text1"/>
              </w:rPr>
              <w:t>1</w:t>
            </w:r>
          </w:p>
        </w:tc>
        <w:tc>
          <w:tcPr>
            <w:tcW w:w="240" w:type="pct"/>
          </w:tcPr>
          <w:p w14:paraId="12AC5B1C" w14:textId="40FDAEE9" w:rsidR="00366730" w:rsidRPr="005148AC" w:rsidRDefault="00366730" w:rsidP="00366730">
            <w:pPr>
              <w:rPr>
                <w:b/>
              </w:rPr>
            </w:pPr>
            <w:r>
              <w:rPr>
                <w:b/>
                <w:color w:val="000000" w:themeColor="text1"/>
              </w:rPr>
              <w:t>(b)</w:t>
            </w:r>
          </w:p>
        </w:tc>
        <w:tc>
          <w:tcPr>
            <w:tcW w:w="240" w:type="pct"/>
          </w:tcPr>
          <w:p w14:paraId="792FE9EE" w14:textId="77777777" w:rsidR="00366730" w:rsidRPr="005148AC" w:rsidRDefault="00366730" w:rsidP="00366730">
            <w:pPr>
              <w:rPr>
                <w:b/>
              </w:rPr>
            </w:pPr>
          </w:p>
        </w:tc>
        <w:tc>
          <w:tcPr>
            <w:tcW w:w="1250" w:type="pct"/>
          </w:tcPr>
          <w:p w14:paraId="1501180D" w14:textId="77777777" w:rsidR="00366730" w:rsidRDefault="00366730" w:rsidP="00366730">
            <w:pPr>
              <w:pStyle w:val="Both"/>
              <w:spacing w:before="0" w:after="0"/>
              <w:rPr>
                <w:color w:val="000000" w:themeColor="text1"/>
              </w:rPr>
            </w:pPr>
            <w:r>
              <w:rPr>
                <w:color w:val="000000" w:themeColor="text1"/>
              </w:rPr>
              <w:t>[£]3.24</w:t>
            </w:r>
          </w:p>
          <w:p w14:paraId="3E2E4878" w14:textId="5F2BE8B9" w:rsidR="003040EF" w:rsidRPr="00F249BB" w:rsidRDefault="003040EF" w:rsidP="00366730">
            <w:pPr>
              <w:pStyle w:val="Both"/>
              <w:spacing w:before="0" w:after="0"/>
              <w:rPr>
                <w:rFonts w:eastAsia="Calibri" w:cs="Arial"/>
                <w:szCs w:val="22"/>
              </w:rPr>
            </w:pPr>
          </w:p>
        </w:tc>
        <w:tc>
          <w:tcPr>
            <w:tcW w:w="336" w:type="pct"/>
          </w:tcPr>
          <w:p w14:paraId="109F0AEC" w14:textId="328BF75F" w:rsidR="00366730" w:rsidRPr="00F249BB" w:rsidRDefault="00366730" w:rsidP="00AF5B10">
            <w:pPr>
              <w:pStyle w:val="Both"/>
              <w:spacing w:before="0" w:after="0"/>
              <w:jc w:val="center"/>
              <w:rPr>
                <w:b/>
                <w:szCs w:val="22"/>
              </w:rPr>
            </w:pPr>
            <w:r>
              <w:rPr>
                <w:b/>
                <w:color w:val="000000" w:themeColor="text1"/>
              </w:rPr>
              <w:t>1</w:t>
            </w:r>
          </w:p>
        </w:tc>
        <w:tc>
          <w:tcPr>
            <w:tcW w:w="1442" w:type="pct"/>
          </w:tcPr>
          <w:p w14:paraId="4072C5B8" w14:textId="77777777" w:rsidR="00366730" w:rsidRPr="00F249BB" w:rsidRDefault="00366730" w:rsidP="00366730">
            <w:pPr>
              <w:tabs>
                <w:tab w:val="left" w:pos="567"/>
                <w:tab w:val="left" w:pos="1418"/>
                <w:tab w:val="left" w:pos="1701"/>
              </w:tabs>
              <w:spacing w:before="120"/>
              <w:jc w:val="both"/>
              <w:rPr>
                <w:b/>
              </w:rPr>
            </w:pPr>
          </w:p>
        </w:tc>
        <w:tc>
          <w:tcPr>
            <w:tcW w:w="1252" w:type="pct"/>
            <w:gridSpan w:val="3"/>
          </w:tcPr>
          <w:p w14:paraId="0E17F059" w14:textId="3E9DBC25" w:rsidR="00366730" w:rsidRPr="00F249BB" w:rsidRDefault="00366730" w:rsidP="00366730">
            <w:r>
              <w:rPr>
                <w:color w:val="000000" w:themeColor="text1"/>
              </w:rPr>
              <w:t>Condone [£]3.24p</w:t>
            </w:r>
          </w:p>
        </w:tc>
      </w:tr>
      <w:tr w:rsidR="00366730" w:rsidRPr="00FF1EDC" w14:paraId="5C8A802C" w14:textId="77777777" w:rsidTr="00AF5B10">
        <w:trPr>
          <w:cantSplit/>
        </w:trPr>
        <w:tc>
          <w:tcPr>
            <w:tcW w:w="240" w:type="pct"/>
            <w:tcBorders>
              <w:bottom w:val="single" w:sz="4" w:space="0" w:color="auto"/>
            </w:tcBorders>
            <w:shd w:val="clear" w:color="auto" w:fill="auto"/>
          </w:tcPr>
          <w:p w14:paraId="20904DBE" w14:textId="4447BFF7" w:rsidR="00366730" w:rsidRPr="005148AC" w:rsidRDefault="00366730" w:rsidP="00366730">
            <w:pPr>
              <w:rPr>
                <w:b/>
              </w:rPr>
            </w:pPr>
            <w:r>
              <w:rPr>
                <w:b/>
                <w:color w:val="000000" w:themeColor="text1"/>
              </w:rPr>
              <w:t>2</w:t>
            </w:r>
          </w:p>
        </w:tc>
        <w:tc>
          <w:tcPr>
            <w:tcW w:w="240" w:type="pct"/>
          </w:tcPr>
          <w:p w14:paraId="5B0323ED" w14:textId="0F9C4F7C" w:rsidR="00366730" w:rsidRPr="005148AC" w:rsidRDefault="00366730" w:rsidP="00366730">
            <w:pPr>
              <w:rPr>
                <w:b/>
              </w:rPr>
            </w:pPr>
            <w:r>
              <w:rPr>
                <w:b/>
                <w:color w:val="000000" w:themeColor="text1"/>
              </w:rPr>
              <w:t>(a)</w:t>
            </w:r>
          </w:p>
        </w:tc>
        <w:tc>
          <w:tcPr>
            <w:tcW w:w="240" w:type="pct"/>
          </w:tcPr>
          <w:p w14:paraId="228613E4" w14:textId="77777777" w:rsidR="00366730" w:rsidRPr="005148AC" w:rsidRDefault="00366730" w:rsidP="00366730">
            <w:pPr>
              <w:rPr>
                <w:b/>
              </w:rPr>
            </w:pPr>
          </w:p>
        </w:tc>
        <w:tc>
          <w:tcPr>
            <w:tcW w:w="1250" w:type="pct"/>
          </w:tcPr>
          <w:p w14:paraId="7AA1F8F9" w14:textId="77777777" w:rsidR="00366730" w:rsidRDefault="00366730" w:rsidP="00366730">
            <w:pPr>
              <w:tabs>
                <w:tab w:val="left" w:pos="454"/>
                <w:tab w:val="left" w:pos="907"/>
                <w:tab w:val="left" w:pos="1361"/>
                <w:tab w:val="left" w:pos="1814"/>
                <w:tab w:val="left" w:pos="5954"/>
                <w:tab w:val="right" w:pos="9639"/>
              </w:tabs>
              <w:rPr>
                <w:color w:val="000000" w:themeColor="text1"/>
              </w:rPr>
            </w:pPr>
            <w:r w:rsidRPr="00BB3619">
              <w:rPr>
                <w:color w:val="000000" w:themeColor="text1"/>
                <w:position w:val="4"/>
              </w:rPr>
              <w:t>-</w:t>
            </w:r>
            <w:r>
              <w:rPr>
                <w:color w:val="000000" w:themeColor="text1"/>
              </w:rPr>
              <w:t>14</w:t>
            </w:r>
          </w:p>
          <w:p w14:paraId="0CB5CEAC" w14:textId="5C72A25B" w:rsidR="00366730" w:rsidRDefault="00366730" w:rsidP="00366730">
            <w:pPr>
              <w:pStyle w:val="Both"/>
              <w:spacing w:before="0" w:after="0"/>
              <w:rPr>
                <w:szCs w:val="22"/>
              </w:rPr>
            </w:pPr>
          </w:p>
        </w:tc>
        <w:tc>
          <w:tcPr>
            <w:tcW w:w="336" w:type="pct"/>
          </w:tcPr>
          <w:p w14:paraId="35C662D8" w14:textId="32D959C0" w:rsidR="00366730" w:rsidRDefault="00366730" w:rsidP="00AF5B10">
            <w:pPr>
              <w:pStyle w:val="Both"/>
              <w:spacing w:before="0" w:after="0"/>
              <w:jc w:val="center"/>
              <w:rPr>
                <w:b/>
                <w:szCs w:val="22"/>
              </w:rPr>
            </w:pPr>
            <w:r>
              <w:rPr>
                <w:b/>
                <w:color w:val="000000" w:themeColor="text1"/>
              </w:rPr>
              <w:t>1</w:t>
            </w:r>
          </w:p>
        </w:tc>
        <w:tc>
          <w:tcPr>
            <w:tcW w:w="1442" w:type="pct"/>
          </w:tcPr>
          <w:p w14:paraId="16CAC174" w14:textId="77777777" w:rsidR="00366730" w:rsidRPr="00FF1EDC" w:rsidRDefault="00366730" w:rsidP="00366730">
            <w:pPr>
              <w:tabs>
                <w:tab w:val="left" w:pos="567"/>
                <w:tab w:val="left" w:pos="1418"/>
                <w:tab w:val="left" w:pos="1701"/>
              </w:tabs>
              <w:rPr>
                <w:b/>
              </w:rPr>
            </w:pPr>
          </w:p>
        </w:tc>
        <w:tc>
          <w:tcPr>
            <w:tcW w:w="1252" w:type="pct"/>
            <w:gridSpan w:val="3"/>
          </w:tcPr>
          <w:p w14:paraId="617B9185" w14:textId="77777777" w:rsidR="00366730" w:rsidRPr="00FF1EDC" w:rsidRDefault="00366730" w:rsidP="00366730"/>
        </w:tc>
      </w:tr>
      <w:tr w:rsidR="00366730" w:rsidRPr="00193346" w14:paraId="3EE6EC26" w14:textId="77777777" w:rsidTr="00AF5B10">
        <w:trPr>
          <w:cantSplit/>
        </w:trPr>
        <w:tc>
          <w:tcPr>
            <w:tcW w:w="240" w:type="pct"/>
            <w:shd w:val="clear" w:color="auto" w:fill="FFFFFF" w:themeFill="background1"/>
          </w:tcPr>
          <w:p w14:paraId="4863EC94" w14:textId="5754E6CD" w:rsidR="00366730" w:rsidRPr="00A64DBD" w:rsidRDefault="00366730" w:rsidP="00366730">
            <w:pPr>
              <w:rPr>
                <w:b/>
              </w:rPr>
            </w:pPr>
            <w:r>
              <w:rPr>
                <w:b/>
                <w:color w:val="000000" w:themeColor="text1"/>
              </w:rPr>
              <w:t>2</w:t>
            </w:r>
          </w:p>
        </w:tc>
        <w:tc>
          <w:tcPr>
            <w:tcW w:w="240" w:type="pct"/>
          </w:tcPr>
          <w:p w14:paraId="3C77C661" w14:textId="6F272E52" w:rsidR="00366730" w:rsidRPr="00A64DBD" w:rsidRDefault="00366730" w:rsidP="00366730">
            <w:pPr>
              <w:rPr>
                <w:b/>
              </w:rPr>
            </w:pPr>
            <w:r>
              <w:rPr>
                <w:b/>
                <w:color w:val="000000" w:themeColor="text1"/>
              </w:rPr>
              <w:t>(b)</w:t>
            </w:r>
          </w:p>
        </w:tc>
        <w:tc>
          <w:tcPr>
            <w:tcW w:w="240" w:type="pct"/>
          </w:tcPr>
          <w:p w14:paraId="5A023E32" w14:textId="77777777" w:rsidR="00366730" w:rsidRPr="00A64DBD" w:rsidRDefault="00366730" w:rsidP="00366730">
            <w:pPr>
              <w:rPr>
                <w:b/>
              </w:rPr>
            </w:pPr>
          </w:p>
        </w:tc>
        <w:tc>
          <w:tcPr>
            <w:tcW w:w="1250" w:type="pct"/>
          </w:tcPr>
          <w:p w14:paraId="4D28F68D" w14:textId="77777777" w:rsidR="00366730" w:rsidRDefault="00366730" w:rsidP="00366730">
            <w:pPr>
              <w:tabs>
                <w:tab w:val="left" w:pos="567"/>
                <w:tab w:val="left" w:pos="1418"/>
                <w:tab w:val="left" w:pos="1701"/>
              </w:tabs>
              <w:rPr>
                <w:color w:val="000000" w:themeColor="text1"/>
              </w:rPr>
            </w:pPr>
            <w:r w:rsidRPr="00BB3619">
              <w:rPr>
                <w:color w:val="000000" w:themeColor="text1"/>
                <w:position w:val="4"/>
              </w:rPr>
              <w:t>-</w:t>
            </w:r>
            <w:r>
              <w:rPr>
                <w:color w:val="000000" w:themeColor="text1"/>
              </w:rPr>
              <w:t>7</w:t>
            </w:r>
          </w:p>
          <w:p w14:paraId="0C1DBD22" w14:textId="77777777" w:rsidR="00366730" w:rsidRPr="00A64DBD" w:rsidRDefault="00366730" w:rsidP="00366730">
            <w:pPr>
              <w:pStyle w:val="Both"/>
              <w:spacing w:before="0" w:after="0"/>
              <w:rPr>
                <w:szCs w:val="22"/>
              </w:rPr>
            </w:pPr>
          </w:p>
        </w:tc>
        <w:tc>
          <w:tcPr>
            <w:tcW w:w="336" w:type="pct"/>
          </w:tcPr>
          <w:p w14:paraId="6BED7DE4" w14:textId="37875551" w:rsidR="00366730" w:rsidRPr="00A64DBD" w:rsidRDefault="00366730" w:rsidP="00AF5B10">
            <w:pPr>
              <w:pStyle w:val="Both"/>
              <w:spacing w:before="0" w:after="0"/>
              <w:jc w:val="center"/>
              <w:rPr>
                <w:b/>
                <w:bCs/>
                <w:szCs w:val="22"/>
              </w:rPr>
            </w:pPr>
            <w:r>
              <w:rPr>
                <w:b/>
                <w:color w:val="000000" w:themeColor="text1"/>
              </w:rPr>
              <w:t>1</w:t>
            </w:r>
          </w:p>
        </w:tc>
        <w:tc>
          <w:tcPr>
            <w:tcW w:w="1442" w:type="pct"/>
          </w:tcPr>
          <w:p w14:paraId="11038B0B" w14:textId="77777777" w:rsidR="00366730" w:rsidRPr="000C271F" w:rsidRDefault="00366730" w:rsidP="00366730">
            <w:pPr>
              <w:tabs>
                <w:tab w:val="left" w:pos="567"/>
                <w:tab w:val="left" w:pos="1418"/>
                <w:tab w:val="left" w:pos="1701"/>
              </w:tabs>
              <w:rPr>
                <w:color w:val="365F91" w:themeColor="accent1" w:themeShade="BF"/>
              </w:rPr>
            </w:pPr>
          </w:p>
        </w:tc>
        <w:tc>
          <w:tcPr>
            <w:tcW w:w="1252" w:type="pct"/>
            <w:gridSpan w:val="3"/>
          </w:tcPr>
          <w:p w14:paraId="4FF9D82C" w14:textId="77777777" w:rsidR="00366730" w:rsidRPr="00193346" w:rsidRDefault="00366730" w:rsidP="00366730">
            <w:pPr>
              <w:rPr>
                <w:iCs/>
              </w:rPr>
            </w:pPr>
          </w:p>
        </w:tc>
      </w:tr>
      <w:tr w:rsidR="00366730" w:rsidRPr="00193346" w14:paraId="2673EDE8" w14:textId="77777777" w:rsidTr="00AF5B10">
        <w:trPr>
          <w:cantSplit/>
        </w:trPr>
        <w:tc>
          <w:tcPr>
            <w:tcW w:w="240" w:type="pct"/>
            <w:shd w:val="clear" w:color="auto" w:fill="FFFFFF" w:themeFill="background1"/>
          </w:tcPr>
          <w:p w14:paraId="3BFE3151" w14:textId="5DE0D2F3" w:rsidR="00366730" w:rsidRPr="00C36284" w:rsidRDefault="00366730" w:rsidP="00366730">
            <w:pPr>
              <w:rPr>
                <w:b/>
                <w:color w:val="FF0000"/>
              </w:rPr>
            </w:pPr>
            <w:r>
              <w:rPr>
                <w:b/>
                <w:color w:val="000000" w:themeColor="text1"/>
              </w:rPr>
              <w:t>2</w:t>
            </w:r>
          </w:p>
        </w:tc>
        <w:tc>
          <w:tcPr>
            <w:tcW w:w="240" w:type="pct"/>
          </w:tcPr>
          <w:p w14:paraId="21B6BD28" w14:textId="15099BE8" w:rsidR="00366730" w:rsidRPr="00A64DBD" w:rsidRDefault="00366730" w:rsidP="00366730">
            <w:pPr>
              <w:rPr>
                <w:b/>
              </w:rPr>
            </w:pPr>
            <w:r>
              <w:rPr>
                <w:b/>
                <w:color w:val="000000" w:themeColor="text1"/>
              </w:rPr>
              <w:t>(c)</w:t>
            </w:r>
          </w:p>
        </w:tc>
        <w:tc>
          <w:tcPr>
            <w:tcW w:w="240" w:type="pct"/>
          </w:tcPr>
          <w:p w14:paraId="7A835B01" w14:textId="77777777" w:rsidR="00366730" w:rsidRPr="00A64DBD" w:rsidRDefault="00366730" w:rsidP="00366730">
            <w:pPr>
              <w:rPr>
                <w:b/>
              </w:rPr>
            </w:pPr>
          </w:p>
        </w:tc>
        <w:tc>
          <w:tcPr>
            <w:tcW w:w="1250" w:type="pct"/>
          </w:tcPr>
          <w:p w14:paraId="2CAECEC7" w14:textId="77777777" w:rsidR="00366730" w:rsidRDefault="00366730" w:rsidP="00366730">
            <w:pPr>
              <w:pStyle w:val="Both"/>
              <w:spacing w:before="0" w:after="0"/>
              <w:rPr>
                <w:rFonts w:cs="Arial"/>
                <w:color w:val="000000" w:themeColor="text1"/>
                <w:szCs w:val="22"/>
              </w:rPr>
            </w:pPr>
            <w:r>
              <w:rPr>
                <w:rFonts w:cs="Arial"/>
                <w:color w:val="000000" w:themeColor="text1"/>
                <w:szCs w:val="22"/>
              </w:rPr>
              <w:t xml:space="preserve">36 </w:t>
            </w:r>
          </w:p>
          <w:p w14:paraId="71A57B97" w14:textId="77777777" w:rsidR="00366730" w:rsidRPr="00A31BA2" w:rsidRDefault="00366730" w:rsidP="00366730">
            <w:pPr>
              <w:pStyle w:val="Both"/>
              <w:spacing w:before="0" w:after="0"/>
              <w:rPr>
                <w:szCs w:val="22"/>
              </w:rPr>
            </w:pPr>
          </w:p>
        </w:tc>
        <w:tc>
          <w:tcPr>
            <w:tcW w:w="336" w:type="pct"/>
          </w:tcPr>
          <w:p w14:paraId="74835261" w14:textId="493F644F" w:rsidR="00366730" w:rsidRPr="00A31BA2" w:rsidRDefault="00366730" w:rsidP="00AF5B10">
            <w:pPr>
              <w:pStyle w:val="Both"/>
              <w:spacing w:before="0" w:after="0"/>
              <w:jc w:val="center"/>
              <w:rPr>
                <w:b/>
                <w:szCs w:val="22"/>
              </w:rPr>
            </w:pPr>
            <w:r>
              <w:rPr>
                <w:rFonts w:cs="Arial"/>
                <w:b/>
                <w:color w:val="000000" w:themeColor="text1"/>
                <w:szCs w:val="22"/>
              </w:rPr>
              <w:t>1</w:t>
            </w:r>
          </w:p>
        </w:tc>
        <w:tc>
          <w:tcPr>
            <w:tcW w:w="1442" w:type="pct"/>
          </w:tcPr>
          <w:p w14:paraId="6CFC3D42" w14:textId="77777777" w:rsidR="00366730" w:rsidRPr="00A31BA2" w:rsidRDefault="00366730" w:rsidP="00366730">
            <w:pPr>
              <w:tabs>
                <w:tab w:val="left" w:pos="567"/>
                <w:tab w:val="left" w:pos="1418"/>
                <w:tab w:val="left" w:pos="1701"/>
              </w:tabs>
              <w:rPr>
                <w:b/>
              </w:rPr>
            </w:pPr>
          </w:p>
        </w:tc>
        <w:tc>
          <w:tcPr>
            <w:tcW w:w="1252" w:type="pct"/>
            <w:gridSpan w:val="3"/>
          </w:tcPr>
          <w:p w14:paraId="23C70E14" w14:textId="77777777" w:rsidR="00366730" w:rsidRPr="00193346" w:rsidRDefault="00366730" w:rsidP="00366730">
            <w:pPr>
              <w:rPr>
                <w:i/>
              </w:rPr>
            </w:pPr>
          </w:p>
        </w:tc>
      </w:tr>
      <w:tr w:rsidR="00366730" w:rsidRPr="006F0EB3" w14:paraId="18A4BF25" w14:textId="77777777" w:rsidTr="00AF5B10">
        <w:trPr>
          <w:cantSplit/>
        </w:trPr>
        <w:tc>
          <w:tcPr>
            <w:tcW w:w="240" w:type="pct"/>
            <w:shd w:val="clear" w:color="auto" w:fill="FFFFFF" w:themeFill="background1"/>
          </w:tcPr>
          <w:p w14:paraId="487AB28D" w14:textId="1FF8177F" w:rsidR="00366730" w:rsidRDefault="00366730" w:rsidP="00366730">
            <w:pPr>
              <w:rPr>
                <w:b/>
              </w:rPr>
            </w:pPr>
            <w:r>
              <w:rPr>
                <w:b/>
                <w:color w:val="000000" w:themeColor="text1"/>
              </w:rPr>
              <w:t>3</w:t>
            </w:r>
          </w:p>
        </w:tc>
        <w:tc>
          <w:tcPr>
            <w:tcW w:w="240" w:type="pct"/>
          </w:tcPr>
          <w:p w14:paraId="262099D3" w14:textId="0BAA3317" w:rsidR="00366730" w:rsidRPr="005148AC" w:rsidRDefault="00366730" w:rsidP="00366730">
            <w:pPr>
              <w:rPr>
                <w:b/>
              </w:rPr>
            </w:pPr>
            <w:r>
              <w:rPr>
                <w:b/>
                <w:color w:val="000000" w:themeColor="text1"/>
              </w:rPr>
              <w:t>(a)</w:t>
            </w:r>
          </w:p>
        </w:tc>
        <w:tc>
          <w:tcPr>
            <w:tcW w:w="240" w:type="pct"/>
          </w:tcPr>
          <w:p w14:paraId="4BB9FBE2" w14:textId="77777777" w:rsidR="00366730" w:rsidRPr="005148AC" w:rsidRDefault="00366730" w:rsidP="00366730">
            <w:pPr>
              <w:rPr>
                <w:b/>
              </w:rPr>
            </w:pPr>
          </w:p>
        </w:tc>
        <w:tc>
          <w:tcPr>
            <w:tcW w:w="1250" w:type="pct"/>
          </w:tcPr>
          <w:p w14:paraId="733DF67F" w14:textId="1B76A591" w:rsidR="00366730" w:rsidRDefault="00366730" w:rsidP="00366730">
            <w:pPr>
              <w:pStyle w:val="Both"/>
              <w:spacing w:before="0" w:after="0"/>
              <w:rPr>
                <w:szCs w:val="22"/>
              </w:rPr>
            </w:pPr>
            <w:r>
              <w:rPr>
                <w:rFonts w:cs="Arial"/>
                <w:color w:val="000000" w:themeColor="text1"/>
                <w:szCs w:val="22"/>
              </w:rPr>
              <w:t xml:space="preserve">Correct reflection </w:t>
            </w:r>
          </w:p>
        </w:tc>
        <w:tc>
          <w:tcPr>
            <w:tcW w:w="336" w:type="pct"/>
          </w:tcPr>
          <w:p w14:paraId="2B264F6A" w14:textId="31BA6599" w:rsidR="00366730" w:rsidRDefault="00366730" w:rsidP="00AF5B10">
            <w:pPr>
              <w:pStyle w:val="Both"/>
              <w:spacing w:before="0" w:after="0"/>
              <w:jc w:val="center"/>
              <w:rPr>
                <w:b/>
                <w:szCs w:val="22"/>
              </w:rPr>
            </w:pPr>
            <w:r>
              <w:rPr>
                <w:rFonts w:cs="Arial"/>
                <w:b/>
                <w:color w:val="000000" w:themeColor="text1"/>
                <w:szCs w:val="22"/>
              </w:rPr>
              <w:t>2</w:t>
            </w:r>
          </w:p>
        </w:tc>
        <w:tc>
          <w:tcPr>
            <w:tcW w:w="1442" w:type="pct"/>
          </w:tcPr>
          <w:p w14:paraId="77C150EC" w14:textId="56D861B7" w:rsidR="00366730" w:rsidRPr="00C66EB9" w:rsidRDefault="00366730" w:rsidP="00366730">
            <w:pPr>
              <w:tabs>
                <w:tab w:val="left" w:pos="567"/>
                <w:tab w:val="left" w:pos="1418"/>
                <w:tab w:val="left" w:pos="1701"/>
              </w:tabs>
              <w:rPr>
                <w:b/>
              </w:rPr>
            </w:pPr>
            <w:r w:rsidRPr="000466F0">
              <w:rPr>
                <w:b/>
                <w:bCs/>
                <w:color w:val="000000" w:themeColor="text1"/>
              </w:rPr>
              <w:t xml:space="preserve">B1 </w:t>
            </w:r>
            <w:r>
              <w:rPr>
                <w:color w:val="000000" w:themeColor="text1"/>
              </w:rPr>
              <w:t>for a correct reflection in any vertical line</w:t>
            </w:r>
          </w:p>
        </w:tc>
        <w:tc>
          <w:tcPr>
            <w:tcW w:w="1252" w:type="pct"/>
            <w:gridSpan w:val="3"/>
          </w:tcPr>
          <w:p w14:paraId="4629A018" w14:textId="77777777" w:rsidR="00366730" w:rsidRPr="006D477C" w:rsidRDefault="00366730" w:rsidP="00366730">
            <w:r>
              <w:t>M</w:t>
            </w:r>
            <w:r w:rsidRPr="006D477C">
              <w:t>ark intention, allow freehand.</w:t>
            </w:r>
          </w:p>
          <w:p w14:paraId="45EF80CD" w14:textId="77777777" w:rsidR="00366730" w:rsidRDefault="00366730" w:rsidP="00366730">
            <w:pPr>
              <w:rPr>
                <w:color w:val="000000" w:themeColor="text1"/>
              </w:rPr>
            </w:pPr>
            <w:r>
              <w:rPr>
                <w:color w:val="000000" w:themeColor="text1"/>
              </w:rPr>
              <w:t>Reflection must be on the grid given</w:t>
            </w:r>
          </w:p>
          <w:p w14:paraId="4E4A6F82" w14:textId="77777777" w:rsidR="00366730" w:rsidRPr="006F0EB3" w:rsidRDefault="00366730" w:rsidP="00366730">
            <w:pPr>
              <w:rPr>
                <w:iCs/>
              </w:rPr>
            </w:pPr>
          </w:p>
        </w:tc>
      </w:tr>
      <w:tr w:rsidR="00366730" w:rsidRPr="00F26E9A" w14:paraId="7FDDBBAD" w14:textId="77777777" w:rsidTr="00AF5B10">
        <w:trPr>
          <w:cantSplit/>
        </w:trPr>
        <w:tc>
          <w:tcPr>
            <w:tcW w:w="240" w:type="pct"/>
            <w:shd w:val="clear" w:color="auto" w:fill="FFFFFF" w:themeFill="background1"/>
          </w:tcPr>
          <w:p w14:paraId="0345BE05" w14:textId="102D0846" w:rsidR="00366730" w:rsidRPr="005148AC" w:rsidRDefault="00366730" w:rsidP="00366730">
            <w:pPr>
              <w:rPr>
                <w:b/>
              </w:rPr>
            </w:pPr>
            <w:r>
              <w:rPr>
                <w:b/>
                <w:color w:val="000000" w:themeColor="text1"/>
              </w:rPr>
              <w:t>3</w:t>
            </w:r>
          </w:p>
        </w:tc>
        <w:tc>
          <w:tcPr>
            <w:tcW w:w="240" w:type="pct"/>
          </w:tcPr>
          <w:p w14:paraId="2597758C" w14:textId="2AA32A11" w:rsidR="00366730" w:rsidRPr="005148AC" w:rsidRDefault="00366730" w:rsidP="00366730">
            <w:pPr>
              <w:rPr>
                <w:b/>
              </w:rPr>
            </w:pPr>
            <w:r>
              <w:rPr>
                <w:b/>
                <w:color w:val="000000" w:themeColor="text1"/>
              </w:rPr>
              <w:t>(b)</w:t>
            </w:r>
          </w:p>
        </w:tc>
        <w:tc>
          <w:tcPr>
            <w:tcW w:w="240" w:type="pct"/>
          </w:tcPr>
          <w:p w14:paraId="3E854A63" w14:textId="77777777" w:rsidR="00366730" w:rsidRPr="005148AC" w:rsidRDefault="00366730" w:rsidP="00366730">
            <w:pPr>
              <w:rPr>
                <w:b/>
              </w:rPr>
            </w:pPr>
          </w:p>
        </w:tc>
        <w:tc>
          <w:tcPr>
            <w:tcW w:w="1250" w:type="pct"/>
          </w:tcPr>
          <w:p w14:paraId="44410039" w14:textId="50919056" w:rsidR="00366730" w:rsidRPr="00974506" w:rsidRDefault="00366730" w:rsidP="00366730">
            <w:pPr>
              <w:pStyle w:val="Both"/>
              <w:spacing w:before="0" w:after="0"/>
              <w:rPr>
                <w:szCs w:val="22"/>
              </w:rPr>
            </w:pPr>
            <w:r>
              <w:rPr>
                <w:rFonts w:cs="Arial"/>
                <w:color w:val="000000" w:themeColor="text1"/>
                <w:szCs w:val="22"/>
              </w:rPr>
              <w:t>Correct rotation</w:t>
            </w:r>
          </w:p>
        </w:tc>
        <w:tc>
          <w:tcPr>
            <w:tcW w:w="336" w:type="pct"/>
          </w:tcPr>
          <w:p w14:paraId="0CB26DEA" w14:textId="7B5B1BFD" w:rsidR="00366730" w:rsidRDefault="00366730" w:rsidP="00AF5B10">
            <w:pPr>
              <w:pStyle w:val="Both"/>
              <w:spacing w:before="0" w:after="0"/>
              <w:jc w:val="center"/>
              <w:rPr>
                <w:b/>
                <w:szCs w:val="22"/>
              </w:rPr>
            </w:pPr>
            <w:r>
              <w:rPr>
                <w:rFonts w:cs="Arial"/>
                <w:b/>
                <w:color w:val="000000" w:themeColor="text1"/>
                <w:szCs w:val="22"/>
              </w:rPr>
              <w:t>2</w:t>
            </w:r>
          </w:p>
        </w:tc>
        <w:tc>
          <w:tcPr>
            <w:tcW w:w="1442" w:type="pct"/>
          </w:tcPr>
          <w:p w14:paraId="714DB690" w14:textId="77777777" w:rsidR="00366730" w:rsidRDefault="00366730" w:rsidP="00366730">
            <w:pPr>
              <w:pStyle w:val="Both"/>
              <w:spacing w:before="0" w:after="0"/>
              <w:rPr>
                <w:rFonts w:cs="Arial"/>
                <w:color w:val="000000" w:themeColor="text1"/>
                <w:szCs w:val="22"/>
              </w:rPr>
            </w:pPr>
            <w:r w:rsidRPr="000466F0">
              <w:rPr>
                <w:rFonts w:cs="Arial"/>
                <w:b/>
                <w:bCs/>
                <w:color w:val="000000" w:themeColor="text1"/>
                <w:szCs w:val="22"/>
              </w:rPr>
              <w:t xml:space="preserve">B1 </w:t>
            </w:r>
            <w:r>
              <w:rPr>
                <w:rFonts w:cs="Arial"/>
                <w:color w:val="000000" w:themeColor="text1"/>
                <w:szCs w:val="22"/>
              </w:rPr>
              <w:t>for correct rotation 180</w:t>
            </w:r>
            <w:r>
              <w:rPr>
                <w:rFonts w:cs="Arial"/>
                <w:color w:val="000000" w:themeColor="text1"/>
                <w:szCs w:val="22"/>
                <w:vertAlign w:val="superscript"/>
              </w:rPr>
              <w:t>0</w:t>
            </w:r>
            <w:r>
              <w:rPr>
                <w:rFonts w:cs="Arial"/>
                <w:color w:val="000000" w:themeColor="text1"/>
                <w:szCs w:val="22"/>
              </w:rPr>
              <w:t xml:space="preserve"> </w:t>
            </w:r>
          </w:p>
          <w:p w14:paraId="4D61A3AE" w14:textId="77777777" w:rsidR="00366730" w:rsidRDefault="00366730" w:rsidP="00366730">
            <w:pPr>
              <w:pStyle w:val="Both"/>
              <w:spacing w:before="0" w:after="0"/>
              <w:rPr>
                <w:rFonts w:cs="Arial"/>
                <w:color w:val="000000" w:themeColor="text1"/>
                <w:szCs w:val="22"/>
              </w:rPr>
            </w:pPr>
            <w:r>
              <w:rPr>
                <w:rFonts w:cs="Arial"/>
                <w:color w:val="000000" w:themeColor="text1"/>
                <w:szCs w:val="22"/>
              </w:rPr>
              <w:t>or 90</w:t>
            </w:r>
            <w:r>
              <w:rPr>
                <w:rFonts w:cs="Arial"/>
                <w:color w:val="000000" w:themeColor="text1"/>
                <w:szCs w:val="22"/>
                <w:vertAlign w:val="superscript"/>
              </w:rPr>
              <w:t>0</w:t>
            </w:r>
            <w:r>
              <w:rPr>
                <w:rFonts w:cs="Arial"/>
                <w:color w:val="000000" w:themeColor="text1"/>
                <w:szCs w:val="22"/>
              </w:rPr>
              <w:t xml:space="preserve"> anticlockwise about P </w:t>
            </w:r>
          </w:p>
          <w:p w14:paraId="35D11D4F" w14:textId="77777777" w:rsidR="00366730" w:rsidRDefault="00366730" w:rsidP="00366730">
            <w:pPr>
              <w:pStyle w:val="Both"/>
              <w:spacing w:before="0" w:after="0"/>
              <w:rPr>
                <w:rFonts w:cs="Arial"/>
                <w:color w:val="000000" w:themeColor="text1"/>
                <w:szCs w:val="22"/>
              </w:rPr>
            </w:pPr>
            <w:r>
              <w:rPr>
                <w:rFonts w:cs="Arial"/>
                <w:color w:val="000000" w:themeColor="text1"/>
                <w:szCs w:val="22"/>
              </w:rPr>
              <w:t>or 90</w:t>
            </w:r>
            <w:r>
              <w:rPr>
                <w:rFonts w:cs="Arial"/>
                <w:color w:val="000000" w:themeColor="text1"/>
                <w:szCs w:val="22"/>
                <w:vertAlign w:val="superscript"/>
              </w:rPr>
              <w:t>0</w:t>
            </w:r>
            <w:r>
              <w:rPr>
                <w:rFonts w:cs="Arial"/>
                <w:color w:val="000000" w:themeColor="text1"/>
                <w:szCs w:val="22"/>
              </w:rPr>
              <w:t xml:space="preserve"> clockwise by another point</w:t>
            </w:r>
          </w:p>
          <w:p w14:paraId="342F705E" w14:textId="77777777" w:rsidR="00366730" w:rsidRPr="005148AC" w:rsidRDefault="00366730" w:rsidP="00366730">
            <w:pPr>
              <w:tabs>
                <w:tab w:val="left" w:pos="567"/>
                <w:tab w:val="left" w:pos="1418"/>
                <w:tab w:val="left" w:pos="1701"/>
              </w:tabs>
              <w:rPr>
                <w:b/>
              </w:rPr>
            </w:pPr>
          </w:p>
        </w:tc>
        <w:tc>
          <w:tcPr>
            <w:tcW w:w="1252" w:type="pct"/>
            <w:gridSpan w:val="3"/>
          </w:tcPr>
          <w:p w14:paraId="325E2409" w14:textId="77777777" w:rsidR="00366730" w:rsidRPr="003B6A1F" w:rsidRDefault="00366730" w:rsidP="00366730">
            <w:r>
              <w:t>M</w:t>
            </w:r>
            <w:r w:rsidRPr="003B6A1F">
              <w:t>ark intention, allow freehand.</w:t>
            </w:r>
          </w:p>
          <w:p w14:paraId="609939EB" w14:textId="7520F55D" w:rsidR="00366730" w:rsidRPr="003B6A1F" w:rsidRDefault="00366730" w:rsidP="00366730">
            <w:r w:rsidRPr="003B6A1F">
              <w:t xml:space="preserve">Mark to </w:t>
            </w:r>
            <w:r w:rsidR="00AF5B10">
              <w:t>c</w:t>
            </w:r>
            <w:r w:rsidRPr="003B6A1F">
              <w:t>andidates</w:t>
            </w:r>
            <w:r w:rsidR="00356F05">
              <w:t>’</w:t>
            </w:r>
            <w:r w:rsidRPr="003B6A1F">
              <w:t xml:space="preserve"> advantage</w:t>
            </w:r>
          </w:p>
          <w:p w14:paraId="714FE59A" w14:textId="77777777" w:rsidR="00366730" w:rsidRDefault="00366730" w:rsidP="00366730">
            <w:pPr>
              <w:rPr>
                <w:color w:val="000000" w:themeColor="text1"/>
              </w:rPr>
            </w:pPr>
            <w:r>
              <w:rPr>
                <w:color w:val="000000" w:themeColor="text1"/>
              </w:rPr>
              <w:t>Rotation must be on the grid given</w:t>
            </w:r>
          </w:p>
          <w:p w14:paraId="2128411B" w14:textId="77777777" w:rsidR="00366730" w:rsidRPr="003B6A1F" w:rsidRDefault="00366730" w:rsidP="00366730"/>
          <w:p w14:paraId="20565B8A" w14:textId="77777777" w:rsidR="00366730" w:rsidRPr="003B6A1F" w:rsidRDefault="00366730" w:rsidP="00366730"/>
          <w:p w14:paraId="1AF68F22" w14:textId="7A545790" w:rsidR="00366730" w:rsidRPr="00F26E9A" w:rsidRDefault="00366730" w:rsidP="00366730"/>
        </w:tc>
      </w:tr>
      <w:tr w:rsidR="00366730" w:rsidRPr="00F26E9A" w14:paraId="013CDE75" w14:textId="77777777" w:rsidTr="00AF5B10">
        <w:trPr>
          <w:cantSplit/>
        </w:trPr>
        <w:tc>
          <w:tcPr>
            <w:tcW w:w="240" w:type="pct"/>
            <w:shd w:val="clear" w:color="auto" w:fill="FFFFFF" w:themeFill="background1"/>
          </w:tcPr>
          <w:p w14:paraId="7875E21E" w14:textId="2C026F7C" w:rsidR="00366730" w:rsidRPr="005148AC" w:rsidRDefault="00366730" w:rsidP="00366730">
            <w:pPr>
              <w:rPr>
                <w:b/>
              </w:rPr>
            </w:pPr>
            <w:r>
              <w:rPr>
                <w:b/>
                <w:color w:val="000000" w:themeColor="text1"/>
              </w:rPr>
              <w:t>4</w:t>
            </w:r>
          </w:p>
        </w:tc>
        <w:tc>
          <w:tcPr>
            <w:tcW w:w="240" w:type="pct"/>
          </w:tcPr>
          <w:p w14:paraId="5D7085EB" w14:textId="1B4101D9" w:rsidR="00366730" w:rsidRDefault="00366730" w:rsidP="00366730">
            <w:pPr>
              <w:rPr>
                <w:b/>
              </w:rPr>
            </w:pPr>
          </w:p>
        </w:tc>
        <w:tc>
          <w:tcPr>
            <w:tcW w:w="240" w:type="pct"/>
          </w:tcPr>
          <w:p w14:paraId="40CE6D4D" w14:textId="77777777" w:rsidR="00366730" w:rsidRDefault="00366730" w:rsidP="00366730">
            <w:pPr>
              <w:rPr>
                <w:b/>
              </w:rPr>
            </w:pPr>
          </w:p>
        </w:tc>
        <w:tc>
          <w:tcPr>
            <w:tcW w:w="1250" w:type="pct"/>
          </w:tcPr>
          <w:p w14:paraId="747BC448" w14:textId="77777777" w:rsidR="00366730" w:rsidRDefault="00366730" w:rsidP="00366730">
            <w:pPr>
              <w:pStyle w:val="Both"/>
              <w:spacing w:before="0" w:after="0"/>
              <w:rPr>
                <w:rFonts w:cs="Arial"/>
                <w:color w:val="000000" w:themeColor="text1"/>
                <w:szCs w:val="22"/>
              </w:rPr>
            </w:pPr>
            <w:r>
              <w:rPr>
                <w:rFonts w:cs="Arial"/>
                <w:color w:val="000000" w:themeColor="text1"/>
                <w:szCs w:val="22"/>
              </w:rPr>
              <w:t>5</w:t>
            </w:r>
          </w:p>
          <w:p w14:paraId="4A43F026" w14:textId="6EFDD77E" w:rsidR="00366730" w:rsidRPr="00974506" w:rsidRDefault="00366730" w:rsidP="00366730">
            <w:pPr>
              <w:pStyle w:val="Both"/>
              <w:spacing w:before="0" w:after="0"/>
              <w:rPr>
                <w:szCs w:val="22"/>
              </w:rPr>
            </w:pPr>
          </w:p>
        </w:tc>
        <w:tc>
          <w:tcPr>
            <w:tcW w:w="336" w:type="pct"/>
          </w:tcPr>
          <w:p w14:paraId="2B60BF18" w14:textId="4B25EEFF" w:rsidR="00366730" w:rsidRDefault="00366730" w:rsidP="00AF5B10">
            <w:pPr>
              <w:pStyle w:val="Both"/>
              <w:spacing w:before="0" w:after="0"/>
              <w:jc w:val="center"/>
              <w:rPr>
                <w:b/>
                <w:szCs w:val="22"/>
              </w:rPr>
            </w:pPr>
            <w:r>
              <w:rPr>
                <w:rFonts w:cs="Arial"/>
                <w:b/>
                <w:color w:val="000000" w:themeColor="text1"/>
                <w:szCs w:val="22"/>
              </w:rPr>
              <w:t>1</w:t>
            </w:r>
          </w:p>
        </w:tc>
        <w:tc>
          <w:tcPr>
            <w:tcW w:w="1442" w:type="pct"/>
          </w:tcPr>
          <w:p w14:paraId="398FB4AA" w14:textId="77777777" w:rsidR="00366730" w:rsidRPr="005148AC" w:rsidRDefault="00366730" w:rsidP="00366730">
            <w:pPr>
              <w:tabs>
                <w:tab w:val="left" w:pos="567"/>
                <w:tab w:val="left" w:pos="1418"/>
                <w:tab w:val="left" w:pos="1701"/>
              </w:tabs>
              <w:rPr>
                <w:b/>
              </w:rPr>
            </w:pPr>
          </w:p>
        </w:tc>
        <w:tc>
          <w:tcPr>
            <w:tcW w:w="1252" w:type="pct"/>
            <w:gridSpan w:val="3"/>
          </w:tcPr>
          <w:p w14:paraId="65D39660" w14:textId="77777777" w:rsidR="00366730" w:rsidRPr="00F26E9A" w:rsidRDefault="00366730" w:rsidP="00366730"/>
        </w:tc>
      </w:tr>
      <w:tr w:rsidR="00366730" w:rsidRPr="008F6F56" w14:paraId="1E3F0DF1" w14:textId="77777777" w:rsidTr="00AF5B10">
        <w:trPr>
          <w:cantSplit/>
          <w:trHeight w:val="56"/>
        </w:trPr>
        <w:tc>
          <w:tcPr>
            <w:tcW w:w="240" w:type="pct"/>
            <w:shd w:val="clear" w:color="auto" w:fill="FFFFFF" w:themeFill="background1"/>
          </w:tcPr>
          <w:p w14:paraId="172EF277" w14:textId="094E9BC2" w:rsidR="00366730" w:rsidRDefault="00366730" w:rsidP="00366730">
            <w:pPr>
              <w:rPr>
                <w:b/>
              </w:rPr>
            </w:pPr>
            <w:r w:rsidRPr="00472974">
              <w:rPr>
                <w:b/>
                <w:color w:val="000000" w:themeColor="text1"/>
              </w:rPr>
              <w:t>5</w:t>
            </w:r>
          </w:p>
        </w:tc>
        <w:tc>
          <w:tcPr>
            <w:tcW w:w="240" w:type="pct"/>
          </w:tcPr>
          <w:p w14:paraId="7F188F67" w14:textId="27BA2344" w:rsidR="00366730" w:rsidRPr="005148AC" w:rsidRDefault="00366730" w:rsidP="00366730">
            <w:pPr>
              <w:jc w:val="both"/>
              <w:rPr>
                <w:b/>
              </w:rPr>
            </w:pPr>
            <w:r w:rsidRPr="00472974">
              <w:rPr>
                <w:b/>
                <w:color w:val="000000" w:themeColor="text1"/>
              </w:rPr>
              <w:t>(a)</w:t>
            </w:r>
          </w:p>
        </w:tc>
        <w:tc>
          <w:tcPr>
            <w:tcW w:w="240" w:type="pct"/>
          </w:tcPr>
          <w:p w14:paraId="6C425565" w14:textId="41421BC9" w:rsidR="00366730" w:rsidRPr="005148AC" w:rsidRDefault="00366730" w:rsidP="00366730">
            <w:pPr>
              <w:rPr>
                <w:b/>
              </w:rPr>
            </w:pPr>
          </w:p>
        </w:tc>
        <w:tc>
          <w:tcPr>
            <w:tcW w:w="1250" w:type="pct"/>
          </w:tcPr>
          <w:p w14:paraId="14FC2592" w14:textId="77777777" w:rsidR="00366730" w:rsidRPr="00472974" w:rsidRDefault="00366730" w:rsidP="00366730">
            <w:pPr>
              <w:pStyle w:val="Both"/>
              <w:spacing w:before="0" w:after="0"/>
              <w:rPr>
                <w:rFonts w:cs="Arial"/>
                <w:color w:val="000000" w:themeColor="text1"/>
                <w:szCs w:val="22"/>
              </w:rPr>
            </w:pPr>
            <w:r w:rsidRPr="00BA0B04">
              <w:rPr>
                <w:position w:val="-22"/>
              </w:rPr>
              <w:object w:dxaOrig="340" w:dyaOrig="580" w14:anchorId="2AE7AD9D">
                <v:shape id="_x0000_i1025" type="#_x0000_t75" style="width:17.25pt;height:28.5pt" o:ole="">
                  <v:imagedata r:id="rId16" o:title=""/>
                </v:shape>
                <o:OLEObject Type="Embed" ProgID="Equation.DSMT4" ShapeID="_x0000_i1025" DrawAspect="Content" ObjectID="_1793533367" r:id="rId17"/>
              </w:object>
            </w:r>
            <w:r>
              <w:rPr>
                <w:rFonts w:cs="Arial"/>
                <w:color w:val="000000" w:themeColor="text1"/>
                <w:szCs w:val="22"/>
              </w:rPr>
              <w:t xml:space="preserve"> </w:t>
            </w:r>
          </w:p>
          <w:p w14:paraId="00DCACE6" w14:textId="77777777" w:rsidR="00366730" w:rsidRDefault="00366730" w:rsidP="00366730">
            <w:pPr>
              <w:pStyle w:val="Both"/>
              <w:spacing w:before="0" w:after="0"/>
              <w:rPr>
                <w:szCs w:val="22"/>
              </w:rPr>
            </w:pPr>
          </w:p>
        </w:tc>
        <w:tc>
          <w:tcPr>
            <w:tcW w:w="336" w:type="pct"/>
          </w:tcPr>
          <w:p w14:paraId="2CE193A0" w14:textId="283A1B19" w:rsidR="00366730" w:rsidRDefault="00366730" w:rsidP="00AF5B10">
            <w:pPr>
              <w:pStyle w:val="Both"/>
              <w:spacing w:before="0" w:after="0"/>
              <w:jc w:val="center"/>
              <w:rPr>
                <w:b/>
                <w:szCs w:val="22"/>
              </w:rPr>
            </w:pPr>
            <w:r w:rsidRPr="00472974">
              <w:rPr>
                <w:rFonts w:cs="Arial"/>
                <w:b/>
                <w:color w:val="000000" w:themeColor="text1"/>
                <w:szCs w:val="22"/>
              </w:rPr>
              <w:t>1</w:t>
            </w:r>
          </w:p>
        </w:tc>
        <w:tc>
          <w:tcPr>
            <w:tcW w:w="1442" w:type="pct"/>
          </w:tcPr>
          <w:p w14:paraId="64E93113" w14:textId="5706A20E" w:rsidR="00366730" w:rsidRPr="00EF2173" w:rsidRDefault="00366730" w:rsidP="00366730">
            <w:pPr>
              <w:tabs>
                <w:tab w:val="left" w:pos="567"/>
                <w:tab w:val="left" w:pos="1418"/>
                <w:tab w:val="left" w:pos="1701"/>
              </w:tabs>
              <w:rPr>
                <w:bCs/>
              </w:rPr>
            </w:pPr>
          </w:p>
        </w:tc>
        <w:tc>
          <w:tcPr>
            <w:tcW w:w="1252" w:type="pct"/>
            <w:gridSpan w:val="3"/>
          </w:tcPr>
          <w:p w14:paraId="582E4561" w14:textId="77777777" w:rsidR="00366730" w:rsidRPr="003B6A1F" w:rsidRDefault="00366730" w:rsidP="00366730">
            <w:r w:rsidRPr="003B6A1F">
              <w:t>Maybe seen on the diagram</w:t>
            </w:r>
          </w:p>
          <w:p w14:paraId="382FD65A" w14:textId="02287608" w:rsidR="00366730" w:rsidRPr="008F6F56" w:rsidRDefault="00366730" w:rsidP="00366730">
            <w:pPr>
              <w:spacing w:after="180"/>
            </w:pPr>
            <w:r>
              <w:rPr>
                <w:color w:val="000000" w:themeColor="text1"/>
              </w:rPr>
              <w:t>Accept equivalent fractions</w:t>
            </w:r>
          </w:p>
        </w:tc>
      </w:tr>
      <w:tr w:rsidR="00366730" w14:paraId="35D956F9" w14:textId="77777777" w:rsidTr="00AF5B10">
        <w:trPr>
          <w:cantSplit/>
          <w:trHeight w:val="56"/>
        </w:trPr>
        <w:tc>
          <w:tcPr>
            <w:tcW w:w="240" w:type="pct"/>
            <w:shd w:val="clear" w:color="auto" w:fill="FFFFFF" w:themeFill="background1"/>
          </w:tcPr>
          <w:p w14:paraId="7406A8D2" w14:textId="6544B193" w:rsidR="00366730" w:rsidRDefault="00366730" w:rsidP="00366730">
            <w:pPr>
              <w:rPr>
                <w:b/>
              </w:rPr>
            </w:pPr>
            <w:r w:rsidRPr="00472974">
              <w:rPr>
                <w:b/>
                <w:color w:val="000000" w:themeColor="text1"/>
              </w:rPr>
              <w:t>5</w:t>
            </w:r>
          </w:p>
        </w:tc>
        <w:tc>
          <w:tcPr>
            <w:tcW w:w="240" w:type="pct"/>
          </w:tcPr>
          <w:p w14:paraId="3E876B10" w14:textId="175D35BD" w:rsidR="00366730" w:rsidRPr="003A3241" w:rsidRDefault="00366730" w:rsidP="00366730">
            <w:pPr>
              <w:jc w:val="both"/>
              <w:rPr>
                <w:b/>
              </w:rPr>
            </w:pPr>
            <w:r w:rsidRPr="00472974">
              <w:rPr>
                <w:b/>
                <w:color w:val="000000" w:themeColor="text1"/>
              </w:rPr>
              <w:t>(b)</w:t>
            </w:r>
          </w:p>
        </w:tc>
        <w:tc>
          <w:tcPr>
            <w:tcW w:w="240" w:type="pct"/>
          </w:tcPr>
          <w:p w14:paraId="6C231881" w14:textId="77777777" w:rsidR="00366730" w:rsidRPr="003A3241" w:rsidRDefault="00366730" w:rsidP="00366730">
            <w:pPr>
              <w:rPr>
                <w:b/>
              </w:rPr>
            </w:pPr>
          </w:p>
        </w:tc>
        <w:tc>
          <w:tcPr>
            <w:tcW w:w="1250" w:type="pct"/>
          </w:tcPr>
          <w:p w14:paraId="465776EB" w14:textId="77777777" w:rsidR="00366730" w:rsidRPr="00472974" w:rsidRDefault="00366730" w:rsidP="00366730">
            <w:pPr>
              <w:pStyle w:val="Both"/>
              <w:spacing w:before="0" w:after="0"/>
              <w:rPr>
                <w:rFonts w:cs="Arial"/>
                <w:color w:val="000000" w:themeColor="text1"/>
                <w:szCs w:val="22"/>
              </w:rPr>
            </w:pPr>
            <w:r w:rsidRPr="00472974">
              <w:rPr>
                <w:rFonts w:cs="Arial"/>
                <w:color w:val="000000" w:themeColor="text1"/>
                <w:szCs w:val="22"/>
              </w:rPr>
              <w:t xml:space="preserve">Arrow at </w:t>
            </w:r>
            <w:r w:rsidRPr="00BA0B04">
              <w:rPr>
                <w:position w:val="-22"/>
              </w:rPr>
              <w:object w:dxaOrig="340" w:dyaOrig="580" w14:anchorId="6DE35C43">
                <v:shape id="_x0000_i1026" type="#_x0000_t75" style="width:17.25pt;height:28.5pt" o:ole="">
                  <v:imagedata r:id="rId18" o:title=""/>
                </v:shape>
                <o:OLEObject Type="Embed" ProgID="Equation.DSMT4" ShapeID="_x0000_i1026" DrawAspect="Content" ObjectID="_1793533368" r:id="rId19"/>
              </w:object>
            </w:r>
          </w:p>
          <w:p w14:paraId="197008F2" w14:textId="77777777" w:rsidR="00366730" w:rsidRDefault="00366730" w:rsidP="00366730">
            <w:pPr>
              <w:pStyle w:val="Both"/>
              <w:spacing w:before="0" w:after="0"/>
              <w:rPr>
                <w:noProof/>
              </w:rPr>
            </w:pPr>
          </w:p>
        </w:tc>
        <w:tc>
          <w:tcPr>
            <w:tcW w:w="336" w:type="pct"/>
          </w:tcPr>
          <w:p w14:paraId="7A13FDF5" w14:textId="2479E386" w:rsidR="00366730" w:rsidRPr="003A3241" w:rsidRDefault="00366730" w:rsidP="00AF5B10">
            <w:pPr>
              <w:pStyle w:val="Both"/>
              <w:spacing w:before="0" w:after="0"/>
              <w:jc w:val="center"/>
              <w:rPr>
                <w:b/>
                <w:szCs w:val="22"/>
              </w:rPr>
            </w:pPr>
            <w:r w:rsidRPr="00472974">
              <w:rPr>
                <w:rFonts w:cs="Arial"/>
                <w:b/>
                <w:color w:val="000000" w:themeColor="text1"/>
                <w:szCs w:val="22"/>
              </w:rPr>
              <w:t>1</w:t>
            </w:r>
          </w:p>
        </w:tc>
        <w:tc>
          <w:tcPr>
            <w:tcW w:w="1442" w:type="pct"/>
          </w:tcPr>
          <w:p w14:paraId="3B3089EE" w14:textId="77777777" w:rsidR="00366730" w:rsidRDefault="00366730" w:rsidP="00366730">
            <w:pPr>
              <w:tabs>
                <w:tab w:val="left" w:pos="567"/>
                <w:tab w:val="left" w:pos="1418"/>
                <w:tab w:val="left" w:pos="1701"/>
              </w:tabs>
              <w:rPr>
                <w:rFonts w:eastAsia="Arial Unicode MS"/>
                <w:position w:val="-1"/>
              </w:rPr>
            </w:pPr>
          </w:p>
        </w:tc>
        <w:tc>
          <w:tcPr>
            <w:tcW w:w="1252" w:type="pct"/>
            <w:gridSpan w:val="3"/>
          </w:tcPr>
          <w:p w14:paraId="538DB554" w14:textId="77777777" w:rsidR="00366730" w:rsidRDefault="00366730" w:rsidP="00366730">
            <w:pPr>
              <w:spacing w:line="276" w:lineRule="auto"/>
              <w:rPr>
                <w:color w:val="000000" w:themeColor="text1"/>
              </w:rPr>
            </w:pPr>
            <w:r>
              <w:rPr>
                <w:color w:val="000000" w:themeColor="text1"/>
              </w:rPr>
              <w:t xml:space="preserve">Accept any clear intention of identification of </w:t>
            </w:r>
            <w:r w:rsidRPr="00BA0B04">
              <w:rPr>
                <w:position w:val="-22"/>
              </w:rPr>
              <w:object w:dxaOrig="340" w:dyaOrig="580" w14:anchorId="731A5076">
                <v:shape id="_x0000_i1027" type="#_x0000_t75" style="width:17.25pt;height:28.5pt" o:ole="">
                  <v:imagedata r:id="rId20" o:title=""/>
                </v:shape>
                <o:OLEObject Type="Embed" ProgID="Equation.DSMT4" ShapeID="_x0000_i1027" DrawAspect="Content" ObjectID="_1793533369" r:id="rId21"/>
              </w:object>
            </w:r>
          </w:p>
          <w:p w14:paraId="0BA0E0B6" w14:textId="08DDA6B4" w:rsidR="00366730" w:rsidRDefault="00366730" w:rsidP="00366730">
            <w:pPr>
              <w:rPr>
                <w:bCs/>
              </w:rPr>
            </w:pPr>
          </w:p>
        </w:tc>
      </w:tr>
      <w:tr w:rsidR="00366730" w:rsidRPr="00297D90" w14:paraId="40F68BF4" w14:textId="77777777" w:rsidTr="00AF5B10">
        <w:trPr>
          <w:cantSplit/>
        </w:trPr>
        <w:tc>
          <w:tcPr>
            <w:tcW w:w="240" w:type="pct"/>
            <w:shd w:val="clear" w:color="auto" w:fill="auto"/>
          </w:tcPr>
          <w:p w14:paraId="6DEA526A" w14:textId="7E723818" w:rsidR="00366730" w:rsidRDefault="00366730" w:rsidP="00366730">
            <w:pPr>
              <w:rPr>
                <w:b/>
              </w:rPr>
            </w:pPr>
            <w:r w:rsidRPr="00274B3E">
              <w:rPr>
                <w:b/>
                <w:color w:val="000000" w:themeColor="text1"/>
              </w:rPr>
              <w:t>6</w:t>
            </w:r>
          </w:p>
        </w:tc>
        <w:tc>
          <w:tcPr>
            <w:tcW w:w="240" w:type="pct"/>
          </w:tcPr>
          <w:p w14:paraId="5168A30B" w14:textId="77777777" w:rsidR="00366730" w:rsidRPr="005148AC" w:rsidRDefault="00366730" w:rsidP="00366730">
            <w:pPr>
              <w:jc w:val="both"/>
              <w:rPr>
                <w:b/>
              </w:rPr>
            </w:pPr>
          </w:p>
        </w:tc>
        <w:tc>
          <w:tcPr>
            <w:tcW w:w="240" w:type="pct"/>
          </w:tcPr>
          <w:p w14:paraId="3643C49F" w14:textId="18E5F4C7" w:rsidR="00366730" w:rsidRPr="005148AC" w:rsidRDefault="00366730" w:rsidP="00366730">
            <w:pPr>
              <w:rPr>
                <w:b/>
              </w:rPr>
            </w:pPr>
          </w:p>
        </w:tc>
        <w:tc>
          <w:tcPr>
            <w:tcW w:w="1250" w:type="pct"/>
          </w:tcPr>
          <w:p w14:paraId="60DAE99E" w14:textId="7EDEF616" w:rsidR="00366730" w:rsidRDefault="00366730" w:rsidP="00366730">
            <w:pPr>
              <w:pStyle w:val="Both"/>
              <w:spacing w:before="0" w:after="0"/>
              <w:rPr>
                <w:bCs/>
                <w:szCs w:val="22"/>
              </w:rPr>
            </w:pPr>
            <w:r>
              <w:rPr>
                <w:rFonts w:cs="Arial"/>
                <w:color w:val="000000" w:themeColor="text1"/>
                <w:szCs w:val="22"/>
              </w:rPr>
              <w:t>2</w:t>
            </w:r>
            <w:r w:rsidRPr="00274B3E">
              <w:rPr>
                <w:rFonts w:cs="Arial"/>
                <w:color w:val="000000" w:themeColor="text1"/>
                <w:szCs w:val="22"/>
              </w:rPr>
              <w:t>10</w:t>
            </w:r>
          </w:p>
        </w:tc>
        <w:tc>
          <w:tcPr>
            <w:tcW w:w="336" w:type="pct"/>
          </w:tcPr>
          <w:p w14:paraId="4A93B67B" w14:textId="77777777" w:rsidR="00366730" w:rsidRPr="00274B3E" w:rsidRDefault="00366730" w:rsidP="00AF5B10">
            <w:pPr>
              <w:pStyle w:val="Both"/>
              <w:spacing w:before="0" w:after="0"/>
              <w:jc w:val="center"/>
              <w:rPr>
                <w:rFonts w:cs="Arial"/>
                <w:b/>
                <w:color w:val="000000" w:themeColor="text1"/>
                <w:szCs w:val="22"/>
              </w:rPr>
            </w:pPr>
            <w:r w:rsidRPr="00274B3E">
              <w:rPr>
                <w:rFonts w:cs="Arial"/>
                <w:b/>
                <w:color w:val="000000" w:themeColor="text1"/>
                <w:szCs w:val="22"/>
              </w:rPr>
              <w:t>2</w:t>
            </w:r>
          </w:p>
          <w:p w14:paraId="494134C7" w14:textId="4FDD2682" w:rsidR="00366730" w:rsidRDefault="00366730" w:rsidP="00AF5B10">
            <w:pPr>
              <w:pStyle w:val="Both"/>
              <w:spacing w:before="0" w:after="0"/>
              <w:jc w:val="center"/>
              <w:rPr>
                <w:b/>
                <w:bCs/>
                <w:szCs w:val="22"/>
              </w:rPr>
            </w:pPr>
          </w:p>
        </w:tc>
        <w:tc>
          <w:tcPr>
            <w:tcW w:w="1442" w:type="pct"/>
          </w:tcPr>
          <w:p w14:paraId="1FCC7CB4" w14:textId="77777777" w:rsidR="00366730" w:rsidRPr="004C7FAE" w:rsidRDefault="00366730" w:rsidP="00366730">
            <w:pPr>
              <w:pStyle w:val="Both"/>
              <w:spacing w:before="0" w:after="0"/>
              <w:rPr>
                <w:rFonts w:cs="Arial"/>
                <w:szCs w:val="22"/>
              </w:rPr>
            </w:pPr>
            <w:r w:rsidRPr="004C7FAE">
              <w:rPr>
                <w:rFonts w:cs="Arial"/>
                <w:b/>
                <w:bCs/>
                <w:szCs w:val="22"/>
              </w:rPr>
              <w:t xml:space="preserve">M1 </w:t>
            </w:r>
            <w:r w:rsidRPr="004C7FAE">
              <w:rPr>
                <w:rFonts w:cs="Arial"/>
                <w:szCs w:val="22"/>
              </w:rPr>
              <w:t>for</w:t>
            </w:r>
            <w:r w:rsidRPr="004C7FAE">
              <w:rPr>
                <w:rFonts w:cs="Arial"/>
                <w:b/>
                <w:bCs/>
                <w:szCs w:val="22"/>
              </w:rPr>
              <w:t xml:space="preserve"> </w:t>
            </w:r>
            <w:r w:rsidRPr="004C7FAE">
              <w:rPr>
                <w:rFonts w:cs="Arial"/>
                <w:szCs w:val="22"/>
              </w:rPr>
              <w:t>1</w:t>
            </w:r>
            <w:r>
              <w:rPr>
                <w:rFonts w:cs="Arial"/>
                <w:szCs w:val="22"/>
              </w:rPr>
              <w:t>4</w:t>
            </w:r>
            <w:r w:rsidRPr="004C7FAE">
              <w:rPr>
                <w:rFonts w:cs="Arial"/>
                <w:szCs w:val="22"/>
              </w:rPr>
              <w:t xml:space="preserve"> × 1</w:t>
            </w:r>
            <w:r>
              <w:rPr>
                <w:rFonts w:cs="Arial"/>
                <w:szCs w:val="22"/>
              </w:rPr>
              <w:t>5</w:t>
            </w:r>
            <w:r w:rsidRPr="004C7FAE">
              <w:rPr>
                <w:rFonts w:cs="Arial"/>
                <w:szCs w:val="22"/>
              </w:rPr>
              <w:t xml:space="preserve"> </w:t>
            </w:r>
            <w:proofErr w:type="spellStart"/>
            <w:r w:rsidRPr="00417BD8">
              <w:rPr>
                <w:rFonts w:cs="Arial"/>
                <w:b/>
                <w:bCs/>
                <w:szCs w:val="22"/>
              </w:rPr>
              <w:t>oe</w:t>
            </w:r>
            <w:proofErr w:type="spellEnd"/>
          </w:p>
          <w:p w14:paraId="02D8CE13" w14:textId="77777777" w:rsidR="00366730" w:rsidRPr="004C7FAE" w:rsidRDefault="00366730" w:rsidP="00366730">
            <w:pPr>
              <w:pStyle w:val="Both"/>
              <w:spacing w:before="0" w:after="0"/>
              <w:rPr>
                <w:rFonts w:cs="Arial"/>
                <w:b/>
                <w:bCs/>
                <w:szCs w:val="22"/>
              </w:rPr>
            </w:pPr>
          </w:p>
          <w:p w14:paraId="526669B8" w14:textId="77777777" w:rsidR="00366730" w:rsidRDefault="00366730" w:rsidP="00366730">
            <w:pPr>
              <w:pStyle w:val="Both"/>
              <w:spacing w:before="0" w:after="0"/>
              <w:rPr>
                <w:rFonts w:cs="Arial"/>
                <w:szCs w:val="22"/>
              </w:rPr>
            </w:pPr>
            <w:r w:rsidRPr="004C7FAE">
              <w:rPr>
                <w:rFonts w:cs="Arial"/>
                <w:szCs w:val="22"/>
              </w:rPr>
              <w:t xml:space="preserve">If </w:t>
            </w:r>
            <w:r w:rsidRPr="00AF5B10">
              <w:rPr>
                <w:rFonts w:cs="Arial"/>
                <w:b/>
                <w:bCs/>
                <w:szCs w:val="22"/>
              </w:rPr>
              <w:t>0</w:t>
            </w:r>
            <w:r w:rsidRPr="004C7FAE">
              <w:rPr>
                <w:rFonts w:cs="Arial"/>
                <w:szCs w:val="22"/>
              </w:rPr>
              <w:t xml:space="preserve"> scored</w:t>
            </w:r>
            <w:r w:rsidRPr="004C7FAE">
              <w:rPr>
                <w:rFonts w:cs="Arial"/>
                <w:b/>
                <w:bCs/>
                <w:szCs w:val="22"/>
              </w:rPr>
              <w:t xml:space="preserve">, SC1 </w:t>
            </w:r>
            <w:r w:rsidRPr="004C7FAE">
              <w:rPr>
                <w:rFonts w:cs="Arial"/>
                <w:szCs w:val="22"/>
              </w:rPr>
              <w:t xml:space="preserve">for </w:t>
            </w:r>
            <w:r>
              <w:rPr>
                <w:rFonts w:cs="Arial"/>
                <w:szCs w:val="22"/>
              </w:rPr>
              <w:t>2</w:t>
            </w:r>
            <w:r w:rsidRPr="004C7FAE">
              <w:rPr>
                <w:rFonts w:cs="Arial"/>
                <w:szCs w:val="22"/>
              </w:rPr>
              <w:t>10000[ml]</w:t>
            </w:r>
          </w:p>
          <w:p w14:paraId="3DF2A83D" w14:textId="77777777" w:rsidR="00366730" w:rsidRDefault="00366730" w:rsidP="00366730">
            <w:pPr>
              <w:pStyle w:val="Both"/>
              <w:spacing w:before="0" w:after="0"/>
              <w:rPr>
                <w:rFonts w:cs="Arial"/>
                <w:b/>
                <w:bCs/>
                <w:szCs w:val="22"/>
              </w:rPr>
            </w:pPr>
          </w:p>
          <w:p w14:paraId="687913D4" w14:textId="77777777" w:rsidR="00366730" w:rsidRPr="00944673" w:rsidRDefault="00366730" w:rsidP="00366730">
            <w:pPr>
              <w:tabs>
                <w:tab w:val="left" w:pos="567"/>
                <w:tab w:val="left" w:pos="1418"/>
                <w:tab w:val="left" w:pos="1701"/>
              </w:tabs>
            </w:pPr>
          </w:p>
        </w:tc>
        <w:tc>
          <w:tcPr>
            <w:tcW w:w="1252" w:type="pct"/>
            <w:gridSpan w:val="3"/>
          </w:tcPr>
          <w:p w14:paraId="212D0853" w14:textId="18686474" w:rsidR="00366730" w:rsidRPr="004C7FAE" w:rsidRDefault="00366730" w:rsidP="00366730">
            <w:r w:rsidRPr="004C7FAE">
              <w:t>Repeated addition, we must see their method, allow one arithmetic error</w:t>
            </w:r>
          </w:p>
          <w:p w14:paraId="7C8622EB" w14:textId="57A51BA9" w:rsidR="00366730" w:rsidRPr="00297D90" w:rsidRDefault="00366730" w:rsidP="00366730">
            <w:pPr>
              <w:tabs>
                <w:tab w:val="left" w:pos="567"/>
                <w:tab w:val="left" w:pos="1134"/>
                <w:tab w:val="right" w:leader="dot" w:pos="9923"/>
              </w:tabs>
              <w:spacing w:line="280" w:lineRule="exact"/>
              <w:ind w:right="57"/>
              <w:rPr>
                <w:bCs/>
              </w:rPr>
            </w:pPr>
            <w:r w:rsidRPr="004C7FAE">
              <w:t>e.g. 1</w:t>
            </w:r>
            <w:r>
              <w:t>4</w:t>
            </w:r>
            <w:r w:rsidRPr="004C7FAE">
              <w:t xml:space="preserve">, </w:t>
            </w:r>
            <w:r>
              <w:t>28</w:t>
            </w:r>
            <w:r w:rsidRPr="004C7FAE">
              <w:t xml:space="preserve">, </w:t>
            </w:r>
            <w:r>
              <w:t>42</w:t>
            </w:r>
            <w:r w:rsidRPr="004C7FAE">
              <w:t xml:space="preserve">, </w:t>
            </w:r>
            <w:r>
              <w:t>5</w:t>
            </w:r>
            <w:r w:rsidRPr="004C7FAE">
              <w:t>6, 7</w:t>
            </w:r>
            <w:r>
              <w:t>0</w:t>
            </w:r>
            <w:r w:rsidRPr="004C7FAE">
              <w:t xml:space="preserve"> then </w:t>
            </w:r>
            <w:r>
              <w:t>7</w:t>
            </w:r>
            <w:r w:rsidRPr="004C7FAE">
              <w:t>0×</w:t>
            </w:r>
            <w:r>
              <w:t>3</w:t>
            </w:r>
            <w:r w:rsidRPr="004C7FAE">
              <w:t xml:space="preserve"> </w:t>
            </w:r>
            <w:r>
              <w:t>[</w:t>
            </w:r>
            <w:r w:rsidRPr="004C7FAE">
              <w:t>=</w:t>
            </w:r>
            <w:r>
              <w:t>2</w:t>
            </w:r>
            <w:r w:rsidRPr="004C7FAE">
              <w:t>10</w:t>
            </w:r>
            <w:r>
              <w:t>]</w:t>
            </w:r>
          </w:p>
        </w:tc>
      </w:tr>
      <w:tr w:rsidR="00366730" w:rsidRPr="00A60B50" w14:paraId="5C1F03F3" w14:textId="77777777" w:rsidTr="00AF5B10">
        <w:trPr>
          <w:cantSplit/>
        </w:trPr>
        <w:tc>
          <w:tcPr>
            <w:tcW w:w="240" w:type="pct"/>
            <w:shd w:val="clear" w:color="auto" w:fill="FFFFFF" w:themeFill="background1"/>
          </w:tcPr>
          <w:p w14:paraId="4D63EFC6" w14:textId="7423157B" w:rsidR="00366730" w:rsidRPr="00E655D6" w:rsidRDefault="00366730" w:rsidP="00366730">
            <w:pPr>
              <w:rPr>
                <w:b/>
              </w:rPr>
            </w:pPr>
            <w:r>
              <w:rPr>
                <w:b/>
                <w:color w:val="000000" w:themeColor="text1"/>
              </w:rPr>
              <w:lastRenderedPageBreak/>
              <w:t>7</w:t>
            </w:r>
          </w:p>
        </w:tc>
        <w:tc>
          <w:tcPr>
            <w:tcW w:w="240" w:type="pct"/>
            <w:shd w:val="clear" w:color="auto" w:fill="auto"/>
          </w:tcPr>
          <w:p w14:paraId="0DF25A7F" w14:textId="00FC0FE4" w:rsidR="00366730" w:rsidRPr="00E655D6" w:rsidRDefault="00366730" w:rsidP="00366730">
            <w:pPr>
              <w:jc w:val="both"/>
              <w:rPr>
                <w:b/>
              </w:rPr>
            </w:pPr>
            <w:r>
              <w:rPr>
                <w:b/>
                <w:color w:val="000000" w:themeColor="text1"/>
              </w:rPr>
              <w:t>(a)</w:t>
            </w:r>
          </w:p>
        </w:tc>
        <w:tc>
          <w:tcPr>
            <w:tcW w:w="240" w:type="pct"/>
            <w:shd w:val="clear" w:color="auto" w:fill="auto"/>
          </w:tcPr>
          <w:p w14:paraId="25866C44" w14:textId="77777777" w:rsidR="00366730" w:rsidRPr="00E655D6" w:rsidRDefault="00366730" w:rsidP="00366730">
            <w:pPr>
              <w:rPr>
                <w:b/>
              </w:rPr>
            </w:pPr>
          </w:p>
        </w:tc>
        <w:tc>
          <w:tcPr>
            <w:tcW w:w="1250" w:type="pct"/>
            <w:shd w:val="clear" w:color="auto" w:fill="auto"/>
          </w:tcPr>
          <w:p w14:paraId="7CD77CF9" w14:textId="77E2754D" w:rsidR="00366730" w:rsidRDefault="00366730" w:rsidP="00366730">
            <w:pPr>
              <w:pStyle w:val="Both"/>
              <w:tabs>
                <w:tab w:val="center" w:pos="1640"/>
                <w:tab w:val="right" w:pos="3280"/>
              </w:tabs>
              <w:spacing w:before="0" w:after="0"/>
              <w:rPr>
                <w:color w:val="000000" w:themeColor="text1"/>
              </w:rPr>
            </w:pPr>
            <w:r w:rsidRPr="00BA0B04">
              <w:rPr>
                <w:position w:val="-22"/>
              </w:rPr>
              <w:object w:dxaOrig="240" w:dyaOrig="580" w14:anchorId="60FA4936">
                <v:shape id="_x0000_i1028" type="#_x0000_t75" style="width:12pt;height:28.5pt" o:ole="">
                  <v:imagedata r:id="rId22" o:title=""/>
                </v:shape>
                <o:OLEObject Type="Embed" ProgID="Equation.DSMT4" ShapeID="_x0000_i1028" DrawAspect="Content" ObjectID="_1793533370" r:id="rId23"/>
              </w:object>
            </w:r>
          </w:p>
          <w:p w14:paraId="237D141D" w14:textId="77777777" w:rsidR="00366730" w:rsidRPr="00E655D6" w:rsidRDefault="00366730" w:rsidP="00366730">
            <w:pPr>
              <w:pStyle w:val="Both"/>
              <w:spacing w:before="0" w:after="0"/>
              <w:rPr>
                <w:bCs/>
                <w:szCs w:val="22"/>
              </w:rPr>
            </w:pPr>
          </w:p>
        </w:tc>
        <w:tc>
          <w:tcPr>
            <w:tcW w:w="336" w:type="pct"/>
            <w:shd w:val="clear" w:color="auto" w:fill="auto"/>
          </w:tcPr>
          <w:p w14:paraId="10796405" w14:textId="71E25863" w:rsidR="00366730" w:rsidRPr="00E655D6" w:rsidRDefault="00366730" w:rsidP="00AF5B10">
            <w:pPr>
              <w:pStyle w:val="Both"/>
              <w:spacing w:before="0" w:after="0"/>
              <w:jc w:val="center"/>
              <w:rPr>
                <w:b/>
                <w:bCs/>
                <w:szCs w:val="22"/>
              </w:rPr>
            </w:pPr>
            <w:r>
              <w:rPr>
                <w:b/>
                <w:color w:val="000000" w:themeColor="text1"/>
              </w:rPr>
              <w:t>2</w:t>
            </w:r>
          </w:p>
        </w:tc>
        <w:tc>
          <w:tcPr>
            <w:tcW w:w="1442" w:type="pct"/>
            <w:shd w:val="clear" w:color="auto" w:fill="auto"/>
          </w:tcPr>
          <w:p w14:paraId="1BFED23C" w14:textId="40673E9D" w:rsidR="00366730" w:rsidRPr="00A670BF" w:rsidRDefault="00366730" w:rsidP="00366730">
            <w:pPr>
              <w:pStyle w:val="Both"/>
              <w:spacing w:before="0" w:after="0"/>
              <w:rPr>
                <w:bCs/>
                <w:szCs w:val="22"/>
              </w:rPr>
            </w:pPr>
            <w:r w:rsidRPr="000A50B7">
              <w:rPr>
                <w:b/>
                <w:bCs/>
              </w:rPr>
              <w:t xml:space="preserve">B1 </w:t>
            </w:r>
            <w:r w:rsidRPr="000A50B7">
              <w:t xml:space="preserve">for </w:t>
            </w:r>
            <w:r w:rsidRPr="00BA0B04">
              <w:rPr>
                <w:position w:val="-22"/>
              </w:rPr>
              <w:object w:dxaOrig="460" w:dyaOrig="580" w14:anchorId="1365B897">
                <v:shape id="_x0000_i1029" type="#_x0000_t75" style="width:23.25pt;height:28.5pt" o:ole="">
                  <v:imagedata r:id="rId24" o:title=""/>
                </v:shape>
                <o:OLEObject Type="Embed" ProgID="Equation.DSMT4" ShapeID="_x0000_i1029" DrawAspect="Content" ObjectID="_1793533371" r:id="rId25"/>
              </w:object>
            </w:r>
            <w:r w:rsidRPr="000A50B7">
              <w:t xml:space="preserve"> </w:t>
            </w:r>
            <w:proofErr w:type="spellStart"/>
            <w:r w:rsidRPr="00417BD8">
              <w:rPr>
                <w:b/>
                <w:bCs/>
              </w:rPr>
              <w:t>oe</w:t>
            </w:r>
            <w:proofErr w:type="spellEnd"/>
          </w:p>
        </w:tc>
        <w:tc>
          <w:tcPr>
            <w:tcW w:w="1252" w:type="pct"/>
            <w:gridSpan w:val="3"/>
          </w:tcPr>
          <w:p w14:paraId="163075AC" w14:textId="48EC3741" w:rsidR="00366730" w:rsidRPr="00A60B50" w:rsidRDefault="00366730" w:rsidP="00366730">
            <w:pPr>
              <w:rPr>
                <w:szCs w:val="20"/>
              </w:rPr>
            </w:pPr>
          </w:p>
        </w:tc>
      </w:tr>
      <w:tr w:rsidR="00366730" w:rsidRPr="00FA430E" w14:paraId="5CEA1C66" w14:textId="77777777" w:rsidTr="00AF5B10">
        <w:trPr>
          <w:cantSplit/>
        </w:trPr>
        <w:tc>
          <w:tcPr>
            <w:tcW w:w="240" w:type="pct"/>
            <w:shd w:val="clear" w:color="auto" w:fill="auto"/>
          </w:tcPr>
          <w:p w14:paraId="2CE77185" w14:textId="53D9EAFF" w:rsidR="00366730" w:rsidRDefault="00366730" w:rsidP="00366730">
            <w:pPr>
              <w:rPr>
                <w:b/>
              </w:rPr>
            </w:pPr>
            <w:r>
              <w:rPr>
                <w:b/>
                <w:color w:val="000000" w:themeColor="text1"/>
              </w:rPr>
              <w:t>7</w:t>
            </w:r>
          </w:p>
        </w:tc>
        <w:tc>
          <w:tcPr>
            <w:tcW w:w="240" w:type="pct"/>
          </w:tcPr>
          <w:p w14:paraId="45FAD8E7" w14:textId="6A1909EF" w:rsidR="00366730" w:rsidRPr="005148AC" w:rsidRDefault="00366730" w:rsidP="00366730">
            <w:pPr>
              <w:jc w:val="both"/>
              <w:rPr>
                <w:b/>
              </w:rPr>
            </w:pPr>
            <w:r>
              <w:rPr>
                <w:b/>
                <w:color w:val="000000" w:themeColor="text1"/>
              </w:rPr>
              <w:t>(b)</w:t>
            </w:r>
          </w:p>
        </w:tc>
        <w:tc>
          <w:tcPr>
            <w:tcW w:w="240" w:type="pct"/>
          </w:tcPr>
          <w:p w14:paraId="435FEABD" w14:textId="77777777" w:rsidR="00366730" w:rsidRPr="005148AC" w:rsidRDefault="00366730" w:rsidP="00366730">
            <w:pPr>
              <w:rPr>
                <w:b/>
              </w:rPr>
            </w:pPr>
          </w:p>
        </w:tc>
        <w:tc>
          <w:tcPr>
            <w:tcW w:w="1250" w:type="pct"/>
          </w:tcPr>
          <w:p w14:paraId="35D2F921" w14:textId="45BB0FE5" w:rsidR="00366730" w:rsidRDefault="00366730" w:rsidP="00366730">
            <w:pPr>
              <w:pStyle w:val="Both"/>
              <w:tabs>
                <w:tab w:val="center" w:pos="1640"/>
                <w:tab w:val="right" w:pos="3280"/>
              </w:tabs>
              <w:spacing w:before="0" w:after="0"/>
              <w:rPr>
                <w:color w:val="000000" w:themeColor="text1"/>
              </w:rPr>
            </w:pPr>
            <w:r w:rsidRPr="00BA0B04">
              <w:rPr>
                <w:position w:val="-22"/>
              </w:rPr>
              <w:object w:dxaOrig="380" w:dyaOrig="580" w14:anchorId="5D9EF2BC">
                <v:shape id="_x0000_i1030" type="#_x0000_t75" style="width:18.75pt;height:28.5pt" o:ole="">
                  <v:imagedata r:id="rId26" o:title=""/>
                </v:shape>
                <o:OLEObject Type="Embed" ProgID="Equation.DSMT4" ShapeID="_x0000_i1030" DrawAspect="Content" ObjectID="_1793533372" r:id="rId27"/>
              </w:object>
            </w:r>
          </w:p>
          <w:p w14:paraId="5F7A4F85" w14:textId="1F78578C" w:rsidR="00366730" w:rsidRPr="00E655D6" w:rsidRDefault="00366730" w:rsidP="00366730">
            <w:pPr>
              <w:pStyle w:val="Both"/>
              <w:spacing w:before="0" w:after="0"/>
              <w:rPr>
                <w:szCs w:val="22"/>
              </w:rPr>
            </w:pPr>
          </w:p>
        </w:tc>
        <w:tc>
          <w:tcPr>
            <w:tcW w:w="336" w:type="pct"/>
          </w:tcPr>
          <w:p w14:paraId="7657E0DF" w14:textId="79AC30DD" w:rsidR="00366730" w:rsidRPr="00E655D6" w:rsidRDefault="00366730" w:rsidP="00AF5B10">
            <w:pPr>
              <w:pStyle w:val="Both"/>
              <w:spacing w:before="0" w:after="0"/>
              <w:jc w:val="center"/>
              <w:rPr>
                <w:b/>
                <w:szCs w:val="22"/>
              </w:rPr>
            </w:pPr>
            <w:r>
              <w:rPr>
                <w:b/>
                <w:color w:val="000000" w:themeColor="text1"/>
              </w:rPr>
              <w:t>1</w:t>
            </w:r>
          </w:p>
        </w:tc>
        <w:tc>
          <w:tcPr>
            <w:tcW w:w="1442" w:type="pct"/>
          </w:tcPr>
          <w:p w14:paraId="245AC7D8" w14:textId="77777777" w:rsidR="00366730" w:rsidRPr="00FA430E" w:rsidRDefault="00366730" w:rsidP="00366730">
            <w:pPr>
              <w:pStyle w:val="Both"/>
              <w:spacing w:before="0" w:after="0"/>
              <w:rPr>
                <w:szCs w:val="22"/>
              </w:rPr>
            </w:pPr>
          </w:p>
        </w:tc>
        <w:tc>
          <w:tcPr>
            <w:tcW w:w="1252" w:type="pct"/>
            <w:gridSpan w:val="3"/>
          </w:tcPr>
          <w:p w14:paraId="552DE655" w14:textId="77777777" w:rsidR="00366730" w:rsidRPr="00FA430E" w:rsidRDefault="00366730" w:rsidP="00366730"/>
        </w:tc>
      </w:tr>
      <w:tr w:rsidR="00366730" w:rsidRPr="00263686" w14:paraId="74A38B68" w14:textId="77777777" w:rsidTr="00AF5B10">
        <w:trPr>
          <w:cantSplit/>
        </w:trPr>
        <w:tc>
          <w:tcPr>
            <w:tcW w:w="240" w:type="pct"/>
            <w:shd w:val="clear" w:color="auto" w:fill="auto"/>
          </w:tcPr>
          <w:p w14:paraId="1C5066E0" w14:textId="5DDB923B" w:rsidR="00366730" w:rsidRDefault="00366730" w:rsidP="00366730">
            <w:pPr>
              <w:rPr>
                <w:b/>
              </w:rPr>
            </w:pPr>
            <w:r>
              <w:rPr>
                <w:b/>
                <w:color w:val="000000" w:themeColor="text1"/>
              </w:rPr>
              <w:t>8</w:t>
            </w:r>
          </w:p>
        </w:tc>
        <w:tc>
          <w:tcPr>
            <w:tcW w:w="240" w:type="pct"/>
          </w:tcPr>
          <w:p w14:paraId="53874F7A" w14:textId="77777777" w:rsidR="00366730" w:rsidRDefault="00366730" w:rsidP="00366730">
            <w:pPr>
              <w:jc w:val="both"/>
              <w:rPr>
                <w:b/>
              </w:rPr>
            </w:pPr>
          </w:p>
        </w:tc>
        <w:tc>
          <w:tcPr>
            <w:tcW w:w="240" w:type="pct"/>
          </w:tcPr>
          <w:p w14:paraId="0900ECB1" w14:textId="77777777" w:rsidR="00366730" w:rsidRPr="005148AC" w:rsidRDefault="00366730" w:rsidP="00366730">
            <w:pPr>
              <w:rPr>
                <w:b/>
              </w:rPr>
            </w:pPr>
          </w:p>
        </w:tc>
        <w:tc>
          <w:tcPr>
            <w:tcW w:w="1250" w:type="pct"/>
          </w:tcPr>
          <w:p w14:paraId="4B85DCB1" w14:textId="77777777" w:rsidR="00366730" w:rsidRDefault="00366730" w:rsidP="00366730">
            <w:pPr>
              <w:pStyle w:val="Both"/>
              <w:spacing w:before="0" w:after="0"/>
              <w:rPr>
                <w:rFonts w:cs="Arial"/>
                <w:color w:val="000000" w:themeColor="text1"/>
                <w:szCs w:val="22"/>
              </w:rPr>
            </w:pPr>
            <w:r>
              <w:rPr>
                <w:rFonts w:cs="Arial"/>
                <w:color w:val="000000" w:themeColor="text1"/>
                <w:szCs w:val="22"/>
              </w:rPr>
              <w:t>&lt;</w:t>
            </w:r>
          </w:p>
          <w:p w14:paraId="6970446C" w14:textId="77777777" w:rsidR="00366730" w:rsidRDefault="00366730" w:rsidP="00366730">
            <w:pPr>
              <w:pStyle w:val="Both"/>
              <w:spacing w:before="0" w:after="0"/>
              <w:rPr>
                <w:rFonts w:cs="Arial"/>
                <w:color w:val="000000" w:themeColor="text1"/>
                <w:szCs w:val="22"/>
              </w:rPr>
            </w:pPr>
          </w:p>
          <w:p w14:paraId="12FDC013" w14:textId="77777777" w:rsidR="00366730" w:rsidRDefault="00366730" w:rsidP="00366730">
            <w:pPr>
              <w:pStyle w:val="Both"/>
              <w:spacing w:before="0" w:after="0"/>
              <w:rPr>
                <w:rFonts w:cs="Arial"/>
                <w:color w:val="000000" w:themeColor="text1"/>
                <w:szCs w:val="22"/>
              </w:rPr>
            </w:pPr>
            <w:r>
              <w:rPr>
                <w:rFonts w:cs="Arial"/>
                <w:color w:val="000000" w:themeColor="text1"/>
                <w:szCs w:val="22"/>
              </w:rPr>
              <w:t>&gt;</w:t>
            </w:r>
          </w:p>
          <w:p w14:paraId="2BBE4E67" w14:textId="77777777" w:rsidR="00366730" w:rsidRDefault="00366730" w:rsidP="00366730">
            <w:pPr>
              <w:pStyle w:val="Both"/>
              <w:spacing w:before="0" w:after="0"/>
              <w:rPr>
                <w:rFonts w:cs="Arial"/>
                <w:color w:val="000000" w:themeColor="text1"/>
                <w:szCs w:val="22"/>
              </w:rPr>
            </w:pPr>
          </w:p>
          <w:p w14:paraId="3ED2936B" w14:textId="77777777" w:rsidR="00366730" w:rsidRDefault="00366730" w:rsidP="00366730">
            <w:pPr>
              <w:pStyle w:val="Both"/>
              <w:spacing w:before="0" w:after="0"/>
              <w:rPr>
                <w:rFonts w:cs="Arial"/>
                <w:color w:val="000000" w:themeColor="text1"/>
                <w:szCs w:val="22"/>
              </w:rPr>
            </w:pPr>
            <w:r>
              <w:rPr>
                <w:rFonts w:cs="Arial"/>
                <w:color w:val="000000" w:themeColor="text1"/>
                <w:szCs w:val="22"/>
              </w:rPr>
              <w:t>=</w:t>
            </w:r>
          </w:p>
          <w:p w14:paraId="0384EEF6" w14:textId="34FE7784" w:rsidR="00366730" w:rsidRPr="00A04987" w:rsidRDefault="00366730" w:rsidP="00366730"/>
        </w:tc>
        <w:tc>
          <w:tcPr>
            <w:tcW w:w="336" w:type="pct"/>
          </w:tcPr>
          <w:p w14:paraId="1DD010BC" w14:textId="2F6E4D15" w:rsidR="00366730" w:rsidRPr="00A04987" w:rsidRDefault="00366730" w:rsidP="00AF5B10">
            <w:pPr>
              <w:jc w:val="center"/>
              <w:rPr>
                <w:b/>
              </w:rPr>
            </w:pPr>
            <w:r>
              <w:rPr>
                <w:b/>
                <w:color w:val="000000" w:themeColor="text1"/>
              </w:rPr>
              <w:t>3</w:t>
            </w:r>
          </w:p>
        </w:tc>
        <w:tc>
          <w:tcPr>
            <w:tcW w:w="1442" w:type="pct"/>
          </w:tcPr>
          <w:p w14:paraId="67F77895" w14:textId="358FF6F8" w:rsidR="00366730" w:rsidRPr="00FA430E" w:rsidRDefault="00366730" w:rsidP="00366730">
            <w:pPr>
              <w:pStyle w:val="Both"/>
              <w:spacing w:before="0" w:after="0"/>
              <w:rPr>
                <w:szCs w:val="22"/>
              </w:rPr>
            </w:pPr>
            <w:r w:rsidRPr="007059BE">
              <w:rPr>
                <w:rFonts w:cs="Arial"/>
                <w:b/>
                <w:bCs/>
                <w:color w:val="000000" w:themeColor="text1"/>
                <w:szCs w:val="22"/>
              </w:rPr>
              <w:t>B1</w:t>
            </w:r>
            <w:r>
              <w:rPr>
                <w:rFonts w:cs="Arial"/>
                <w:color w:val="000000" w:themeColor="text1"/>
                <w:szCs w:val="22"/>
              </w:rPr>
              <w:t xml:space="preserve"> for each</w:t>
            </w:r>
          </w:p>
        </w:tc>
        <w:tc>
          <w:tcPr>
            <w:tcW w:w="1252" w:type="pct"/>
            <w:gridSpan w:val="3"/>
          </w:tcPr>
          <w:p w14:paraId="4310C006" w14:textId="6CB8FBB9" w:rsidR="00366730" w:rsidRPr="00263686" w:rsidRDefault="00366730" w:rsidP="00366730">
            <w:pPr>
              <w:tabs>
                <w:tab w:val="left" w:pos="567"/>
                <w:tab w:val="left" w:pos="1134"/>
                <w:tab w:val="right" w:leader="dot" w:pos="9923"/>
              </w:tabs>
              <w:spacing w:after="100" w:afterAutospacing="1"/>
              <w:ind w:right="57"/>
              <w:rPr>
                <w:rFonts w:eastAsiaTheme="minorEastAsia"/>
              </w:rPr>
            </w:pPr>
          </w:p>
        </w:tc>
      </w:tr>
      <w:tr w:rsidR="00366730" w:rsidRPr="007E1965" w14:paraId="18B31AE7" w14:textId="77777777" w:rsidTr="00AF5B10">
        <w:trPr>
          <w:cantSplit/>
        </w:trPr>
        <w:tc>
          <w:tcPr>
            <w:tcW w:w="240" w:type="pct"/>
            <w:shd w:val="clear" w:color="auto" w:fill="auto"/>
          </w:tcPr>
          <w:p w14:paraId="4127FDD5" w14:textId="6F0267D9" w:rsidR="00366730" w:rsidRDefault="00366730" w:rsidP="00366730">
            <w:pPr>
              <w:rPr>
                <w:b/>
              </w:rPr>
            </w:pPr>
            <w:r>
              <w:rPr>
                <w:b/>
                <w:color w:val="000000" w:themeColor="text1"/>
              </w:rPr>
              <w:t>9</w:t>
            </w:r>
          </w:p>
        </w:tc>
        <w:tc>
          <w:tcPr>
            <w:tcW w:w="240" w:type="pct"/>
          </w:tcPr>
          <w:p w14:paraId="3641A155" w14:textId="4A56F547" w:rsidR="00366730" w:rsidRDefault="00366730" w:rsidP="00366730">
            <w:pPr>
              <w:jc w:val="both"/>
              <w:rPr>
                <w:b/>
              </w:rPr>
            </w:pPr>
            <w:r>
              <w:rPr>
                <w:b/>
                <w:color w:val="000000" w:themeColor="text1"/>
              </w:rPr>
              <w:t>(a)</w:t>
            </w:r>
          </w:p>
        </w:tc>
        <w:tc>
          <w:tcPr>
            <w:tcW w:w="240" w:type="pct"/>
          </w:tcPr>
          <w:p w14:paraId="0ED70243" w14:textId="77777777" w:rsidR="00366730" w:rsidRPr="005148AC" w:rsidRDefault="00366730" w:rsidP="00366730">
            <w:pPr>
              <w:rPr>
                <w:b/>
              </w:rPr>
            </w:pPr>
          </w:p>
        </w:tc>
        <w:tc>
          <w:tcPr>
            <w:tcW w:w="1250" w:type="pct"/>
          </w:tcPr>
          <w:p w14:paraId="07FB5EF4" w14:textId="3465EAF0" w:rsidR="00366730" w:rsidRDefault="00366730" w:rsidP="00366730">
            <w:r w:rsidRPr="00BA0B04">
              <w:rPr>
                <w:position w:val="-22"/>
              </w:rPr>
              <w:object w:dxaOrig="340" w:dyaOrig="580" w14:anchorId="050C91F8">
                <v:shape id="_x0000_i1031" type="#_x0000_t75" style="width:17.25pt;height:28.5pt" o:ole="">
                  <v:imagedata r:id="rId28" o:title=""/>
                </v:shape>
                <o:OLEObject Type="Embed" ProgID="Equation.DSMT4" ShapeID="_x0000_i1031" DrawAspect="Content" ObjectID="_1793533373" r:id="rId29"/>
              </w:object>
            </w:r>
          </w:p>
        </w:tc>
        <w:tc>
          <w:tcPr>
            <w:tcW w:w="336" w:type="pct"/>
          </w:tcPr>
          <w:p w14:paraId="51766AF1" w14:textId="4DF64BDC" w:rsidR="00366730" w:rsidRDefault="00366730" w:rsidP="00AF5B10">
            <w:pPr>
              <w:jc w:val="center"/>
              <w:rPr>
                <w:b/>
              </w:rPr>
            </w:pPr>
            <w:r>
              <w:rPr>
                <w:b/>
                <w:color w:val="000000" w:themeColor="text1"/>
              </w:rPr>
              <w:t>2</w:t>
            </w:r>
          </w:p>
        </w:tc>
        <w:tc>
          <w:tcPr>
            <w:tcW w:w="1442" w:type="pct"/>
          </w:tcPr>
          <w:p w14:paraId="3E058DC9" w14:textId="3258CC6B" w:rsidR="00366730" w:rsidRPr="000A50B7" w:rsidRDefault="00366730" w:rsidP="00366730">
            <w:pPr>
              <w:pStyle w:val="Both"/>
              <w:spacing w:before="0" w:after="0"/>
            </w:pPr>
            <w:r w:rsidRPr="000A50B7">
              <w:rPr>
                <w:b/>
                <w:bCs/>
              </w:rPr>
              <w:t>M1</w:t>
            </w:r>
            <w:r w:rsidRPr="000A50B7">
              <w:t xml:space="preserve"> for </w:t>
            </w:r>
            <w:r w:rsidRPr="00BA0B04">
              <w:rPr>
                <w:position w:val="-22"/>
              </w:rPr>
              <w:object w:dxaOrig="340" w:dyaOrig="580" w14:anchorId="7CC91913">
                <v:shape id="_x0000_i1032" type="#_x0000_t75" style="width:17.25pt;height:28.5pt" o:ole="">
                  <v:imagedata r:id="rId30" o:title=""/>
                </v:shape>
                <o:OLEObject Type="Embed" ProgID="Equation.DSMT4" ShapeID="_x0000_i1032" DrawAspect="Content" ObjectID="_1793533374" r:id="rId31"/>
              </w:object>
            </w:r>
            <w:r w:rsidRPr="000A50B7">
              <w:t xml:space="preserve"> or </w:t>
            </w:r>
            <w:r w:rsidRPr="00BA0B04">
              <w:rPr>
                <w:position w:val="-22"/>
              </w:rPr>
              <w:object w:dxaOrig="1080" w:dyaOrig="580" w14:anchorId="49D3EC28">
                <v:shape id="_x0000_i1033" type="#_x0000_t75" style="width:54pt;height:28.5pt" o:ole="">
                  <v:imagedata r:id="rId32" o:title=""/>
                </v:shape>
                <o:OLEObject Type="Embed" ProgID="Equation.DSMT4" ShapeID="_x0000_i1033" DrawAspect="Content" ObjectID="_1793533375" r:id="rId33"/>
              </w:object>
            </w:r>
            <w:r>
              <w:t xml:space="preserve"> </w:t>
            </w:r>
            <w:proofErr w:type="spellStart"/>
            <w:r w:rsidRPr="008E5C9F">
              <w:t>or</w:t>
            </w:r>
            <w:proofErr w:type="spellEnd"/>
            <w:r w:rsidRPr="008E5C9F">
              <w:t xml:space="preserve"> </w:t>
            </w:r>
            <w:r w:rsidRPr="00BA0B04">
              <w:rPr>
                <w:position w:val="-22"/>
              </w:rPr>
              <w:object w:dxaOrig="460" w:dyaOrig="580" w14:anchorId="621796EB">
                <v:shape id="_x0000_i1034" type="#_x0000_t75" style="width:23.25pt;height:28.5pt" o:ole="">
                  <v:imagedata r:id="rId34" o:title=""/>
                </v:shape>
                <o:OLEObject Type="Embed" ProgID="Equation.DSMT4" ShapeID="_x0000_i1034" DrawAspect="Content" ObjectID="_1793533376" r:id="rId35"/>
              </w:object>
            </w:r>
            <w:r w:rsidRPr="008E5C9F">
              <w:t xml:space="preserve">  </w:t>
            </w:r>
          </w:p>
          <w:p w14:paraId="46F17126" w14:textId="1124C2D3" w:rsidR="00366730" w:rsidRPr="007E1965" w:rsidRDefault="00366730" w:rsidP="00366730">
            <w:pPr>
              <w:tabs>
                <w:tab w:val="left" w:pos="567"/>
                <w:tab w:val="left" w:pos="1134"/>
                <w:tab w:val="right" w:leader="dot" w:pos="9923"/>
              </w:tabs>
              <w:ind w:right="57"/>
              <w:rPr>
                <w:rFonts w:eastAsia="Arial Unicode MS"/>
                <w:b/>
                <w:bCs/>
                <w:position w:val="-1"/>
              </w:rPr>
            </w:pPr>
          </w:p>
        </w:tc>
        <w:tc>
          <w:tcPr>
            <w:tcW w:w="1252" w:type="pct"/>
            <w:gridSpan w:val="3"/>
          </w:tcPr>
          <w:p w14:paraId="5AFD0059" w14:textId="77777777" w:rsidR="00366730" w:rsidRPr="000A50B7" w:rsidRDefault="00366730" w:rsidP="00366730">
            <w:r w:rsidRPr="000A50B7">
              <w:t xml:space="preserve">e.g   </w:t>
            </w:r>
            <w:r w:rsidRPr="00BA0B04">
              <w:rPr>
                <w:position w:val="-22"/>
              </w:rPr>
              <w:object w:dxaOrig="859" w:dyaOrig="580" w14:anchorId="761D3EBE">
                <v:shape id="_x0000_i1035" type="#_x0000_t75" style="width:43.5pt;height:28.5pt" o:ole="">
                  <v:imagedata r:id="rId36" o:title=""/>
                </v:shape>
                <o:OLEObject Type="Embed" ProgID="Equation.DSMT4" ShapeID="_x0000_i1035" DrawAspect="Content" ObjectID="_1793533377" r:id="rId37"/>
              </w:object>
            </w:r>
            <w:r>
              <w:t xml:space="preserve"> </w:t>
            </w:r>
          </w:p>
          <w:p w14:paraId="370343F4" w14:textId="77777777" w:rsidR="00366730" w:rsidRPr="000A50B7" w:rsidRDefault="00366730" w:rsidP="00366730"/>
          <w:p w14:paraId="325C4440" w14:textId="77777777" w:rsidR="00366730" w:rsidRPr="007E1965" w:rsidRDefault="00366730" w:rsidP="00366730">
            <w:pPr>
              <w:tabs>
                <w:tab w:val="left" w:pos="567"/>
                <w:tab w:val="left" w:pos="1134"/>
                <w:tab w:val="right" w:leader="dot" w:pos="9923"/>
              </w:tabs>
              <w:spacing w:line="280" w:lineRule="exact"/>
              <w:ind w:right="57"/>
              <w:rPr>
                <w:bCs/>
              </w:rPr>
            </w:pPr>
          </w:p>
        </w:tc>
      </w:tr>
      <w:tr w:rsidR="00366730" w:rsidRPr="00FE78FD" w14:paraId="4C89B9D3" w14:textId="77777777" w:rsidTr="00AF5B10">
        <w:trPr>
          <w:cantSplit/>
        </w:trPr>
        <w:tc>
          <w:tcPr>
            <w:tcW w:w="240" w:type="pct"/>
            <w:shd w:val="clear" w:color="auto" w:fill="auto"/>
          </w:tcPr>
          <w:p w14:paraId="2A1BC69E" w14:textId="1352B784" w:rsidR="00366730" w:rsidRDefault="00366730" w:rsidP="00366730">
            <w:pPr>
              <w:rPr>
                <w:b/>
              </w:rPr>
            </w:pPr>
            <w:r>
              <w:rPr>
                <w:b/>
                <w:color w:val="000000" w:themeColor="text1"/>
              </w:rPr>
              <w:t>9</w:t>
            </w:r>
          </w:p>
        </w:tc>
        <w:tc>
          <w:tcPr>
            <w:tcW w:w="240" w:type="pct"/>
          </w:tcPr>
          <w:p w14:paraId="069F65CE" w14:textId="67570E8E" w:rsidR="00366730" w:rsidRPr="003F770F" w:rsidRDefault="00366730" w:rsidP="00366730">
            <w:pPr>
              <w:jc w:val="both"/>
              <w:rPr>
                <w:b/>
              </w:rPr>
            </w:pPr>
            <w:r>
              <w:rPr>
                <w:b/>
                <w:color w:val="000000" w:themeColor="text1"/>
              </w:rPr>
              <w:t>(b)</w:t>
            </w:r>
          </w:p>
        </w:tc>
        <w:tc>
          <w:tcPr>
            <w:tcW w:w="240" w:type="pct"/>
          </w:tcPr>
          <w:p w14:paraId="2C11517A" w14:textId="77777777" w:rsidR="00366730" w:rsidRPr="005148AC" w:rsidRDefault="00366730" w:rsidP="00366730">
            <w:pPr>
              <w:rPr>
                <w:b/>
              </w:rPr>
            </w:pPr>
          </w:p>
        </w:tc>
        <w:tc>
          <w:tcPr>
            <w:tcW w:w="1250" w:type="pct"/>
          </w:tcPr>
          <w:p w14:paraId="2F6F6D4B" w14:textId="44F2CF35" w:rsidR="00366730" w:rsidRDefault="00366730" w:rsidP="00366730">
            <w:r w:rsidRPr="00BA0B04">
              <w:rPr>
                <w:position w:val="-22"/>
              </w:rPr>
              <w:object w:dxaOrig="220" w:dyaOrig="580" w14:anchorId="11D641FE">
                <v:shape id="_x0000_i1036" type="#_x0000_t75" style="width:11.25pt;height:28.5pt" o:ole="">
                  <v:imagedata r:id="rId38" o:title=""/>
                </v:shape>
                <o:OLEObject Type="Embed" ProgID="Equation.DSMT4" ShapeID="_x0000_i1036" DrawAspect="Content" ObjectID="_1793533378" r:id="rId39"/>
              </w:object>
            </w:r>
          </w:p>
        </w:tc>
        <w:tc>
          <w:tcPr>
            <w:tcW w:w="336" w:type="pct"/>
          </w:tcPr>
          <w:p w14:paraId="60C0A405" w14:textId="360CDD0A" w:rsidR="00366730" w:rsidRPr="00A04987" w:rsidRDefault="00366730" w:rsidP="00AF5B10">
            <w:pPr>
              <w:jc w:val="center"/>
              <w:rPr>
                <w:b/>
              </w:rPr>
            </w:pPr>
            <w:r w:rsidRPr="00FF781A">
              <w:rPr>
                <w:b/>
                <w:color w:val="000000" w:themeColor="text1"/>
              </w:rPr>
              <w:t>3</w:t>
            </w:r>
          </w:p>
        </w:tc>
        <w:tc>
          <w:tcPr>
            <w:tcW w:w="1442" w:type="pct"/>
          </w:tcPr>
          <w:p w14:paraId="479CE936" w14:textId="77777777" w:rsidR="00366730" w:rsidRPr="005619D0" w:rsidRDefault="00366730" w:rsidP="00366730">
            <w:pPr>
              <w:pStyle w:val="Both"/>
              <w:spacing w:before="0" w:after="0"/>
              <w:rPr>
                <w:rFonts w:cs="Arial"/>
                <w:szCs w:val="22"/>
              </w:rPr>
            </w:pPr>
            <w:r w:rsidRPr="005619D0">
              <w:rPr>
                <w:rFonts w:cs="Arial"/>
                <w:b/>
                <w:bCs/>
                <w:szCs w:val="22"/>
              </w:rPr>
              <w:t>B2</w:t>
            </w:r>
            <w:r w:rsidRPr="005619D0">
              <w:rPr>
                <w:rFonts w:cs="Arial"/>
                <w:szCs w:val="22"/>
              </w:rPr>
              <w:t xml:space="preserve"> for </w:t>
            </w:r>
            <w:r w:rsidRPr="00BA0B04">
              <w:rPr>
                <w:position w:val="-22"/>
              </w:rPr>
              <w:object w:dxaOrig="380" w:dyaOrig="580" w14:anchorId="2688A552">
                <v:shape id="_x0000_i1037" type="#_x0000_t75" style="width:18.75pt;height:28.5pt" o:ole="">
                  <v:imagedata r:id="rId40" o:title=""/>
                </v:shape>
                <o:OLEObject Type="Embed" ProgID="Equation.DSMT4" ShapeID="_x0000_i1037" DrawAspect="Content" ObjectID="_1793533379" r:id="rId41"/>
              </w:object>
            </w:r>
            <w:r w:rsidRPr="005619D0">
              <w:rPr>
                <w:rFonts w:cs="Arial"/>
                <w:szCs w:val="22"/>
              </w:rPr>
              <w:t xml:space="preserve"> </w:t>
            </w:r>
            <w:proofErr w:type="spellStart"/>
            <w:r w:rsidRPr="00417BD8">
              <w:rPr>
                <w:rFonts w:cs="Arial"/>
                <w:b/>
                <w:szCs w:val="22"/>
              </w:rPr>
              <w:t>oe</w:t>
            </w:r>
            <w:proofErr w:type="spellEnd"/>
            <w:r w:rsidRPr="005619D0">
              <w:rPr>
                <w:rFonts w:cs="Arial"/>
                <w:szCs w:val="22"/>
              </w:rPr>
              <w:t xml:space="preserve"> fraction or </w:t>
            </w:r>
            <w:r w:rsidRPr="00BA0B04">
              <w:rPr>
                <w:position w:val="-22"/>
              </w:rPr>
              <w:object w:dxaOrig="680" w:dyaOrig="580" w14:anchorId="633B08B6">
                <v:shape id="_x0000_i1038" type="#_x0000_t75" style="width:33.75pt;height:28.5pt" o:ole="">
                  <v:imagedata r:id="rId42" o:title=""/>
                </v:shape>
                <o:OLEObject Type="Embed" ProgID="Equation.DSMT4" ShapeID="_x0000_i1038" DrawAspect="Content" ObjectID="_1793533380" r:id="rId43"/>
              </w:object>
            </w:r>
          </w:p>
          <w:p w14:paraId="69AB8FDC" w14:textId="77777777" w:rsidR="00366730" w:rsidRPr="005619D0" w:rsidRDefault="00366730" w:rsidP="00366730">
            <w:pPr>
              <w:pStyle w:val="Both"/>
              <w:spacing w:before="0" w:after="0"/>
              <w:rPr>
                <w:rFonts w:cs="Arial"/>
                <w:szCs w:val="22"/>
              </w:rPr>
            </w:pPr>
            <w:r w:rsidRPr="005619D0">
              <w:rPr>
                <w:rFonts w:cs="Arial"/>
                <w:szCs w:val="22"/>
              </w:rPr>
              <w:t xml:space="preserve">or </w:t>
            </w:r>
          </w:p>
          <w:p w14:paraId="75BAE38E" w14:textId="5E3D3427" w:rsidR="00366730" w:rsidRPr="005619D0" w:rsidRDefault="00366730" w:rsidP="00366730">
            <w:pPr>
              <w:pStyle w:val="Both"/>
              <w:spacing w:before="0" w:after="0"/>
              <w:rPr>
                <w:rStyle w:val="s1"/>
                <w:rFonts w:cs="Arial"/>
                <w:szCs w:val="22"/>
              </w:rPr>
            </w:pPr>
            <w:r w:rsidRPr="005619D0">
              <w:rPr>
                <w:rFonts w:cs="Arial"/>
                <w:b/>
                <w:bCs/>
                <w:szCs w:val="22"/>
              </w:rPr>
              <w:t>M1</w:t>
            </w:r>
            <w:r w:rsidRPr="005619D0">
              <w:rPr>
                <w:rFonts w:cs="Arial"/>
                <w:szCs w:val="22"/>
              </w:rPr>
              <w:t xml:space="preserve"> for </w:t>
            </w:r>
            <w:r w:rsidR="00C566E6" w:rsidRPr="00BA0B04">
              <w:rPr>
                <w:position w:val="-22"/>
              </w:rPr>
              <w:object w:dxaOrig="660" w:dyaOrig="580" w14:anchorId="6ACA2AB8">
                <v:shape id="_x0000_i1039" type="#_x0000_t75" style="width:33pt;height:28.5pt" o:ole="">
                  <v:imagedata r:id="rId44" o:title=""/>
                </v:shape>
                <o:OLEObject Type="Embed" ProgID="Equation.DSMT4" ShapeID="_x0000_i1039" DrawAspect="Content" ObjectID="_1793533381" r:id="rId45"/>
              </w:object>
            </w:r>
            <w:r w:rsidR="00C566E6">
              <w:t xml:space="preserve"> </w:t>
            </w:r>
            <w:r w:rsidRPr="005619D0">
              <w:t xml:space="preserve">or </w:t>
            </w:r>
            <w:r w:rsidRPr="00BA0B04">
              <w:rPr>
                <w:position w:val="-50"/>
              </w:rPr>
              <w:object w:dxaOrig="360" w:dyaOrig="859" w14:anchorId="68D5D7AB">
                <v:shape id="_x0000_i1040" type="#_x0000_t75" style="width:18pt;height:43.5pt" o:ole="">
                  <v:imagedata r:id="rId46" o:title=""/>
                </v:shape>
                <o:OLEObject Type="Embed" ProgID="Equation.DSMT4" ShapeID="_x0000_i1040" DrawAspect="Content" ObjectID="_1793533382" r:id="rId47"/>
              </w:object>
            </w:r>
            <w:r w:rsidRPr="005619D0">
              <w:rPr>
                <w:rStyle w:val="s1"/>
                <w:sz w:val="24"/>
                <w:szCs w:val="22"/>
              </w:rPr>
              <w:t xml:space="preserve"> </w:t>
            </w:r>
            <w:proofErr w:type="spellStart"/>
            <w:r w:rsidRPr="005619D0">
              <w:rPr>
                <w:rStyle w:val="s1"/>
              </w:rPr>
              <w:t>or</w:t>
            </w:r>
            <w:proofErr w:type="spellEnd"/>
            <w:r w:rsidRPr="005619D0">
              <w:rPr>
                <w:rStyle w:val="s1"/>
              </w:rPr>
              <w:t xml:space="preserve"> </w:t>
            </w:r>
            <w:r w:rsidRPr="00BA0B04">
              <w:rPr>
                <w:position w:val="-50"/>
              </w:rPr>
              <w:object w:dxaOrig="260" w:dyaOrig="859" w14:anchorId="6EBF9AA7">
                <v:shape id="_x0000_i1041" type="#_x0000_t75" style="width:13.5pt;height:43.5pt" o:ole="">
                  <v:imagedata r:id="rId48" o:title=""/>
                </v:shape>
                <o:OLEObject Type="Embed" ProgID="Equation.DSMT4" ShapeID="_x0000_i1041" DrawAspect="Content" ObjectID="_1793533383" r:id="rId49"/>
              </w:object>
            </w:r>
          </w:p>
          <w:p w14:paraId="1DB8A95C" w14:textId="77777777" w:rsidR="00366730" w:rsidRPr="005619D0" w:rsidRDefault="00366730" w:rsidP="00366730">
            <w:pPr>
              <w:pStyle w:val="Both"/>
              <w:spacing w:before="0" w:after="0"/>
              <w:rPr>
                <w:rStyle w:val="s1"/>
              </w:rPr>
            </w:pPr>
          </w:p>
          <w:p w14:paraId="5046021E" w14:textId="77777777" w:rsidR="00366730" w:rsidRPr="005619D0" w:rsidRDefault="00366730" w:rsidP="00366730">
            <w:pPr>
              <w:pStyle w:val="Both"/>
              <w:spacing w:before="0" w:after="0"/>
              <w:rPr>
                <w:rFonts w:cs="Arial"/>
                <w:szCs w:val="22"/>
              </w:rPr>
            </w:pPr>
            <w:r w:rsidRPr="005619D0">
              <w:rPr>
                <w:szCs w:val="22"/>
                <w:lang w:val="en-US" w:eastAsia="en-US"/>
              </w:rPr>
              <w:t xml:space="preserve">If </w:t>
            </w:r>
            <w:r w:rsidRPr="00AF5B10">
              <w:rPr>
                <w:b/>
                <w:bCs/>
                <w:szCs w:val="22"/>
                <w:lang w:val="en-US" w:eastAsia="en-US"/>
              </w:rPr>
              <w:t>0</w:t>
            </w:r>
            <w:r w:rsidRPr="005619D0">
              <w:rPr>
                <w:szCs w:val="22"/>
                <w:lang w:val="en-US" w:eastAsia="en-US"/>
              </w:rPr>
              <w:t xml:space="preserve"> scored, award </w:t>
            </w:r>
            <w:r w:rsidRPr="005619D0">
              <w:rPr>
                <w:b/>
                <w:bCs/>
                <w:szCs w:val="22"/>
                <w:lang w:val="en-US" w:eastAsia="en-US"/>
              </w:rPr>
              <w:t>SC1</w:t>
            </w:r>
            <w:r w:rsidRPr="005619D0">
              <w:rPr>
                <w:szCs w:val="22"/>
                <w:lang w:val="en-US" w:eastAsia="en-US"/>
              </w:rPr>
              <w:t xml:space="preserve"> for converting the fractions to a common denominator </w:t>
            </w:r>
          </w:p>
          <w:p w14:paraId="5AA56B62" w14:textId="77777777" w:rsidR="00366730" w:rsidRPr="00A04987" w:rsidRDefault="00366730" w:rsidP="00366730">
            <w:pPr>
              <w:tabs>
                <w:tab w:val="left" w:pos="567"/>
                <w:tab w:val="left" w:pos="1134"/>
                <w:tab w:val="right" w:leader="dot" w:pos="9923"/>
              </w:tabs>
              <w:ind w:right="57"/>
              <w:rPr>
                <w:rFonts w:eastAsia="Arial Unicode MS"/>
                <w:b/>
                <w:bCs/>
                <w:position w:val="-1"/>
              </w:rPr>
            </w:pPr>
          </w:p>
        </w:tc>
        <w:tc>
          <w:tcPr>
            <w:tcW w:w="1252" w:type="pct"/>
            <w:gridSpan w:val="3"/>
          </w:tcPr>
          <w:p w14:paraId="61289C81" w14:textId="77777777" w:rsidR="00366730" w:rsidRPr="005619D0" w:rsidRDefault="00366730" w:rsidP="00366730">
            <w:proofErr w:type="spellStart"/>
            <w:r w:rsidRPr="00417BD8">
              <w:rPr>
                <w:b/>
              </w:rPr>
              <w:t>isw</w:t>
            </w:r>
            <w:proofErr w:type="spellEnd"/>
            <w:r w:rsidRPr="005619D0">
              <w:t xml:space="preserve"> attempts to convert after correct answer</w:t>
            </w:r>
            <w:r>
              <w:t xml:space="preserve"> </w:t>
            </w:r>
            <w:r w:rsidRPr="005619D0">
              <w:t>seen</w:t>
            </w:r>
            <w:r>
              <w:t xml:space="preserve"> e.g. 0.</w:t>
            </w:r>
            <w:r w:rsidRPr="00BA0B04">
              <w:rPr>
                <w:position w:val="-6"/>
              </w:rPr>
              <w:object w:dxaOrig="200" w:dyaOrig="320" w14:anchorId="28CC0E9E">
                <v:shape id="_x0000_i1042" type="#_x0000_t75" style="width:9pt;height:16.5pt" o:ole="">
                  <v:imagedata r:id="rId50" o:title=""/>
                </v:shape>
                <o:OLEObject Type="Embed" ProgID="Equation.DSMT4" ShapeID="_x0000_i1042" DrawAspect="Content" ObjectID="_1793533384" r:id="rId51"/>
              </w:object>
            </w:r>
          </w:p>
          <w:p w14:paraId="6E08DF92" w14:textId="77777777" w:rsidR="00366730" w:rsidRPr="005619D0" w:rsidRDefault="00366730" w:rsidP="00366730"/>
          <w:p w14:paraId="6575D4A8" w14:textId="77777777" w:rsidR="00366730" w:rsidRPr="005619D0" w:rsidRDefault="00366730" w:rsidP="00366730"/>
          <w:p w14:paraId="746C0B2B" w14:textId="77777777" w:rsidR="00366730" w:rsidRPr="005619D0" w:rsidRDefault="00366730" w:rsidP="00366730"/>
          <w:p w14:paraId="6FF55E2A" w14:textId="77777777" w:rsidR="00366730" w:rsidRDefault="00366730" w:rsidP="00366730">
            <w:pPr>
              <w:rPr>
                <w:lang w:val="en-US" w:eastAsia="en-US"/>
              </w:rPr>
            </w:pPr>
          </w:p>
          <w:p w14:paraId="0AD7B7DC" w14:textId="77777777" w:rsidR="00655DFD" w:rsidRPr="005619D0" w:rsidRDefault="00655DFD" w:rsidP="00366730">
            <w:pPr>
              <w:rPr>
                <w:lang w:val="en-US" w:eastAsia="en-US"/>
              </w:rPr>
            </w:pPr>
          </w:p>
          <w:p w14:paraId="332A60AD" w14:textId="77777777" w:rsidR="00366730" w:rsidRPr="005619D0" w:rsidRDefault="00366730" w:rsidP="00366730">
            <w:pPr>
              <w:rPr>
                <w:sz w:val="18"/>
                <w:szCs w:val="18"/>
                <w:lang w:val="en-US" w:eastAsia="en-US"/>
              </w:rPr>
            </w:pPr>
            <w:r w:rsidRPr="00BA0B04">
              <w:rPr>
                <w:position w:val="-22"/>
              </w:rPr>
              <w:object w:dxaOrig="1260" w:dyaOrig="580" w14:anchorId="37599572">
                <v:shape id="_x0000_i1043" type="#_x0000_t75" style="width:62.25pt;height:28.5pt" o:ole="">
                  <v:imagedata r:id="rId52" o:title=""/>
                </v:shape>
                <o:OLEObject Type="Embed" ProgID="Equation.DSMT4" ShapeID="_x0000_i1043" DrawAspect="Content" ObjectID="_1793533385" r:id="rId53"/>
              </w:object>
            </w:r>
            <w:r w:rsidRPr="005619D0">
              <w:rPr>
                <w:lang w:val="en-US" w:eastAsia="en-US"/>
              </w:rPr>
              <w:t xml:space="preserve">e.g. </w:t>
            </w:r>
            <w:r w:rsidRPr="00BA0B04">
              <w:rPr>
                <w:position w:val="-22"/>
              </w:rPr>
              <w:object w:dxaOrig="360" w:dyaOrig="580" w14:anchorId="02C70C49">
                <v:shape id="_x0000_i1044" type="#_x0000_t75" style="width:18pt;height:28.5pt" o:ole="">
                  <v:imagedata r:id="rId54" o:title=""/>
                </v:shape>
                <o:OLEObject Type="Embed" ProgID="Equation.DSMT4" ShapeID="_x0000_i1044" DrawAspect="Content" ObjectID="_1793533386" r:id="rId55"/>
              </w:object>
            </w:r>
            <w:r w:rsidRPr="005619D0">
              <w:t xml:space="preserve"> ÷ </w:t>
            </w:r>
            <w:r w:rsidRPr="00BA0B04">
              <w:rPr>
                <w:position w:val="-22"/>
              </w:rPr>
              <w:object w:dxaOrig="360" w:dyaOrig="580" w14:anchorId="292F0624">
                <v:shape id="_x0000_i1045" type="#_x0000_t75" style="width:18pt;height:28.5pt" o:ole="">
                  <v:imagedata r:id="rId56" o:title=""/>
                </v:shape>
                <o:OLEObject Type="Embed" ProgID="Equation.DSMT4" ShapeID="_x0000_i1045" DrawAspect="Content" ObjectID="_1793533387" r:id="rId57"/>
              </w:object>
            </w:r>
            <w:r w:rsidRPr="005619D0">
              <w:rPr>
                <w:lang w:val="en-US" w:eastAsia="en-US"/>
              </w:rPr>
              <w:t xml:space="preserve">  </w:t>
            </w:r>
            <w:r>
              <w:rPr>
                <w:lang w:val="en-US" w:eastAsia="en-US"/>
              </w:rPr>
              <w:t xml:space="preserve">or </w:t>
            </w:r>
            <w:r w:rsidRPr="00BA0B04">
              <w:rPr>
                <w:position w:val="-22"/>
              </w:rPr>
              <w:object w:dxaOrig="360" w:dyaOrig="580" w14:anchorId="0C0B60B6">
                <v:shape id="_x0000_i1046" type="#_x0000_t75" style="width:18pt;height:28.5pt" o:ole="">
                  <v:imagedata r:id="rId58" o:title=""/>
                </v:shape>
                <o:OLEObject Type="Embed" ProgID="Equation.DSMT4" ShapeID="_x0000_i1046" DrawAspect="Content" ObjectID="_1793533388" r:id="rId59"/>
              </w:object>
            </w:r>
            <w:r w:rsidRPr="005619D0">
              <w:t xml:space="preserve"> </w:t>
            </w:r>
            <w:r>
              <w:t xml:space="preserve">and </w:t>
            </w:r>
            <w:r w:rsidRPr="00BA0B04">
              <w:rPr>
                <w:position w:val="-22"/>
              </w:rPr>
              <w:object w:dxaOrig="360" w:dyaOrig="580" w14:anchorId="2B89D121">
                <v:shape id="_x0000_i1047" type="#_x0000_t75" style="width:18pt;height:28.5pt" o:ole="">
                  <v:imagedata r:id="rId60" o:title=""/>
                </v:shape>
                <o:OLEObject Type="Embed" ProgID="Equation.DSMT4" ShapeID="_x0000_i1047" DrawAspect="Content" ObjectID="_1793533389" r:id="rId61"/>
              </w:object>
            </w:r>
          </w:p>
          <w:p w14:paraId="2DB32470" w14:textId="2145C52B" w:rsidR="00366730" w:rsidRPr="00FE78FD" w:rsidRDefault="00366730" w:rsidP="00366730">
            <w:pPr>
              <w:tabs>
                <w:tab w:val="left" w:pos="567"/>
                <w:tab w:val="left" w:pos="1134"/>
                <w:tab w:val="right" w:leader="dot" w:pos="9923"/>
              </w:tabs>
              <w:ind w:right="57"/>
              <w:rPr>
                <w:bCs/>
              </w:rPr>
            </w:pPr>
          </w:p>
        </w:tc>
      </w:tr>
      <w:tr w:rsidR="00366730" w:rsidRPr="0079649B" w14:paraId="4790C183" w14:textId="77777777" w:rsidTr="00AF5B10">
        <w:trPr>
          <w:cantSplit/>
        </w:trPr>
        <w:tc>
          <w:tcPr>
            <w:tcW w:w="240" w:type="pct"/>
            <w:shd w:val="clear" w:color="auto" w:fill="auto"/>
          </w:tcPr>
          <w:p w14:paraId="5AAAA506" w14:textId="7BCBAA94" w:rsidR="00366730" w:rsidRDefault="00366730" w:rsidP="00366730">
            <w:pPr>
              <w:rPr>
                <w:b/>
              </w:rPr>
            </w:pPr>
            <w:r>
              <w:rPr>
                <w:b/>
                <w:color w:val="000000" w:themeColor="text1"/>
              </w:rPr>
              <w:t>10</w:t>
            </w:r>
          </w:p>
        </w:tc>
        <w:tc>
          <w:tcPr>
            <w:tcW w:w="240" w:type="pct"/>
          </w:tcPr>
          <w:p w14:paraId="5F89BB0F" w14:textId="4F5BF8E2" w:rsidR="00366730" w:rsidRDefault="00366730" w:rsidP="00366730">
            <w:pPr>
              <w:jc w:val="both"/>
              <w:rPr>
                <w:b/>
              </w:rPr>
            </w:pPr>
            <w:r>
              <w:rPr>
                <w:b/>
                <w:color w:val="000000" w:themeColor="text1"/>
              </w:rPr>
              <w:t>(a)</w:t>
            </w:r>
          </w:p>
        </w:tc>
        <w:tc>
          <w:tcPr>
            <w:tcW w:w="240" w:type="pct"/>
          </w:tcPr>
          <w:p w14:paraId="41DA0D29" w14:textId="55884669" w:rsidR="00366730" w:rsidRPr="005148AC" w:rsidRDefault="00366730" w:rsidP="00366730">
            <w:pPr>
              <w:rPr>
                <w:b/>
              </w:rPr>
            </w:pPr>
          </w:p>
        </w:tc>
        <w:tc>
          <w:tcPr>
            <w:tcW w:w="1250" w:type="pct"/>
          </w:tcPr>
          <w:p w14:paraId="233A93DF" w14:textId="1667DF87" w:rsidR="00366730" w:rsidRDefault="00366730" w:rsidP="00366730">
            <w:r>
              <w:t>7</w:t>
            </w:r>
            <w:r>
              <w:rPr>
                <w:i/>
                <w:iCs/>
              </w:rPr>
              <w:t>a</w:t>
            </w:r>
            <w:r w:rsidRPr="002439AE">
              <w:t xml:space="preserve"> + </w:t>
            </w:r>
            <w:r>
              <w:t>4</w:t>
            </w:r>
            <w:r>
              <w:rPr>
                <w:i/>
                <w:iCs/>
              </w:rPr>
              <w:t>b</w:t>
            </w:r>
            <w:r w:rsidRPr="002439AE">
              <w:t xml:space="preserve"> </w:t>
            </w:r>
          </w:p>
        </w:tc>
        <w:tc>
          <w:tcPr>
            <w:tcW w:w="336" w:type="pct"/>
          </w:tcPr>
          <w:p w14:paraId="1947923A" w14:textId="29F70753" w:rsidR="00366730" w:rsidRDefault="00366730" w:rsidP="00AF5B10">
            <w:pPr>
              <w:jc w:val="center"/>
              <w:rPr>
                <w:b/>
              </w:rPr>
            </w:pPr>
            <w:r w:rsidRPr="002439AE">
              <w:rPr>
                <w:b/>
              </w:rPr>
              <w:t>2</w:t>
            </w:r>
          </w:p>
        </w:tc>
        <w:tc>
          <w:tcPr>
            <w:tcW w:w="1442" w:type="pct"/>
          </w:tcPr>
          <w:p w14:paraId="04E0C75C" w14:textId="77777777" w:rsidR="00366730" w:rsidRPr="002439AE" w:rsidRDefault="00366730" w:rsidP="00366730">
            <w:pPr>
              <w:pStyle w:val="Both"/>
              <w:spacing w:before="0" w:after="0"/>
              <w:rPr>
                <w:rFonts w:cs="Arial"/>
                <w:szCs w:val="22"/>
              </w:rPr>
            </w:pPr>
            <w:r w:rsidRPr="002439AE">
              <w:rPr>
                <w:rFonts w:cs="Arial"/>
                <w:b/>
                <w:bCs/>
                <w:szCs w:val="22"/>
              </w:rPr>
              <w:t>B1</w:t>
            </w:r>
            <w:r w:rsidRPr="002439AE">
              <w:rPr>
                <w:rFonts w:cs="Arial"/>
                <w:szCs w:val="22"/>
              </w:rPr>
              <w:t xml:space="preserve"> for </w:t>
            </w:r>
            <w:r>
              <w:rPr>
                <w:rFonts w:cs="Arial"/>
                <w:szCs w:val="22"/>
              </w:rPr>
              <w:t>7</w:t>
            </w:r>
            <w:r>
              <w:rPr>
                <w:rFonts w:cs="Arial"/>
                <w:i/>
                <w:iCs/>
                <w:szCs w:val="22"/>
              </w:rPr>
              <w:t>a</w:t>
            </w:r>
            <w:r w:rsidRPr="002439AE">
              <w:rPr>
                <w:rFonts w:cs="Arial"/>
                <w:szCs w:val="22"/>
              </w:rPr>
              <w:t xml:space="preserve"> or </w:t>
            </w:r>
            <w:r>
              <w:rPr>
                <w:rFonts w:cs="Arial"/>
                <w:szCs w:val="22"/>
              </w:rPr>
              <w:t>4</w:t>
            </w:r>
            <w:r>
              <w:rPr>
                <w:rFonts w:cs="Arial"/>
                <w:i/>
                <w:iCs/>
                <w:szCs w:val="22"/>
              </w:rPr>
              <w:t>b</w:t>
            </w:r>
            <w:r w:rsidRPr="002439AE">
              <w:rPr>
                <w:rFonts w:cs="Arial"/>
                <w:szCs w:val="22"/>
              </w:rPr>
              <w:t xml:space="preserve"> in final answer</w:t>
            </w:r>
          </w:p>
          <w:p w14:paraId="69C18818" w14:textId="77777777" w:rsidR="00366730" w:rsidRDefault="00366730" w:rsidP="00366730">
            <w:pPr>
              <w:tabs>
                <w:tab w:val="left" w:pos="567"/>
                <w:tab w:val="left" w:pos="1134"/>
                <w:tab w:val="right" w:leader="dot" w:pos="9923"/>
              </w:tabs>
              <w:ind w:right="57"/>
              <w:rPr>
                <w:rFonts w:eastAsia="Arial Unicode MS"/>
                <w:position w:val="-1"/>
              </w:rPr>
            </w:pPr>
          </w:p>
        </w:tc>
        <w:tc>
          <w:tcPr>
            <w:tcW w:w="1252" w:type="pct"/>
            <w:gridSpan w:val="3"/>
          </w:tcPr>
          <w:p w14:paraId="3E4CBD7C" w14:textId="77777777" w:rsidR="00366730" w:rsidRPr="002439AE" w:rsidRDefault="00366730" w:rsidP="00366730">
            <w:r w:rsidRPr="002439AE">
              <w:t xml:space="preserve">Accept </w:t>
            </w:r>
            <w:r>
              <w:t>4</w:t>
            </w:r>
            <w:r>
              <w:rPr>
                <w:i/>
                <w:iCs/>
              </w:rPr>
              <w:t>b</w:t>
            </w:r>
            <w:r w:rsidRPr="002439AE">
              <w:t xml:space="preserve"> + </w:t>
            </w:r>
            <w:r>
              <w:t>7</w:t>
            </w:r>
            <w:r>
              <w:rPr>
                <w:i/>
                <w:iCs/>
              </w:rPr>
              <w:t>a</w:t>
            </w:r>
            <w:r w:rsidRPr="002439AE" w:rsidDel="002E5F8D">
              <w:t xml:space="preserve"> </w:t>
            </w:r>
            <w:r w:rsidRPr="002439AE">
              <w:t xml:space="preserve">for </w:t>
            </w:r>
            <w:r w:rsidRPr="00AF5B10">
              <w:rPr>
                <w:b/>
                <w:bCs/>
              </w:rPr>
              <w:t>2</w:t>
            </w:r>
            <w:r w:rsidRPr="002439AE">
              <w:t xml:space="preserve"> marks</w:t>
            </w:r>
          </w:p>
          <w:p w14:paraId="408EF66E" w14:textId="210E0634" w:rsidR="00366730" w:rsidRPr="0079649B" w:rsidRDefault="00366730" w:rsidP="00366730">
            <w:pPr>
              <w:tabs>
                <w:tab w:val="left" w:pos="567"/>
                <w:tab w:val="left" w:pos="1134"/>
                <w:tab w:val="right" w:leader="dot" w:pos="9923"/>
              </w:tabs>
              <w:spacing w:line="280" w:lineRule="exact"/>
              <w:ind w:right="57"/>
              <w:rPr>
                <w:bCs/>
              </w:rPr>
            </w:pPr>
            <w:r w:rsidRPr="002439AE">
              <w:t xml:space="preserve">Do not accept </w:t>
            </w:r>
            <w:r w:rsidRPr="00BB3619">
              <w:rPr>
                <w:color w:val="000000" w:themeColor="text1"/>
                <w:position w:val="4"/>
              </w:rPr>
              <w:t>-</w:t>
            </w:r>
            <w:r>
              <w:t>7</w:t>
            </w:r>
            <w:r>
              <w:rPr>
                <w:i/>
                <w:iCs/>
              </w:rPr>
              <w:t>a</w:t>
            </w:r>
            <w:r w:rsidRPr="002439AE">
              <w:t xml:space="preserve"> or </w:t>
            </w:r>
            <w:r w:rsidRPr="00BB3619">
              <w:rPr>
                <w:color w:val="000000" w:themeColor="text1"/>
                <w:position w:val="4"/>
              </w:rPr>
              <w:t>-</w:t>
            </w:r>
            <w:r>
              <w:t>4</w:t>
            </w:r>
            <w:r>
              <w:rPr>
                <w:i/>
                <w:iCs/>
              </w:rPr>
              <w:t>b</w:t>
            </w:r>
          </w:p>
        </w:tc>
      </w:tr>
      <w:tr w:rsidR="00366730" w:rsidRPr="0079649B" w14:paraId="727A9161" w14:textId="77777777" w:rsidTr="00AF5B10">
        <w:trPr>
          <w:cantSplit/>
        </w:trPr>
        <w:tc>
          <w:tcPr>
            <w:tcW w:w="240" w:type="pct"/>
            <w:shd w:val="clear" w:color="auto" w:fill="auto"/>
          </w:tcPr>
          <w:p w14:paraId="175C997B" w14:textId="3210CFA9" w:rsidR="00366730" w:rsidRDefault="00366730" w:rsidP="00366730">
            <w:pPr>
              <w:rPr>
                <w:b/>
              </w:rPr>
            </w:pPr>
            <w:r>
              <w:rPr>
                <w:b/>
                <w:color w:val="000000" w:themeColor="text1"/>
              </w:rPr>
              <w:t>10</w:t>
            </w:r>
          </w:p>
        </w:tc>
        <w:tc>
          <w:tcPr>
            <w:tcW w:w="240" w:type="pct"/>
          </w:tcPr>
          <w:p w14:paraId="5678C3D2" w14:textId="49FB46E8" w:rsidR="00366730" w:rsidRPr="003F770F" w:rsidRDefault="00366730" w:rsidP="00366730">
            <w:pPr>
              <w:jc w:val="both"/>
              <w:rPr>
                <w:b/>
              </w:rPr>
            </w:pPr>
            <w:r>
              <w:rPr>
                <w:b/>
                <w:color w:val="000000" w:themeColor="text1"/>
              </w:rPr>
              <w:t>(b)</w:t>
            </w:r>
          </w:p>
        </w:tc>
        <w:tc>
          <w:tcPr>
            <w:tcW w:w="240" w:type="pct"/>
          </w:tcPr>
          <w:p w14:paraId="71FD3BB5" w14:textId="414E1266" w:rsidR="00366730" w:rsidRPr="007747DD" w:rsidRDefault="00366730" w:rsidP="00366730">
            <w:pPr>
              <w:rPr>
                <w:b/>
              </w:rPr>
            </w:pPr>
          </w:p>
        </w:tc>
        <w:tc>
          <w:tcPr>
            <w:tcW w:w="1250" w:type="pct"/>
          </w:tcPr>
          <w:p w14:paraId="54E2EB0E" w14:textId="77777777" w:rsidR="00366730" w:rsidRDefault="00366730" w:rsidP="00366730">
            <w:pPr>
              <w:rPr>
                <w:i/>
                <w:iCs/>
              </w:rPr>
            </w:pPr>
            <w:r>
              <w:t>24</w:t>
            </w:r>
            <w:r>
              <w:rPr>
                <w:i/>
                <w:iCs/>
              </w:rPr>
              <w:t>wy</w:t>
            </w:r>
            <w:r w:rsidRPr="002439AE">
              <w:t xml:space="preserve"> or </w:t>
            </w:r>
            <w:r>
              <w:t>24</w:t>
            </w:r>
            <w:r>
              <w:rPr>
                <w:i/>
                <w:iCs/>
              </w:rPr>
              <w:t>yw</w:t>
            </w:r>
          </w:p>
          <w:p w14:paraId="65CCC9D1" w14:textId="47DC1B2E" w:rsidR="003040EF" w:rsidRPr="004512CA" w:rsidRDefault="003040EF" w:rsidP="00366730"/>
        </w:tc>
        <w:tc>
          <w:tcPr>
            <w:tcW w:w="336" w:type="pct"/>
          </w:tcPr>
          <w:p w14:paraId="7C674345" w14:textId="620B98F0" w:rsidR="00366730" w:rsidRPr="004512CA" w:rsidRDefault="00366730" w:rsidP="00AF5B10">
            <w:pPr>
              <w:jc w:val="center"/>
              <w:rPr>
                <w:b/>
              </w:rPr>
            </w:pPr>
            <w:r w:rsidRPr="002439AE">
              <w:rPr>
                <w:b/>
              </w:rPr>
              <w:t>1</w:t>
            </w:r>
          </w:p>
        </w:tc>
        <w:tc>
          <w:tcPr>
            <w:tcW w:w="1442" w:type="pct"/>
          </w:tcPr>
          <w:p w14:paraId="208CA0EF" w14:textId="77777777" w:rsidR="00366730" w:rsidRDefault="00366730" w:rsidP="00366730">
            <w:pPr>
              <w:tabs>
                <w:tab w:val="left" w:pos="567"/>
                <w:tab w:val="left" w:pos="1134"/>
                <w:tab w:val="right" w:leader="dot" w:pos="9923"/>
              </w:tabs>
              <w:ind w:right="57"/>
              <w:rPr>
                <w:rFonts w:eastAsia="Arial Unicode MS"/>
                <w:position w:val="-1"/>
              </w:rPr>
            </w:pPr>
          </w:p>
        </w:tc>
        <w:tc>
          <w:tcPr>
            <w:tcW w:w="1252" w:type="pct"/>
            <w:gridSpan w:val="3"/>
          </w:tcPr>
          <w:p w14:paraId="4E06B5D5" w14:textId="71F7183C" w:rsidR="00366730" w:rsidRPr="0079649B" w:rsidRDefault="00366730" w:rsidP="00366730">
            <w:pPr>
              <w:tabs>
                <w:tab w:val="left" w:pos="567"/>
                <w:tab w:val="left" w:pos="1134"/>
                <w:tab w:val="right" w:leader="dot" w:pos="9923"/>
              </w:tabs>
              <w:spacing w:line="280" w:lineRule="exact"/>
              <w:ind w:right="57"/>
              <w:rPr>
                <w:bCs/>
              </w:rPr>
            </w:pPr>
            <w:r w:rsidRPr="002439AE">
              <w:t xml:space="preserve">Not e.g. </w:t>
            </w:r>
            <w:r>
              <w:t>24</w:t>
            </w:r>
            <w:r w:rsidRPr="002439AE">
              <w:t>×</w:t>
            </w:r>
            <w:r>
              <w:rPr>
                <w:i/>
                <w:iCs/>
              </w:rPr>
              <w:t>wy</w:t>
            </w:r>
            <w:r w:rsidRPr="002439AE">
              <w:rPr>
                <w:i/>
                <w:iCs/>
              </w:rPr>
              <w:t xml:space="preserve">, </w:t>
            </w:r>
            <w:r>
              <w:rPr>
                <w:i/>
                <w:iCs/>
              </w:rPr>
              <w:t>w</w:t>
            </w:r>
            <w:r>
              <w:t>24</w:t>
            </w:r>
            <w:r>
              <w:rPr>
                <w:i/>
                <w:iCs/>
              </w:rPr>
              <w:t>y</w:t>
            </w:r>
            <w:r w:rsidRPr="002439AE">
              <w:rPr>
                <w:i/>
                <w:iCs/>
              </w:rPr>
              <w:t xml:space="preserve">, </w:t>
            </w:r>
            <w:r>
              <w:rPr>
                <w:i/>
                <w:iCs/>
              </w:rPr>
              <w:t>y</w:t>
            </w:r>
            <w:r>
              <w:t>24</w:t>
            </w:r>
            <w:r>
              <w:rPr>
                <w:i/>
                <w:iCs/>
              </w:rPr>
              <w:t>w</w:t>
            </w:r>
            <w:r w:rsidRPr="002439AE">
              <w:t xml:space="preserve">, </w:t>
            </w:r>
            <w:r>
              <w:rPr>
                <w:i/>
                <w:iCs/>
              </w:rPr>
              <w:t>wy</w:t>
            </w:r>
            <w:r>
              <w:t>24</w:t>
            </w:r>
          </w:p>
        </w:tc>
      </w:tr>
      <w:tr w:rsidR="00366730" w:rsidRPr="0079649B" w14:paraId="6AAC8504" w14:textId="77777777" w:rsidTr="00AF5B10">
        <w:trPr>
          <w:cantSplit/>
        </w:trPr>
        <w:tc>
          <w:tcPr>
            <w:tcW w:w="240" w:type="pct"/>
            <w:shd w:val="clear" w:color="auto" w:fill="auto"/>
          </w:tcPr>
          <w:p w14:paraId="632830BF" w14:textId="2F69A8F7" w:rsidR="00366730" w:rsidRDefault="00366730" w:rsidP="00366730">
            <w:pPr>
              <w:rPr>
                <w:b/>
              </w:rPr>
            </w:pPr>
            <w:r>
              <w:rPr>
                <w:b/>
                <w:color w:val="000000" w:themeColor="text1"/>
              </w:rPr>
              <w:lastRenderedPageBreak/>
              <w:t>11</w:t>
            </w:r>
          </w:p>
        </w:tc>
        <w:tc>
          <w:tcPr>
            <w:tcW w:w="240" w:type="pct"/>
          </w:tcPr>
          <w:p w14:paraId="17E2E8A1" w14:textId="7823A935" w:rsidR="00366730" w:rsidRPr="003F770F" w:rsidRDefault="00366730" w:rsidP="00366730">
            <w:pPr>
              <w:jc w:val="both"/>
              <w:rPr>
                <w:b/>
              </w:rPr>
            </w:pPr>
          </w:p>
        </w:tc>
        <w:tc>
          <w:tcPr>
            <w:tcW w:w="240" w:type="pct"/>
          </w:tcPr>
          <w:p w14:paraId="770328C6" w14:textId="77777777" w:rsidR="00366730" w:rsidRDefault="00366730" w:rsidP="00366730">
            <w:pPr>
              <w:rPr>
                <w:b/>
              </w:rPr>
            </w:pPr>
          </w:p>
        </w:tc>
        <w:tc>
          <w:tcPr>
            <w:tcW w:w="1250" w:type="pct"/>
          </w:tcPr>
          <w:p w14:paraId="0383C641" w14:textId="77777777" w:rsidR="00366730" w:rsidRPr="002439AE" w:rsidRDefault="00366730" w:rsidP="00366730">
            <w:r w:rsidRPr="002439AE">
              <w:t>Cub</w:t>
            </w:r>
            <w:r>
              <w:t>e</w:t>
            </w:r>
          </w:p>
          <w:p w14:paraId="715959C4" w14:textId="77777777" w:rsidR="00366730" w:rsidRPr="002439AE" w:rsidRDefault="00366730" w:rsidP="00366730"/>
          <w:p w14:paraId="0BD5B037" w14:textId="77777777" w:rsidR="00366730" w:rsidRPr="002439AE" w:rsidRDefault="00366730" w:rsidP="00366730">
            <w:r w:rsidRPr="002439AE">
              <w:t>C</w:t>
            </w:r>
            <w:r>
              <w:t>ylinder</w:t>
            </w:r>
          </w:p>
          <w:p w14:paraId="1FD5D2C6" w14:textId="77777777" w:rsidR="00366730" w:rsidRPr="002439AE" w:rsidRDefault="00366730" w:rsidP="00366730"/>
          <w:p w14:paraId="6903B085" w14:textId="77777777" w:rsidR="00366730" w:rsidRPr="002439AE" w:rsidRDefault="00366730" w:rsidP="00366730">
            <w:r w:rsidRPr="002439AE">
              <w:t>[</w:t>
            </w:r>
            <w:r>
              <w:t>Square based</w:t>
            </w:r>
            <w:r w:rsidRPr="002439AE">
              <w:t>] P</w:t>
            </w:r>
            <w:r>
              <w:t>yramid</w:t>
            </w:r>
          </w:p>
          <w:p w14:paraId="6C3C982F" w14:textId="77777777" w:rsidR="00366730" w:rsidRPr="004512CA" w:rsidRDefault="00366730" w:rsidP="00366730"/>
        </w:tc>
        <w:tc>
          <w:tcPr>
            <w:tcW w:w="336" w:type="pct"/>
          </w:tcPr>
          <w:p w14:paraId="6BA731F7" w14:textId="4D97E02B" w:rsidR="00366730" w:rsidRPr="004512CA" w:rsidRDefault="00366730" w:rsidP="00AF5B10">
            <w:pPr>
              <w:jc w:val="center"/>
              <w:rPr>
                <w:b/>
              </w:rPr>
            </w:pPr>
            <w:r w:rsidRPr="002439AE">
              <w:rPr>
                <w:b/>
              </w:rPr>
              <w:t>3</w:t>
            </w:r>
          </w:p>
        </w:tc>
        <w:tc>
          <w:tcPr>
            <w:tcW w:w="1442" w:type="pct"/>
          </w:tcPr>
          <w:p w14:paraId="0834CA58" w14:textId="567FA324" w:rsidR="00366730" w:rsidRDefault="00366730" w:rsidP="00AF5B10">
            <w:pPr>
              <w:tabs>
                <w:tab w:val="left" w:pos="567"/>
                <w:tab w:val="left" w:pos="1134"/>
                <w:tab w:val="right" w:leader="dot" w:pos="9923"/>
              </w:tabs>
              <w:ind w:right="57"/>
              <w:rPr>
                <w:rFonts w:eastAsia="Arial Unicode MS"/>
                <w:position w:val="-1"/>
              </w:rPr>
            </w:pPr>
            <w:r w:rsidRPr="002439AE">
              <w:rPr>
                <w:b/>
                <w:bCs/>
              </w:rPr>
              <w:t xml:space="preserve">B1 </w:t>
            </w:r>
            <w:r w:rsidRPr="002439AE">
              <w:t>for each</w:t>
            </w:r>
          </w:p>
        </w:tc>
        <w:tc>
          <w:tcPr>
            <w:tcW w:w="1252" w:type="pct"/>
            <w:gridSpan w:val="3"/>
          </w:tcPr>
          <w:p w14:paraId="79A28DE4" w14:textId="77777777" w:rsidR="00366730" w:rsidRPr="002439AE" w:rsidRDefault="00366730" w:rsidP="00366730">
            <w:r w:rsidRPr="002439AE">
              <w:t>Mark intention, allow name to be in any ‘box’ associated with that line</w:t>
            </w:r>
          </w:p>
          <w:p w14:paraId="6C2A60A8" w14:textId="77777777" w:rsidR="00366730" w:rsidRDefault="00366730" w:rsidP="00366730"/>
          <w:p w14:paraId="30CAFE8D" w14:textId="77777777" w:rsidR="00366730" w:rsidRPr="002439AE" w:rsidRDefault="00366730" w:rsidP="00366730">
            <w:r>
              <w:t>For cube accept ‘Cuboid’</w:t>
            </w:r>
          </w:p>
          <w:p w14:paraId="6C433DF3" w14:textId="77777777" w:rsidR="00366730" w:rsidRPr="0079649B" w:rsidRDefault="00366730" w:rsidP="00366730">
            <w:pPr>
              <w:tabs>
                <w:tab w:val="left" w:pos="567"/>
                <w:tab w:val="left" w:pos="1134"/>
                <w:tab w:val="right" w:leader="dot" w:pos="9923"/>
              </w:tabs>
              <w:spacing w:line="280" w:lineRule="exact"/>
              <w:ind w:right="57"/>
              <w:rPr>
                <w:bCs/>
              </w:rPr>
            </w:pPr>
          </w:p>
        </w:tc>
      </w:tr>
      <w:tr w:rsidR="00366730" w:rsidRPr="0079649B" w14:paraId="3CEC32A0" w14:textId="77777777" w:rsidTr="00AF5B10">
        <w:trPr>
          <w:gridAfter w:val="2"/>
          <w:wAfter w:w="5" w:type="pct"/>
          <w:cantSplit/>
        </w:trPr>
        <w:tc>
          <w:tcPr>
            <w:tcW w:w="240" w:type="pct"/>
            <w:shd w:val="clear" w:color="auto" w:fill="auto"/>
          </w:tcPr>
          <w:p w14:paraId="7777E076" w14:textId="769421E3" w:rsidR="00366730" w:rsidRDefault="00366730" w:rsidP="00366730">
            <w:pPr>
              <w:rPr>
                <w:b/>
              </w:rPr>
            </w:pPr>
            <w:r>
              <w:rPr>
                <w:b/>
                <w:color w:val="000000" w:themeColor="text1"/>
              </w:rPr>
              <w:t>12</w:t>
            </w:r>
          </w:p>
        </w:tc>
        <w:tc>
          <w:tcPr>
            <w:tcW w:w="240" w:type="pct"/>
          </w:tcPr>
          <w:p w14:paraId="4CEB124A" w14:textId="2BE50A49" w:rsidR="00366730" w:rsidRPr="007747DD" w:rsidRDefault="00366730" w:rsidP="00366730">
            <w:pPr>
              <w:jc w:val="both"/>
              <w:rPr>
                <w:b/>
              </w:rPr>
            </w:pPr>
            <w:r>
              <w:rPr>
                <w:b/>
                <w:color w:val="000000" w:themeColor="text1"/>
              </w:rPr>
              <w:t>(a)</w:t>
            </w:r>
          </w:p>
        </w:tc>
        <w:tc>
          <w:tcPr>
            <w:tcW w:w="240" w:type="pct"/>
          </w:tcPr>
          <w:p w14:paraId="712991CC" w14:textId="77777777" w:rsidR="00366730" w:rsidRDefault="00366730" w:rsidP="00366730">
            <w:pPr>
              <w:rPr>
                <w:b/>
              </w:rPr>
            </w:pPr>
          </w:p>
        </w:tc>
        <w:tc>
          <w:tcPr>
            <w:tcW w:w="1250" w:type="pct"/>
          </w:tcPr>
          <w:p w14:paraId="2B2AF7A6" w14:textId="77777777" w:rsidR="00366730" w:rsidRDefault="00366730" w:rsidP="00366730">
            <w:pPr>
              <w:rPr>
                <w:color w:val="000000" w:themeColor="text1"/>
              </w:rPr>
            </w:pPr>
            <w:r>
              <w:rPr>
                <w:color w:val="000000" w:themeColor="text1"/>
              </w:rPr>
              <w:t>8</w:t>
            </w:r>
          </w:p>
          <w:p w14:paraId="28BEE39B" w14:textId="0CC86013" w:rsidR="003040EF" w:rsidRPr="004512CA" w:rsidRDefault="003040EF" w:rsidP="00366730">
            <w:pPr>
              <w:rPr>
                <w:i/>
                <w:iCs/>
              </w:rPr>
            </w:pPr>
          </w:p>
        </w:tc>
        <w:tc>
          <w:tcPr>
            <w:tcW w:w="336" w:type="pct"/>
          </w:tcPr>
          <w:p w14:paraId="3E2E6768" w14:textId="7E1A6C4D" w:rsidR="00366730" w:rsidRPr="004512CA" w:rsidRDefault="00366730" w:rsidP="00AF5B10">
            <w:pPr>
              <w:jc w:val="center"/>
              <w:rPr>
                <w:b/>
              </w:rPr>
            </w:pPr>
            <w:r>
              <w:rPr>
                <w:b/>
                <w:color w:val="000000" w:themeColor="text1"/>
              </w:rPr>
              <w:t>1</w:t>
            </w:r>
          </w:p>
        </w:tc>
        <w:tc>
          <w:tcPr>
            <w:tcW w:w="1442" w:type="pct"/>
          </w:tcPr>
          <w:p w14:paraId="1541E02B" w14:textId="77777777" w:rsidR="00366730" w:rsidRDefault="00366730" w:rsidP="00AF5B10">
            <w:pPr>
              <w:tabs>
                <w:tab w:val="left" w:pos="567"/>
                <w:tab w:val="left" w:pos="1134"/>
                <w:tab w:val="right" w:leader="dot" w:pos="9923"/>
              </w:tabs>
              <w:ind w:right="57"/>
              <w:rPr>
                <w:rFonts w:eastAsia="Arial Unicode MS"/>
                <w:position w:val="-1"/>
              </w:rPr>
            </w:pPr>
          </w:p>
        </w:tc>
        <w:tc>
          <w:tcPr>
            <w:tcW w:w="1247" w:type="pct"/>
          </w:tcPr>
          <w:p w14:paraId="1B418DDE" w14:textId="77777777" w:rsidR="00366730" w:rsidRPr="0079649B" w:rsidRDefault="00366730" w:rsidP="00366730">
            <w:pPr>
              <w:tabs>
                <w:tab w:val="left" w:pos="567"/>
                <w:tab w:val="left" w:pos="1134"/>
                <w:tab w:val="right" w:leader="dot" w:pos="9923"/>
              </w:tabs>
              <w:spacing w:line="280" w:lineRule="exact"/>
              <w:ind w:right="57"/>
              <w:rPr>
                <w:bCs/>
              </w:rPr>
            </w:pPr>
          </w:p>
        </w:tc>
      </w:tr>
      <w:tr w:rsidR="00366730" w:rsidRPr="00636A0B" w14:paraId="04226A70" w14:textId="77777777" w:rsidTr="00AF5B10">
        <w:trPr>
          <w:gridAfter w:val="2"/>
          <w:wAfter w:w="5" w:type="pct"/>
          <w:cantSplit/>
        </w:trPr>
        <w:tc>
          <w:tcPr>
            <w:tcW w:w="240" w:type="pct"/>
            <w:shd w:val="clear" w:color="auto" w:fill="auto"/>
          </w:tcPr>
          <w:p w14:paraId="4C5EE7B6" w14:textId="56B9B70A" w:rsidR="00366730" w:rsidRDefault="00366730" w:rsidP="00366730">
            <w:pPr>
              <w:rPr>
                <w:b/>
              </w:rPr>
            </w:pPr>
            <w:r>
              <w:rPr>
                <w:b/>
                <w:color w:val="000000" w:themeColor="text1"/>
              </w:rPr>
              <w:t>12</w:t>
            </w:r>
          </w:p>
        </w:tc>
        <w:tc>
          <w:tcPr>
            <w:tcW w:w="240" w:type="pct"/>
          </w:tcPr>
          <w:p w14:paraId="6FEC04CF" w14:textId="2DAFD838" w:rsidR="00366730" w:rsidRPr="003F770F" w:rsidRDefault="00366730" w:rsidP="00366730">
            <w:pPr>
              <w:jc w:val="both"/>
              <w:rPr>
                <w:b/>
              </w:rPr>
            </w:pPr>
            <w:r>
              <w:rPr>
                <w:b/>
                <w:color w:val="000000" w:themeColor="text1"/>
              </w:rPr>
              <w:t>(b)</w:t>
            </w:r>
          </w:p>
        </w:tc>
        <w:tc>
          <w:tcPr>
            <w:tcW w:w="240" w:type="pct"/>
          </w:tcPr>
          <w:p w14:paraId="4C817548" w14:textId="77777777" w:rsidR="00366730" w:rsidRDefault="00366730" w:rsidP="00366730">
            <w:pPr>
              <w:rPr>
                <w:b/>
              </w:rPr>
            </w:pPr>
          </w:p>
        </w:tc>
        <w:tc>
          <w:tcPr>
            <w:tcW w:w="1250" w:type="pct"/>
          </w:tcPr>
          <w:p w14:paraId="7609EEAA" w14:textId="77777777" w:rsidR="00366730" w:rsidRDefault="00366730" w:rsidP="00366730">
            <w:pPr>
              <w:rPr>
                <w:color w:val="000000" w:themeColor="text1"/>
              </w:rPr>
            </w:pPr>
            <w:r>
              <w:rPr>
                <w:color w:val="000000" w:themeColor="text1"/>
              </w:rPr>
              <w:t>6</w:t>
            </w:r>
          </w:p>
          <w:p w14:paraId="1D7D1D35" w14:textId="4E06B129" w:rsidR="003040EF" w:rsidRPr="004512CA" w:rsidRDefault="003040EF" w:rsidP="00366730"/>
        </w:tc>
        <w:tc>
          <w:tcPr>
            <w:tcW w:w="336" w:type="pct"/>
          </w:tcPr>
          <w:p w14:paraId="63D629C2" w14:textId="71C76368" w:rsidR="00366730" w:rsidRPr="004512CA" w:rsidRDefault="00366730" w:rsidP="00AF5B10">
            <w:pPr>
              <w:jc w:val="center"/>
              <w:rPr>
                <w:b/>
              </w:rPr>
            </w:pPr>
            <w:r>
              <w:rPr>
                <w:b/>
                <w:color w:val="000000" w:themeColor="text1"/>
              </w:rPr>
              <w:t>1</w:t>
            </w:r>
          </w:p>
        </w:tc>
        <w:tc>
          <w:tcPr>
            <w:tcW w:w="1442" w:type="pct"/>
          </w:tcPr>
          <w:p w14:paraId="0C294AD0" w14:textId="77777777" w:rsidR="00366730" w:rsidRDefault="00366730" w:rsidP="00AF5B10">
            <w:pPr>
              <w:tabs>
                <w:tab w:val="left" w:pos="567"/>
                <w:tab w:val="left" w:pos="1134"/>
                <w:tab w:val="right" w:leader="dot" w:pos="9923"/>
              </w:tabs>
              <w:ind w:right="57"/>
              <w:rPr>
                <w:rFonts w:eastAsia="Arial Unicode MS"/>
                <w:position w:val="-1"/>
              </w:rPr>
            </w:pPr>
          </w:p>
        </w:tc>
        <w:tc>
          <w:tcPr>
            <w:tcW w:w="1247" w:type="pct"/>
          </w:tcPr>
          <w:p w14:paraId="534B2049" w14:textId="7AD852C9" w:rsidR="00366730" w:rsidRPr="00636A0B" w:rsidRDefault="00366730" w:rsidP="00366730">
            <w:pPr>
              <w:tabs>
                <w:tab w:val="left" w:pos="2556"/>
              </w:tabs>
            </w:pPr>
          </w:p>
        </w:tc>
      </w:tr>
      <w:tr w:rsidR="00366730" w:rsidRPr="004512CA" w14:paraId="6DEE0F3B" w14:textId="77777777" w:rsidTr="00AF5B10">
        <w:trPr>
          <w:gridAfter w:val="2"/>
          <w:wAfter w:w="5" w:type="pct"/>
          <w:cantSplit/>
        </w:trPr>
        <w:tc>
          <w:tcPr>
            <w:tcW w:w="240" w:type="pct"/>
            <w:shd w:val="clear" w:color="auto" w:fill="auto"/>
          </w:tcPr>
          <w:p w14:paraId="3759FCF7" w14:textId="093D941B" w:rsidR="00366730" w:rsidRDefault="00366730" w:rsidP="00366730">
            <w:pPr>
              <w:rPr>
                <w:b/>
              </w:rPr>
            </w:pPr>
            <w:r w:rsidRPr="008D41C4">
              <w:rPr>
                <w:b/>
                <w:color w:val="000000" w:themeColor="text1"/>
              </w:rPr>
              <w:t>13</w:t>
            </w:r>
          </w:p>
        </w:tc>
        <w:tc>
          <w:tcPr>
            <w:tcW w:w="240" w:type="pct"/>
          </w:tcPr>
          <w:p w14:paraId="124A6501" w14:textId="1A678516" w:rsidR="00366730" w:rsidRDefault="00366730" w:rsidP="00366730">
            <w:pPr>
              <w:jc w:val="both"/>
              <w:rPr>
                <w:b/>
              </w:rPr>
            </w:pPr>
            <w:r w:rsidRPr="008D41C4">
              <w:rPr>
                <w:b/>
                <w:color w:val="000000" w:themeColor="text1"/>
              </w:rPr>
              <w:t>(a)</w:t>
            </w:r>
          </w:p>
        </w:tc>
        <w:tc>
          <w:tcPr>
            <w:tcW w:w="240" w:type="pct"/>
          </w:tcPr>
          <w:p w14:paraId="4B117F99" w14:textId="77777777" w:rsidR="00366730" w:rsidRDefault="00366730" w:rsidP="00366730">
            <w:pPr>
              <w:rPr>
                <w:b/>
              </w:rPr>
            </w:pPr>
          </w:p>
        </w:tc>
        <w:tc>
          <w:tcPr>
            <w:tcW w:w="1250" w:type="pct"/>
          </w:tcPr>
          <w:p w14:paraId="41225372" w14:textId="77777777" w:rsidR="00366730" w:rsidRDefault="00366730" w:rsidP="00366730">
            <w:pPr>
              <w:rPr>
                <w:color w:val="000000" w:themeColor="text1"/>
              </w:rPr>
            </w:pPr>
            <w:r>
              <w:rPr>
                <w:color w:val="000000" w:themeColor="text1"/>
              </w:rPr>
              <w:t>20</w:t>
            </w:r>
          </w:p>
          <w:p w14:paraId="167AEB76" w14:textId="10695617" w:rsidR="003040EF" w:rsidRPr="004512CA" w:rsidRDefault="003040EF" w:rsidP="00366730"/>
        </w:tc>
        <w:tc>
          <w:tcPr>
            <w:tcW w:w="336" w:type="pct"/>
          </w:tcPr>
          <w:p w14:paraId="522A6EF2" w14:textId="34187391" w:rsidR="00366730" w:rsidRPr="004512CA" w:rsidRDefault="00366730" w:rsidP="00AF5B10">
            <w:pPr>
              <w:jc w:val="center"/>
              <w:rPr>
                <w:b/>
              </w:rPr>
            </w:pPr>
            <w:r w:rsidRPr="008D41C4">
              <w:rPr>
                <w:b/>
                <w:color w:val="000000" w:themeColor="text1"/>
              </w:rPr>
              <w:t>1</w:t>
            </w:r>
          </w:p>
        </w:tc>
        <w:tc>
          <w:tcPr>
            <w:tcW w:w="1442" w:type="pct"/>
          </w:tcPr>
          <w:p w14:paraId="4B3BF014" w14:textId="38C9EC76" w:rsidR="00366730" w:rsidRPr="004512CA" w:rsidRDefault="00366730" w:rsidP="00AF5B10">
            <w:pPr>
              <w:tabs>
                <w:tab w:val="left" w:pos="567"/>
                <w:tab w:val="left" w:pos="1134"/>
                <w:tab w:val="right" w:leader="dot" w:pos="9923"/>
              </w:tabs>
              <w:ind w:right="57"/>
              <w:rPr>
                <w:rFonts w:eastAsia="Arial Unicode MS"/>
                <w:b/>
                <w:bCs/>
                <w:position w:val="-1"/>
              </w:rPr>
            </w:pPr>
          </w:p>
        </w:tc>
        <w:tc>
          <w:tcPr>
            <w:tcW w:w="1247" w:type="pct"/>
          </w:tcPr>
          <w:p w14:paraId="0CD54CC0" w14:textId="77777777" w:rsidR="00366730" w:rsidRPr="004512CA" w:rsidRDefault="00366730" w:rsidP="00366730">
            <w:pPr>
              <w:tabs>
                <w:tab w:val="left" w:pos="567"/>
                <w:tab w:val="left" w:pos="1134"/>
                <w:tab w:val="right" w:leader="dot" w:pos="9923"/>
              </w:tabs>
              <w:ind w:right="57"/>
              <w:rPr>
                <w:bCs/>
              </w:rPr>
            </w:pPr>
          </w:p>
        </w:tc>
      </w:tr>
      <w:tr w:rsidR="00366730" w14:paraId="68B78909" w14:textId="77777777" w:rsidTr="00AF5B10">
        <w:trPr>
          <w:gridAfter w:val="2"/>
          <w:wAfter w:w="5" w:type="pct"/>
          <w:cantSplit/>
        </w:trPr>
        <w:tc>
          <w:tcPr>
            <w:tcW w:w="240" w:type="pct"/>
            <w:shd w:val="clear" w:color="auto" w:fill="auto"/>
          </w:tcPr>
          <w:p w14:paraId="60CB2E16" w14:textId="291658E5" w:rsidR="00366730" w:rsidRDefault="00366730" w:rsidP="00366730">
            <w:pPr>
              <w:rPr>
                <w:b/>
              </w:rPr>
            </w:pPr>
            <w:r w:rsidRPr="008D41C4">
              <w:rPr>
                <w:b/>
                <w:color w:val="000000" w:themeColor="text1"/>
              </w:rPr>
              <w:t>13</w:t>
            </w:r>
          </w:p>
        </w:tc>
        <w:tc>
          <w:tcPr>
            <w:tcW w:w="240" w:type="pct"/>
          </w:tcPr>
          <w:p w14:paraId="6DB3F24F" w14:textId="595D0D26" w:rsidR="00366730" w:rsidRDefault="00366730" w:rsidP="00366730">
            <w:pPr>
              <w:jc w:val="both"/>
              <w:rPr>
                <w:b/>
              </w:rPr>
            </w:pPr>
            <w:r w:rsidRPr="008D41C4">
              <w:rPr>
                <w:b/>
                <w:color w:val="000000" w:themeColor="text1"/>
              </w:rPr>
              <w:t>(b)</w:t>
            </w:r>
          </w:p>
        </w:tc>
        <w:tc>
          <w:tcPr>
            <w:tcW w:w="240" w:type="pct"/>
          </w:tcPr>
          <w:p w14:paraId="2B63A541" w14:textId="77777777" w:rsidR="00366730" w:rsidRDefault="00366730" w:rsidP="00366730">
            <w:pPr>
              <w:rPr>
                <w:b/>
              </w:rPr>
            </w:pPr>
          </w:p>
        </w:tc>
        <w:tc>
          <w:tcPr>
            <w:tcW w:w="1250" w:type="pct"/>
          </w:tcPr>
          <w:p w14:paraId="4C2C69FF" w14:textId="77777777" w:rsidR="00366730" w:rsidRDefault="00366730" w:rsidP="00366730">
            <w:pPr>
              <w:spacing w:line="276" w:lineRule="auto"/>
              <w:rPr>
                <w:color w:val="000000" w:themeColor="text1"/>
              </w:rPr>
            </w:pPr>
            <w:r w:rsidRPr="00E66C34">
              <w:rPr>
                <w:color w:val="000000" w:themeColor="text1"/>
              </w:rPr>
              <w:t xml:space="preserve">3     </w:t>
            </w:r>
            <w:r>
              <w:rPr>
                <w:color w:val="000000" w:themeColor="text1"/>
              </w:rPr>
              <w:t>30</w:t>
            </w:r>
          </w:p>
          <w:p w14:paraId="28C77F76" w14:textId="61CE6157" w:rsidR="003040EF" w:rsidRDefault="003040EF" w:rsidP="00366730">
            <w:pPr>
              <w:spacing w:line="276" w:lineRule="auto"/>
              <w:rPr>
                <w:iCs/>
                <w:position w:val="-1"/>
              </w:rPr>
            </w:pPr>
          </w:p>
        </w:tc>
        <w:tc>
          <w:tcPr>
            <w:tcW w:w="336" w:type="pct"/>
          </w:tcPr>
          <w:p w14:paraId="0871AB56" w14:textId="45792E15" w:rsidR="00366730" w:rsidRPr="004512CA" w:rsidRDefault="00366730" w:rsidP="00AF5B10">
            <w:pPr>
              <w:jc w:val="center"/>
              <w:rPr>
                <w:b/>
              </w:rPr>
            </w:pPr>
            <w:r w:rsidRPr="00E66C34">
              <w:rPr>
                <w:b/>
                <w:color w:val="000000" w:themeColor="text1"/>
              </w:rPr>
              <w:t>2</w:t>
            </w:r>
          </w:p>
        </w:tc>
        <w:tc>
          <w:tcPr>
            <w:tcW w:w="1442" w:type="pct"/>
          </w:tcPr>
          <w:p w14:paraId="0BC6B113" w14:textId="54E9AF8C" w:rsidR="00366730" w:rsidRPr="004512CA" w:rsidRDefault="00366730" w:rsidP="00AF5B10">
            <w:pPr>
              <w:tabs>
                <w:tab w:val="left" w:pos="567"/>
                <w:tab w:val="left" w:pos="1134"/>
                <w:tab w:val="right" w:leader="dot" w:pos="9923"/>
              </w:tabs>
              <w:ind w:right="57"/>
              <w:rPr>
                <w:rFonts w:eastAsia="Arial Unicode MS"/>
                <w:b/>
                <w:bCs/>
                <w:position w:val="-1"/>
              </w:rPr>
            </w:pPr>
            <w:r w:rsidRPr="00E66C34">
              <w:rPr>
                <w:b/>
                <w:bCs/>
                <w:color w:val="000000" w:themeColor="text1"/>
              </w:rPr>
              <w:t>B1</w:t>
            </w:r>
            <w:r w:rsidRPr="00E66C34">
              <w:rPr>
                <w:color w:val="000000" w:themeColor="text1"/>
              </w:rPr>
              <w:t xml:space="preserve"> for each</w:t>
            </w:r>
            <w:r>
              <w:rPr>
                <w:color w:val="000000" w:themeColor="text1"/>
              </w:rPr>
              <w:t xml:space="preserve"> in correct place</w:t>
            </w:r>
          </w:p>
        </w:tc>
        <w:tc>
          <w:tcPr>
            <w:tcW w:w="1247" w:type="pct"/>
          </w:tcPr>
          <w:p w14:paraId="69331B9F" w14:textId="77777777" w:rsidR="00366730" w:rsidRDefault="00366730" w:rsidP="00366730">
            <w:pPr>
              <w:tabs>
                <w:tab w:val="left" w:pos="567"/>
                <w:tab w:val="left" w:pos="1134"/>
                <w:tab w:val="right" w:leader="dot" w:pos="9923"/>
              </w:tabs>
              <w:spacing w:line="280" w:lineRule="exact"/>
              <w:ind w:right="57"/>
              <w:rPr>
                <w:bCs/>
              </w:rPr>
            </w:pPr>
          </w:p>
        </w:tc>
      </w:tr>
      <w:tr w:rsidR="00366730" w:rsidRPr="0079649B" w14:paraId="00BF6631" w14:textId="77777777" w:rsidTr="00AF5B10">
        <w:trPr>
          <w:gridAfter w:val="2"/>
          <w:wAfter w:w="5" w:type="pct"/>
          <w:cantSplit/>
        </w:trPr>
        <w:tc>
          <w:tcPr>
            <w:tcW w:w="240" w:type="pct"/>
            <w:shd w:val="clear" w:color="auto" w:fill="auto"/>
          </w:tcPr>
          <w:p w14:paraId="64111C26" w14:textId="2400787C" w:rsidR="00366730" w:rsidRDefault="00366730" w:rsidP="00366730">
            <w:pPr>
              <w:rPr>
                <w:b/>
              </w:rPr>
            </w:pPr>
            <w:r>
              <w:rPr>
                <w:b/>
                <w:color w:val="000000" w:themeColor="text1"/>
              </w:rPr>
              <w:t>14</w:t>
            </w:r>
          </w:p>
        </w:tc>
        <w:tc>
          <w:tcPr>
            <w:tcW w:w="240" w:type="pct"/>
          </w:tcPr>
          <w:p w14:paraId="7F71BDA2" w14:textId="562D2314" w:rsidR="00366730" w:rsidRDefault="00366730" w:rsidP="00366730">
            <w:pPr>
              <w:jc w:val="both"/>
              <w:rPr>
                <w:b/>
              </w:rPr>
            </w:pPr>
          </w:p>
        </w:tc>
        <w:tc>
          <w:tcPr>
            <w:tcW w:w="240" w:type="pct"/>
          </w:tcPr>
          <w:p w14:paraId="4984FC44" w14:textId="77777777" w:rsidR="00366730" w:rsidRDefault="00366730" w:rsidP="00366730">
            <w:pPr>
              <w:rPr>
                <w:b/>
              </w:rPr>
            </w:pPr>
          </w:p>
        </w:tc>
        <w:tc>
          <w:tcPr>
            <w:tcW w:w="1250" w:type="pct"/>
          </w:tcPr>
          <w:p w14:paraId="0DCEA5D5" w14:textId="411AF2BB" w:rsidR="00366730" w:rsidRPr="00EF71B3" w:rsidRDefault="00366730" w:rsidP="00366730">
            <w:pPr>
              <w:spacing w:line="276" w:lineRule="auto"/>
            </w:pPr>
            <w:r>
              <w:rPr>
                <w:color w:val="000000" w:themeColor="text1"/>
              </w:rPr>
              <w:t xml:space="preserve">7 </w:t>
            </w:r>
            <w:proofErr w:type="spellStart"/>
            <w:r w:rsidRPr="00417BD8">
              <w:rPr>
                <w:b/>
                <w:bCs/>
              </w:rPr>
              <w:t>nfww</w:t>
            </w:r>
            <w:proofErr w:type="spellEnd"/>
          </w:p>
        </w:tc>
        <w:tc>
          <w:tcPr>
            <w:tcW w:w="336" w:type="pct"/>
          </w:tcPr>
          <w:p w14:paraId="4BBC89C9" w14:textId="41DEC6ED" w:rsidR="00366730" w:rsidRPr="00EF71B3" w:rsidRDefault="00366730" w:rsidP="00AF5B10">
            <w:pPr>
              <w:jc w:val="center"/>
              <w:rPr>
                <w:b/>
              </w:rPr>
            </w:pPr>
            <w:r>
              <w:rPr>
                <w:b/>
                <w:color w:val="000000" w:themeColor="text1"/>
              </w:rPr>
              <w:t>3</w:t>
            </w:r>
          </w:p>
        </w:tc>
        <w:tc>
          <w:tcPr>
            <w:tcW w:w="1442" w:type="pct"/>
          </w:tcPr>
          <w:p w14:paraId="1A824785" w14:textId="77777777" w:rsidR="00366730" w:rsidRPr="008E5C9F" w:rsidRDefault="00366730" w:rsidP="00AF5B10">
            <w:pPr>
              <w:rPr>
                <w:b/>
                <w:bCs/>
              </w:rPr>
            </w:pPr>
          </w:p>
          <w:p w14:paraId="12FE6F7E" w14:textId="77777777" w:rsidR="00366730" w:rsidRPr="008E5C9F" w:rsidRDefault="00366730" w:rsidP="00AF5B10">
            <w:pPr>
              <w:rPr>
                <w:b/>
                <w:bCs/>
              </w:rPr>
            </w:pPr>
          </w:p>
          <w:p w14:paraId="4607F4C3" w14:textId="77777777" w:rsidR="00366730" w:rsidRPr="00C923AD" w:rsidRDefault="00366730" w:rsidP="00AF5B10">
            <w:pPr>
              <w:rPr>
                <w:bCs/>
              </w:rPr>
            </w:pPr>
            <w:r w:rsidRPr="008E5C9F">
              <w:rPr>
                <w:b/>
                <w:bCs/>
              </w:rPr>
              <w:t xml:space="preserve">M2 </w:t>
            </w:r>
            <w:r w:rsidRPr="00DF59E4">
              <w:t>for</w:t>
            </w:r>
            <w:r w:rsidRPr="00DF59E4">
              <w:rPr>
                <w:color w:val="FF0000"/>
              </w:rPr>
              <w:t xml:space="preserve"> </w:t>
            </w:r>
            <w:r>
              <w:rPr>
                <w:bCs/>
              </w:rPr>
              <w:t>5</w:t>
            </w:r>
            <w:r w:rsidRPr="00C923AD">
              <w:rPr>
                <w:bCs/>
                <w:vertAlign w:val="superscript"/>
              </w:rPr>
              <w:t>2</w:t>
            </w:r>
            <w:r w:rsidRPr="00C923AD">
              <w:rPr>
                <w:bCs/>
              </w:rPr>
              <w:t xml:space="preserve"> + 2 × </w:t>
            </w:r>
            <w:r>
              <w:rPr>
                <w:bCs/>
              </w:rPr>
              <w:t>3</w:t>
            </w:r>
            <w:r w:rsidRPr="00C923AD">
              <w:rPr>
                <w:bCs/>
              </w:rPr>
              <w:t xml:space="preserve"> × </w:t>
            </w:r>
            <w:r>
              <w:rPr>
                <w:bCs/>
              </w:rPr>
              <w:t>4</w:t>
            </w:r>
            <w:r w:rsidRPr="00C923AD">
              <w:rPr>
                <w:bCs/>
              </w:rPr>
              <w:t xml:space="preserve"> </w:t>
            </w:r>
            <w:proofErr w:type="spellStart"/>
            <w:r w:rsidRPr="00417BD8">
              <w:rPr>
                <w:b/>
                <w:bCs/>
              </w:rPr>
              <w:t>oe</w:t>
            </w:r>
            <w:proofErr w:type="spellEnd"/>
          </w:p>
          <w:p w14:paraId="3A45BB53" w14:textId="345DA706" w:rsidR="00366730" w:rsidRPr="008E5C9F" w:rsidRDefault="00366730" w:rsidP="00AF5B10">
            <w:pPr>
              <w:rPr>
                <w:bCs/>
              </w:rPr>
            </w:pPr>
            <w:r w:rsidRPr="008E5C9F">
              <w:rPr>
                <w:bCs/>
              </w:rPr>
              <w:t>or</w:t>
            </w:r>
          </w:p>
          <w:p w14:paraId="20303ADE" w14:textId="77777777" w:rsidR="00366730" w:rsidRPr="008E5C9F" w:rsidRDefault="00366730" w:rsidP="00AF5B10">
            <w:pPr>
              <w:rPr>
                <w:bCs/>
              </w:rPr>
            </w:pPr>
            <w:r w:rsidRPr="008E5C9F">
              <w:rPr>
                <w:b/>
              </w:rPr>
              <w:t xml:space="preserve">M1 </w:t>
            </w:r>
            <w:r w:rsidRPr="008E5C9F">
              <w:rPr>
                <w:bCs/>
              </w:rPr>
              <w:t>for [</w:t>
            </w:r>
            <w:r>
              <w:rPr>
                <w:bCs/>
                <w:i/>
                <w:iCs/>
              </w:rPr>
              <w:t>u</w:t>
            </w:r>
            <w:r w:rsidRPr="008E5C9F">
              <w:rPr>
                <w:bCs/>
                <w:vertAlign w:val="superscript"/>
              </w:rPr>
              <w:t>2</w:t>
            </w:r>
            <w:r w:rsidRPr="008E5C9F">
              <w:rPr>
                <w:bCs/>
              </w:rPr>
              <w:t xml:space="preserve"> =] </w:t>
            </w:r>
            <w:r>
              <w:rPr>
                <w:bCs/>
              </w:rPr>
              <w:t>5</w:t>
            </w:r>
            <w:r w:rsidRPr="008E5C9F">
              <w:rPr>
                <w:bCs/>
                <w:vertAlign w:val="superscript"/>
              </w:rPr>
              <w:t>2</w:t>
            </w:r>
            <w:r w:rsidRPr="008E5C9F">
              <w:rPr>
                <w:bCs/>
              </w:rPr>
              <w:t xml:space="preserve"> or </w:t>
            </w:r>
            <w:r w:rsidRPr="008E5C9F">
              <w:t>[2</w:t>
            </w:r>
            <w:r w:rsidRPr="008E5C9F">
              <w:rPr>
                <w:i/>
                <w:iCs/>
              </w:rPr>
              <w:t>as</w:t>
            </w:r>
            <w:r w:rsidRPr="008E5C9F">
              <w:t xml:space="preserve"> =]</w:t>
            </w:r>
            <w:r w:rsidRPr="008E5C9F">
              <w:rPr>
                <w:bCs/>
              </w:rPr>
              <w:t xml:space="preserve"> 2 × </w:t>
            </w:r>
            <w:r>
              <w:rPr>
                <w:bCs/>
              </w:rPr>
              <w:t>3</w:t>
            </w:r>
            <w:r w:rsidRPr="008E5C9F">
              <w:rPr>
                <w:bCs/>
              </w:rPr>
              <w:t xml:space="preserve"> × </w:t>
            </w:r>
            <w:r>
              <w:rPr>
                <w:bCs/>
              </w:rPr>
              <w:t>4</w:t>
            </w:r>
          </w:p>
          <w:p w14:paraId="155AF7DE" w14:textId="12B1B7A6" w:rsidR="00366730" w:rsidRPr="004512CA" w:rsidRDefault="00366730" w:rsidP="00AF5B10">
            <w:pPr>
              <w:tabs>
                <w:tab w:val="left" w:pos="567"/>
                <w:tab w:val="left" w:pos="1134"/>
                <w:tab w:val="right" w:leader="dot" w:pos="9923"/>
              </w:tabs>
              <w:ind w:right="57"/>
              <w:rPr>
                <w:rFonts w:eastAsia="Arial Unicode MS"/>
                <w:b/>
                <w:bCs/>
                <w:position w:val="-1"/>
              </w:rPr>
            </w:pPr>
          </w:p>
        </w:tc>
        <w:tc>
          <w:tcPr>
            <w:tcW w:w="1247" w:type="pct"/>
          </w:tcPr>
          <w:p w14:paraId="76272991" w14:textId="77777777" w:rsidR="00366730" w:rsidRPr="008E5C9F" w:rsidRDefault="00366730" w:rsidP="00366730">
            <w:r w:rsidRPr="008E5C9F">
              <w:t xml:space="preserve">Accept answer </w:t>
            </w:r>
            <w:r w:rsidRPr="00BB3619">
              <w:rPr>
                <w:color w:val="000000" w:themeColor="text1"/>
                <w:position w:val="4"/>
              </w:rPr>
              <w:t>-</w:t>
            </w:r>
            <w:r>
              <w:t>7</w:t>
            </w:r>
            <w:r w:rsidRPr="008E5C9F">
              <w:t xml:space="preserve">  or ± </w:t>
            </w:r>
            <w:r>
              <w:t>7</w:t>
            </w:r>
          </w:p>
          <w:p w14:paraId="57729DC7" w14:textId="77777777" w:rsidR="00366730" w:rsidRPr="008E5C9F" w:rsidRDefault="00366730" w:rsidP="00366730"/>
          <w:p w14:paraId="631BD01B" w14:textId="77777777" w:rsidR="00366730" w:rsidRPr="008E5C9F" w:rsidRDefault="00366730" w:rsidP="00366730">
            <w:pPr>
              <w:rPr>
                <w:bCs/>
              </w:rPr>
            </w:pPr>
            <w:r w:rsidRPr="003A68E7">
              <w:rPr>
                <w:b/>
                <w:bCs/>
              </w:rPr>
              <w:t>M2</w:t>
            </w:r>
            <w:r w:rsidRPr="008E5C9F">
              <w:t xml:space="preserve"> implied by [</w:t>
            </w:r>
            <w:r w:rsidRPr="008E5C9F">
              <w:rPr>
                <w:bCs/>
                <w:i/>
                <w:iCs/>
              </w:rPr>
              <w:t>v</w:t>
            </w:r>
            <w:r w:rsidRPr="008E5C9F">
              <w:rPr>
                <w:bCs/>
                <w:vertAlign w:val="superscript"/>
              </w:rPr>
              <w:t>2</w:t>
            </w:r>
            <w:r w:rsidRPr="008E5C9F">
              <w:rPr>
                <w:bCs/>
              </w:rPr>
              <w:t xml:space="preserve"> =] </w:t>
            </w:r>
            <w:r>
              <w:rPr>
                <w:bCs/>
              </w:rPr>
              <w:t>49</w:t>
            </w:r>
            <w:r w:rsidRPr="008E5C9F">
              <w:rPr>
                <w:bCs/>
              </w:rPr>
              <w:t xml:space="preserve"> or </w:t>
            </w:r>
            <w:r w:rsidRPr="00BA0B04">
              <w:rPr>
                <w:position w:val="-8"/>
              </w:rPr>
              <w:object w:dxaOrig="499" w:dyaOrig="340" w14:anchorId="754F16B6">
                <v:shape id="_x0000_i1048" type="#_x0000_t75" style="width:24pt;height:17.25pt" o:ole="">
                  <v:imagedata r:id="rId62" o:title=""/>
                </v:shape>
                <o:OLEObject Type="Embed" ProgID="Equation.DSMT4" ShapeID="_x0000_i1048" DrawAspect="Content" ObjectID="_1793533390" r:id="rId63"/>
              </w:object>
            </w:r>
          </w:p>
          <w:p w14:paraId="11017A59" w14:textId="7CB2C734" w:rsidR="00366730" w:rsidRPr="0079649B" w:rsidRDefault="00366730" w:rsidP="00366730">
            <w:pPr>
              <w:tabs>
                <w:tab w:val="left" w:pos="567"/>
                <w:tab w:val="left" w:pos="1134"/>
                <w:tab w:val="right" w:leader="dot" w:pos="9923"/>
              </w:tabs>
              <w:spacing w:before="140" w:line="280" w:lineRule="exact"/>
              <w:ind w:right="57"/>
              <w:rPr>
                <w:bCs/>
              </w:rPr>
            </w:pPr>
            <w:r w:rsidRPr="003A68E7">
              <w:rPr>
                <w:b/>
                <w:bCs/>
              </w:rPr>
              <w:t>M1</w:t>
            </w:r>
            <w:r w:rsidRPr="008E5C9F">
              <w:t xml:space="preserve"> implied by </w:t>
            </w:r>
            <w:r w:rsidRPr="008E5C9F">
              <w:rPr>
                <w:bCs/>
              </w:rPr>
              <w:t>[</w:t>
            </w:r>
            <w:r>
              <w:rPr>
                <w:bCs/>
                <w:i/>
                <w:iCs/>
              </w:rPr>
              <w:t>u</w:t>
            </w:r>
            <w:r w:rsidRPr="008E5C9F">
              <w:rPr>
                <w:bCs/>
                <w:vertAlign w:val="superscript"/>
              </w:rPr>
              <w:t>2</w:t>
            </w:r>
            <w:r w:rsidRPr="008E5C9F">
              <w:rPr>
                <w:bCs/>
              </w:rPr>
              <w:t xml:space="preserve"> =] </w:t>
            </w:r>
            <w:r>
              <w:t>25</w:t>
            </w:r>
            <w:r w:rsidRPr="008E5C9F">
              <w:t xml:space="preserve"> or [2</w:t>
            </w:r>
            <w:r w:rsidRPr="008E5C9F">
              <w:rPr>
                <w:i/>
                <w:iCs/>
              </w:rPr>
              <w:t>as</w:t>
            </w:r>
            <w:r w:rsidRPr="008E5C9F">
              <w:t xml:space="preserve"> =] </w:t>
            </w:r>
            <w:r>
              <w:t>2</w:t>
            </w:r>
            <w:r w:rsidRPr="008E5C9F">
              <w:t>4</w:t>
            </w:r>
          </w:p>
        </w:tc>
      </w:tr>
      <w:tr w:rsidR="00366730" w:rsidRPr="0079649B" w14:paraId="6E8AC8E2" w14:textId="77777777" w:rsidTr="00AF5B10">
        <w:trPr>
          <w:gridAfter w:val="2"/>
          <w:wAfter w:w="5" w:type="pct"/>
          <w:cantSplit/>
        </w:trPr>
        <w:tc>
          <w:tcPr>
            <w:tcW w:w="240" w:type="pct"/>
            <w:shd w:val="clear" w:color="auto" w:fill="auto"/>
          </w:tcPr>
          <w:p w14:paraId="323628CD" w14:textId="71911E42" w:rsidR="00366730" w:rsidRPr="00EE612F" w:rsidRDefault="00366730" w:rsidP="00366730">
            <w:pPr>
              <w:rPr>
                <w:b/>
              </w:rPr>
            </w:pPr>
            <w:r w:rsidRPr="00976939">
              <w:rPr>
                <w:b/>
                <w:color w:val="000000" w:themeColor="text1"/>
              </w:rPr>
              <w:t>15</w:t>
            </w:r>
          </w:p>
        </w:tc>
        <w:tc>
          <w:tcPr>
            <w:tcW w:w="240" w:type="pct"/>
          </w:tcPr>
          <w:p w14:paraId="62C8027C" w14:textId="6742BA4B" w:rsidR="00366730" w:rsidRDefault="00366730" w:rsidP="00366730">
            <w:pPr>
              <w:jc w:val="both"/>
              <w:rPr>
                <w:b/>
              </w:rPr>
            </w:pPr>
            <w:r w:rsidRPr="00976939">
              <w:rPr>
                <w:b/>
                <w:color w:val="000000" w:themeColor="text1"/>
              </w:rPr>
              <w:t>(a)</w:t>
            </w:r>
          </w:p>
        </w:tc>
        <w:tc>
          <w:tcPr>
            <w:tcW w:w="240" w:type="pct"/>
          </w:tcPr>
          <w:p w14:paraId="2E1429DD" w14:textId="77777777" w:rsidR="00366730" w:rsidRDefault="00366730" w:rsidP="00366730">
            <w:pPr>
              <w:rPr>
                <w:b/>
              </w:rPr>
            </w:pPr>
          </w:p>
        </w:tc>
        <w:tc>
          <w:tcPr>
            <w:tcW w:w="1250" w:type="pct"/>
          </w:tcPr>
          <w:p w14:paraId="5696BC74" w14:textId="05F1B3E1" w:rsidR="00366730" w:rsidRPr="00EE612F" w:rsidRDefault="00366730" w:rsidP="00366730">
            <w:pPr>
              <w:spacing w:line="276" w:lineRule="auto"/>
            </w:pPr>
            <w:r w:rsidRPr="00976939">
              <w:rPr>
                <w:color w:val="000000" w:themeColor="text1"/>
              </w:rPr>
              <w:t>5</w:t>
            </w:r>
          </w:p>
        </w:tc>
        <w:tc>
          <w:tcPr>
            <w:tcW w:w="336" w:type="pct"/>
          </w:tcPr>
          <w:p w14:paraId="6FC89EAE" w14:textId="248E700B" w:rsidR="00366730" w:rsidRPr="00EE612F" w:rsidRDefault="00366730" w:rsidP="00AF5B10">
            <w:pPr>
              <w:jc w:val="center"/>
              <w:rPr>
                <w:b/>
              </w:rPr>
            </w:pPr>
            <w:r w:rsidRPr="00976939">
              <w:rPr>
                <w:b/>
                <w:color w:val="000000" w:themeColor="text1"/>
              </w:rPr>
              <w:t>2</w:t>
            </w:r>
          </w:p>
        </w:tc>
        <w:tc>
          <w:tcPr>
            <w:tcW w:w="1442" w:type="pct"/>
          </w:tcPr>
          <w:p w14:paraId="7E7C72AB" w14:textId="076D1D68" w:rsidR="00366730" w:rsidRPr="0079649B" w:rsidRDefault="00366730" w:rsidP="00AF5B10">
            <w:pPr>
              <w:tabs>
                <w:tab w:val="left" w:pos="567"/>
                <w:tab w:val="left" w:pos="1134"/>
                <w:tab w:val="right" w:leader="dot" w:pos="9923"/>
              </w:tabs>
              <w:spacing w:before="120"/>
              <w:ind w:right="57"/>
              <w:rPr>
                <w:rFonts w:eastAsia="Arial Unicode MS"/>
                <w:b/>
                <w:bCs/>
                <w:position w:val="-1"/>
              </w:rPr>
            </w:pPr>
            <w:r w:rsidRPr="00976939">
              <w:rPr>
                <w:b/>
                <w:bCs/>
                <w:color w:val="000000" w:themeColor="text1"/>
              </w:rPr>
              <w:t>M1</w:t>
            </w:r>
            <w:r w:rsidRPr="00976939">
              <w:rPr>
                <w:color w:val="000000" w:themeColor="text1"/>
              </w:rPr>
              <w:t xml:space="preserve"> for </w:t>
            </w:r>
            <w:r>
              <w:rPr>
                <w:color w:val="000000" w:themeColor="text1"/>
              </w:rPr>
              <w:t>10</w:t>
            </w:r>
            <w:r w:rsidRPr="00976939">
              <w:rPr>
                <w:color w:val="000000" w:themeColor="text1"/>
              </w:rPr>
              <w:t xml:space="preserve"> × </w:t>
            </w:r>
            <w:r>
              <w:rPr>
                <w:color w:val="000000" w:themeColor="text1"/>
              </w:rPr>
              <w:t>5</w:t>
            </w:r>
            <w:r w:rsidRPr="00976939">
              <w:rPr>
                <w:color w:val="000000" w:themeColor="text1"/>
              </w:rPr>
              <w:t>.5</w:t>
            </w:r>
            <w:r>
              <w:rPr>
                <w:color w:val="000000" w:themeColor="text1"/>
              </w:rPr>
              <w:t xml:space="preserve"> </w:t>
            </w:r>
            <w:proofErr w:type="spellStart"/>
            <w:r w:rsidRPr="00417BD8">
              <w:rPr>
                <w:b/>
                <w:bCs/>
                <w:color w:val="000000" w:themeColor="text1"/>
              </w:rPr>
              <w:t>oe</w:t>
            </w:r>
            <w:proofErr w:type="spellEnd"/>
            <w:r w:rsidRPr="00976939">
              <w:rPr>
                <w:color w:val="000000" w:themeColor="text1"/>
              </w:rPr>
              <w:br/>
            </w:r>
          </w:p>
        </w:tc>
        <w:tc>
          <w:tcPr>
            <w:tcW w:w="1247" w:type="pct"/>
          </w:tcPr>
          <w:p w14:paraId="000DD63B" w14:textId="77777777" w:rsidR="00366730" w:rsidRPr="00007ABF" w:rsidRDefault="00366730" w:rsidP="00366730">
            <w:r w:rsidRPr="003A68E7">
              <w:rPr>
                <w:b/>
                <w:bCs/>
              </w:rPr>
              <w:t>M1</w:t>
            </w:r>
            <w:r w:rsidRPr="00007ABF">
              <w:t xml:space="preserve"> implied by </w:t>
            </w:r>
            <w:r>
              <w:t>5</w:t>
            </w:r>
            <w:r w:rsidRPr="00007ABF">
              <w:t>5</w:t>
            </w:r>
          </w:p>
          <w:p w14:paraId="2DE058CC" w14:textId="78AE939F" w:rsidR="00366730" w:rsidRPr="004C7FAE" w:rsidRDefault="00366730" w:rsidP="00366730">
            <w:r w:rsidRPr="004C7FAE">
              <w:t>Repeated addition, we must see their method, allow one arithmetic error</w:t>
            </w:r>
          </w:p>
          <w:p w14:paraId="12BB48E7" w14:textId="77777777" w:rsidR="00366730" w:rsidRPr="004C7FAE" w:rsidRDefault="00366730" w:rsidP="00366730">
            <w:r w:rsidRPr="004C7FAE">
              <w:t xml:space="preserve">e.g. </w:t>
            </w:r>
            <w:r>
              <w:t>5.5</w:t>
            </w:r>
            <w:r w:rsidRPr="004C7FAE">
              <w:t xml:space="preserve">, </w:t>
            </w:r>
            <w:r>
              <w:t xml:space="preserve">11 </w:t>
            </w:r>
            <w:r w:rsidRPr="004C7FAE">
              <w:t xml:space="preserve"> then </w:t>
            </w:r>
            <w:r>
              <w:t>11</w:t>
            </w:r>
            <w:r w:rsidRPr="004C7FAE">
              <w:t>×</w:t>
            </w:r>
            <w:r>
              <w:t>5</w:t>
            </w:r>
            <w:r w:rsidRPr="004C7FAE">
              <w:t xml:space="preserve"> </w:t>
            </w:r>
            <w:r>
              <w:t>[</w:t>
            </w:r>
            <w:r w:rsidRPr="004C7FAE">
              <w:t>=</w:t>
            </w:r>
            <w:r>
              <w:t>55]</w:t>
            </w:r>
          </w:p>
          <w:p w14:paraId="0747F4E6" w14:textId="77D353C1" w:rsidR="00366730" w:rsidRPr="0079649B" w:rsidRDefault="00366730" w:rsidP="00366730">
            <w:pPr>
              <w:tabs>
                <w:tab w:val="left" w:pos="567"/>
                <w:tab w:val="left" w:pos="1134"/>
                <w:tab w:val="right" w:leader="dot" w:pos="9923"/>
              </w:tabs>
              <w:spacing w:before="120"/>
              <w:ind w:right="57"/>
              <w:rPr>
                <w:bCs/>
              </w:rPr>
            </w:pPr>
          </w:p>
        </w:tc>
      </w:tr>
      <w:tr w:rsidR="00366730" w:rsidRPr="00603DDC" w14:paraId="187ABA4F" w14:textId="77777777" w:rsidTr="00AF5B10">
        <w:tblPrEx>
          <w:tblLook w:val="04A0" w:firstRow="1" w:lastRow="0" w:firstColumn="1" w:lastColumn="0" w:noHBand="0" w:noVBand="1"/>
        </w:tblPrEx>
        <w:trPr>
          <w:gridAfter w:val="2"/>
          <w:wAfter w:w="5" w:type="pct"/>
        </w:trPr>
        <w:tc>
          <w:tcPr>
            <w:tcW w:w="240" w:type="pct"/>
            <w:shd w:val="clear" w:color="auto" w:fill="auto"/>
          </w:tcPr>
          <w:p w14:paraId="6227C201" w14:textId="6BE28284" w:rsidR="00366730" w:rsidRDefault="00366730" w:rsidP="00366730">
            <w:pPr>
              <w:rPr>
                <w:b/>
              </w:rPr>
            </w:pPr>
          </w:p>
        </w:tc>
        <w:tc>
          <w:tcPr>
            <w:tcW w:w="240" w:type="pct"/>
            <w:shd w:val="clear" w:color="auto" w:fill="auto"/>
          </w:tcPr>
          <w:p w14:paraId="2A4A81FF" w14:textId="35E88F46" w:rsidR="00366730" w:rsidRDefault="00366730" w:rsidP="00366730">
            <w:pPr>
              <w:rPr>
                <w:b/>
              </w:rPr>
            </w:pPr>
            <w:r w:rsidRPr="00976939">
              <w:rPr>
                <w:b/>
                <w:color w:val="000000" w:themeColor="text1"/>
              </w:rPr>
              <w:t>(b)</w:t>
            </w:r>
          </w:p>
        </w:tc>
        <w:tc>
          <w:tcPr>
            <w:tcW w:w="240" w:type="pct"/>
            <w:shd w:val="clear" w:color="auto" w:fill="auto"/>
          </w:tcPr>
          <w:p w14:paraId="0769E11E" w14:textId="77777777" w:rsidR="00366730" w:rsidRPr="00603DDC" w:rsidRDefault="00366730" w:rsidP="00366730">
            <w:pPr>
              <w:rPr>
                <w:b/>
              </w:rPr>
            </w:pPr>
          </w:p>
        </w:tc>
        <w:tc>
          <w:tcPr>
            <w:tcW w:w="1250" w:type="pct"/>
            <w:shd w:val="clear" w:color="auto" w:fill="auto"/>
          </w:tcPr>
          <w:p w14:paraId="35CD439A" w14:textId="77777777" w:rsidR="00366730" w:rsidRDefault="00366730" w:rsidP="00366730">
            <w:pPr>
              <w:rPr>
                <w:color w:val="000000" w:themeColor="text1"/>
              </w:rPr>
            </w:pPr>
            <w:r>
              <w:rPr>
                <w:color w:val="000000" w:themeColor="text1"/>
              </w:rPr>
              <w:t>6</w:t>
            </w:r>
          </w:p>
          <w:p w14:paraId="1EA73640" w14:textId="77777777" w:rsidR="00366730" w:rsidRDefault="00366730" w:rsidP="00366730">
            <w:pPr>
              <w:rPr>
                <w:color w:val="000000" w:themeColor="text1"/>
              </w:rPr>
            </w:pPr>
          </w:p>
          <w:p w14:paraId="0FD8FDC9" w14:textId="77777777" w:rsidR="00366730" w:rsidRDefault="00366730" w:rsidP="00366730">
            <w:pPr>
              <w:rPr>
                <w:color w:val="000000" w:themeColor="text1"/>
              </w:rPr>
            </w:pPr>
          </w:p>
          <w:p w14:paraId="03EDE856" w14:textId="4EA35AE2" w:rsidR="00366730" w:rsidRPr="000D23C9" w:rsidRDefault="00366730" w:rsidP="00366730">
            <w:pPr>
              <w:pStyle w:val="Both"/>
              <w:spacing w:before="0" w:after="0"/>
              <w:rPr>
                <w:color w:val="000000" w:themeColor="text1"/>
                <w:szCs w:val="22"/>
              </w:rPr>
            </w:pPr>
          </w:p>
        </w:tc>
        <w:tc>
          <w:tcPr>
            <w:tcW w:w="336" w:type="pct"/>
            <w:shd w:val="clear" w:color="auto" w:fill="auto"/>
          </w:tcPr>
          <w:p w14:paraId="58F6D3B4" w14:textId="128CB4E8" w:rsidR="00366730" w:rsidRPr="000D23C9" w:rsidRDefault="00366730" w:rsidP="00AF5B10">
            <w:pPr>
              <w:spacing w:before="120"/>
              <w:jc w:val="center"/>
              <w:rPr>
                <w:b/>
                <w:color w:val="000000" w:themeColor="text1"/>
              </w:rPr>
            </w:pPr>
            <w:r w:rsidRPr="00976939">
              <w:rPr>
                <w:b/>
                <w:color w:val="000000" w:themeColor="text1"/>
              </w:rPr>
              <w:t>3</w:t>
            </w:r>
          </w:p>
        </w:tc>
        <w:tc>
          <w:tcPr>
            <w:tcW w:w="1442" w:type="pct"/>
            <w:shd w:val="clear" w:color="auto" w:fill="auto"/>
          </w:tcPr>
          <w:p w14:paraId="3B04D431" w14:textId="77777777" w:rsidR="00366730" w:rsidRPr="00EE2865" w:rsidRDefault="00366730" w:rsidP="00AF5B10">
            <w:r w:rsidRPr="00EE2865">
              <w:rPr>
                <w:b/>
                <w:bCs/>
              </w:rPr>
              <w:t xml:space="preserve">B2 </w:t>
            </w:r>
            <w:r w:rsidRPr="00EE2865">
              <w:t xml:space="preserve">for </w:t>
            </w:r>
            <w:r>
              <w:t>6.</w:t>
            </w:r>
            <w:r w:rsidRPr="00EE2865">
              <w:t>25</w:t>
            </w:r>
            <w:r w:rsidRPr="00EE2865">
              <w:rPr>
                <w:b/>
                <w:bCs/>
              </w:rPr>
              <w:t xml:space="preserve"> </w:t>
            </w:r>
            <w:r w:rsidRPr="00EE2865">
              <w:rPr>
                <w:b/>
                <w:bCs/>
              </w:rPr>
              <w:br/>
            </w:r>
          </w:p>
          <w:p w14:paraId="434D2036" w14:textId="77777777" w:rsidR="00366730" w:rsidRPr="00EE2865" w:rsidRDefault="00366730" w:rsidP="00AF5B10">
            <w:r w:rsidRPr="00EE2865">
              <w:t>or</w:t>
            </w:r>
          </w:p>
          <w:p w14:paraId="00D98B3E" w14:textId="77777777" w:rsidR="00366730" w:rsidRPr="00EE2865" w:rsidRDefault="00366730" w:rsidP="00AF5B10">
            <w:r w:rsidRPr="00EE2865">
              <w:rPr>
                <w:b/>
                <w:bCs/>
              </w:rPr>
              <w:br/>
              <w:t xml:space="preserve">M2 </w:t>
            </w:r>
            <w:r w:rsidRPr="00EE2865">
              <w:t xml:space="preserve">for </w:t>
            </w:r>
            <w:r w:rsidRPr="00EE2865">
              <w:rPr>
                <w:i/>
                <w:iCs/>
              </w:rPr>
              <w:t>their</w:t>
            </w:r>
            <w:r w:rsidRPr="00EE2865">
              <w:t xml:space="preserve"> (</w:t>
            </w:r>
            <w:r w:rsidRPr="00EE2865">
              <w:rPr>
                <w:i/>
                <w:iCs/>
              </w:rPr>
              <w:t>a</w:t>
            </w:r>
            <w:r w:rsidRPr="00EE2865">
              <w:t xml:space="preserve">) × 1000 ÷ </w:t>
            </w:r>
            <w:r>
              <w:t>8</w:t>
            </w:r>
            <w:r w:rsidRPr="00EE2865">
              <w:t xml:space="preserve">00 or </w:t>
            </w:r>
            <w:r w:rsidRPr="00EE2865">
              <w:rPr>
                <w:i/>
                <w:iCs/>
              </w:rPr>
              <w:t>their</w:t>
            </w:r>
            <w:r w:rsidRPr="00EE2865">
              <w:t xml:space="preserve"> (</w:t>
            </w:r>
            <w:r w:rsidRPr="00EE2865">
              <w:rPr>
                <w:i/>
                <w:iCs/>
              </w:rPr>
              <w:t>a</w:t>
            </w:r>
            <w:r w:rsidRPr="00EE2865">
              <w:t>)</w:t>
            </w:r>
            <w:r w:rsidRPr="00EE2865">
              <w:rPr>
                <w:i/>
                <w:iCs/>
              </w:rPr>
              <w:t xml:space="preserve"> </w:t>
            </w:r>
            <w:r w:rsidRPr="00EE2865">
              <w:t>÷ [0].</w:t>
            </w:r>
            <w:r>
              <w:t>8</w:t>
            </w:r>
            <w:r w:rsidRPr="00EE2865">
              <w:br/>
            </w:r>
          </w:p>
          <w:p w14:paraId="34BF71E9" w14:textId="77777777" w:rsidR="00366730" w:rsidRPr="00EE2865" w:rsidRDefault="00366730" w:rsidP="00AF5B10">
            <w:r w:rsidRPr="00EE2865">
              <w:t>or</w:t>
            </w:r>
          </w:p>
          <w:p w14:paraId="2F81CDD1" w14:textId="77777777" w:rsidR="00366730" w:rsidRPr="00EE2865" w:rsidRDefault="00366730" w:rsidP="00AF5B10"/>
          <w:p w14:paraId="21C1858F" w14:textId="07DD5B10" w:rsidR="00366730" w:rsidRPr="00FE50E9" w:rsidRDefault="00366730" w:rsidP="00AF5B10">
            <w:r w:rsidRPr="00EE2865">
              <w:lastRenderedPageBreak/>
              <w:br/>
            </w:r>
            <w:r w:rsidRPr="00FE50E9">
              <w:rPr>
                <w:b/>
                <w:bCs/>
              </w:rPr>
              <w:t xml:space="preserve">M1 </w:t>
            </w:r>
            <w:r w:rsidRPr="00FE50E9">
              <w:t xml:space="preserve">for </w:t>
            </w:r>
            <w:r w:rsidRPr="00FE50E9">
              <w:rPr>
                <w:i/>
                <w:iCs/>
              </w:rPr>
              <w:t>their</w:t>
            </w:r>
            <w:r w:rsidRPr="00FE50E9">
              <w:t xml:space="preserve"> (</w:t>
            </w:r>
            <w:r w:rsidRPr="00FE50E9">
              <w:rPr>
                <w:i/>
                <w:iCs/>
              </w:rPr>
              <w:t>a</w:t>
            </w:r>
            <w:r w:rsidRPr="00FE50E9">
              <w:t xml:space="preserve">) × 1000 or </w:t>
            </w:r>
            <w:r>
              <w:t>8</w:t>
            </w:r>
            <w:r w:rsidRPr="00FE50E9">
              <w:t>00 ÷ 1000</w:t>
            </w:r>
          </w:p>
          <w:p w14:paraId="1991F183" w14:textId="12BC66FC" w:rsidR="00366730" w:rsidRPr="00EA79BB" w:rsidRDefault="00366730" w:rsidP="00AF5B10">
            <w:pPr>
              <w:rPr>
                <w:rFonts w:eastAsia="Arial Unicode MS"/>
                <w:position w:val="-1"/>
              </w:rPr>
            </w:pPr>
            <w:r w:rsidRPr="00FE50E9">
              <w:t>or</w:t>
            </w:r>
            <w:r w:rsidRPr="00FE50E9">
              <w:rPr>
                <w:i/>
                <w:iCs/>
              </w:rPr>
              <w:t xml:space="preserve"> </w:t>
            </w:r>
            <w:r w:rsidRPr="00C0481F">
              <w:rPr>
                <w:i/>
                <w:iCs/>
              </w:rPr>
              <w:t xml:space="preserve">their </w:t>
            </w:r>
            <w:r w:rsidRPr="00C0481F">
              <w:t>(</w:t>
            </w:r>
            <w:r>
              <w:rPr>
                <w:i/>
                <w:iCs/>
              </w:rPr>
              <w:t>a</w:t>
            </w:r>
            <w:r w:rsidRPr="00C0481F">
              <w:t>)</w:t>
            </w:r>
            <w:r w:rsidRPr="00FE50E9">
              <w:t xml:space="preserve"> ÷ figs </w:t>
            </w:r>
            <w:r>
              <w:t>8</w:t>
            </w:r>
          </w:p>
        </w:tc>
        <w:tc>
          <w:tcPr>
            <w:tcW w:w="1247" w:type="pct"/>
          </w:tcPr>
          <w:p w14:paraId="2630574E" w14:textId="77777777" w:rsidR="00366730" w:rsidRPr="00EE2865" w:rsidRDefault="00366730" w:rsidP="00366730"/>
          <w:p w14:paraId="279216FA" w14:textId="77777777" w:rsidR="00366730" w:rsidRPr="00EE2865" w:rsidRDefault="00366730" w:rsidP="00366730"/>
          <w:p w14:paraId="2A884987" w14:textId="77777777" w:rsidR="00366730" w:rsidRPr="00EE2865" w:rsidRDefault="00366730" w:rsidP="00366730">
            <w:r w:rsidRPr="00EE2865">
              <w:rPr>
                <w:i/>
                <w:iCs/>
              </w:rPr>
              <w:t>their</w:t>
            </w:r>
            <w:r w:rsidRPr="00EE2865">
              <w:t xml:space="preserve"> (</w:t>
            </w:r>
            <w:r w:rsidRPr="00EE2865">
              <w:rPr>
                <w:i/>
                <w:iCs/>
              </w:rPr>
              <w:t>a</w:t>
            </w:r>
            <w:r w:rsidRPr="00EE2865">
              <w:t>) must be &gt; 0.</w:t>
            </w:r>
            <w:r>
              <w:t>8</w:t>
            </w:r>
            <w:r w:rsidRPr="00EE2865">
              <w:t xml:space="preserve"> </w:t>
            </w:r>
          </w:p>
          <w:p w14:paraId="497993ED" w14:textId="77777777" w:rsidR="00366730" w:rsidRPr="00EE2865" w:rsidRDefault="00366730" w:rsidP="00366730"/>
          <w:p w14:paraId="582CBF0E" w14:textId="594852D7" w:rsidR="00366730" w:rsidRPr="00EE2865" w:rsidRDefault="00366730" w:rsidP="00366730">
            <w:r w:rsidRPr="00C0481F">
              <w:rPr>
                <w:b/>
                <w:bCs/>
              </w:rPr>
              <w:t>M2</w:t>
            </w:r>
            <w:r w:rsidRPr="00EE2865">
              <w:t xml:space="preserve"> implied by repeated addition or subtraction to one less than </w:t>
            </w:r>
            <w:r w:rsidRPr="00EE2865">
              <w:rPr>
                <w:i/>
                <w:iCs/>
              </w:rPr>
              <w:t>their</w:t>
            </w:r>
            <w:r w:rsidRPr="00EE2865">
              <w:t xml:space="preserve"> </w:t>
            </w:r>
            <w:r w:rsidRPr="00AF5B10">
              <w:rPr>
                <w:spacing w:val="-4"/>
              </w:rPr>
              <w:t>(</w:t>
            </w:r>
            <w:r w:rsidRPr="00AF5B10">
              <w:rPr>
                <w:i/>
                <w:iCs/>
                <w:spacing w:val="-4"/>
              </w:rPr>
              <w:t>a</w:t>
            </w:r>
            <w:r w:rsidRPr="00AF5B10">
              <w:rPr>
                <w:spacing w:val="-4"/>
              </w:rPr>
              <w:t xml:space="preserve">) or </w:t>
            </w:r>
            <w:r w:rsidRPr="00AF5B10">
              <w:rPr>
                <w:i/>
                <w:iCs/>
                <w:spacing w:val="-4"/>
              </w:rPr>
              <w:t>their</w:t>
            </w:r>
            <w:r w:rsidRPr="00AF5B10">
              <w:rPr>
                <w:spacing w:val="-4"/>
              </w:rPr>
              <w:t xml:space="preserve"> (</w:t>
            </w:r>
            <w:r w:rsidRPr="00AF5B10">
              <w:rPr>
                <w:i/>
                <w:iCs/>
                <w:spacing w:val="-4"/>
              </w:rPr>
              <w:t>a</w:t>
            </w:r>
            <w:r w:rsidRPr="00AF5B10">
              <w:rPr>
                <w:spacing w:val="-4"/>
              </w:rPr>
              <w:t xml:space="preserve">) × 1000 </w:t>
            </w:r>
            <w:r w:rsidR="00AF5B10" w:rsidRPr="00AF5B10">
              <w:rPr>
                <w:spacing w:val="-4"/>
              </w:rPr>
              <w:t>S</w:t>
            </w:r>
            <w:r w:rsidRPr="00AF5B10">
              <w:rPr>
                <w:spacing w:val="-4"/>
              </w:rPr>
              <w:t xml:space="preserve">ee </w:t>
            </w:r>
            <w:r w:rsidR="00AF5B10" w:rsidRPr="00AF5B10">
              <w:rPr>
                <w:spacing w:val="-4"/>
              </w:rPr>
              <w:t>A</w:t>
            </w:r>
            <w:r w:rsidRPr="00AF5B10">
              <w:rPr>
                <w:spacing w:val="-4"/>
              </w:rPr>
              <w:t>ppendix</w:t>
            </w:r>
          </w:p>
          <w:p w14:paraId="47AA570C" w14:textId="77777777" w:rsidR="00366730" w:rsidRPr="00EE2865" w:rsidRDefault="00366730" w:rsidP="00366730">
            <w:r w:rsidRPr="00EE2865">
              <w:t xml:space="preserve">If </w:t>
            </w:r>
            <w:r w:rsidRPr="00EE2865">
              <w:rPr>
                <w:i/>
                <w:iCs/>
              </w:rPr>
              <w:t xml:space="preserve">their (a) </w:t>
            </w:r>
            <w:r w:rsidRPr="00EE2865">
              <w:t xml:space="preserve">&lt; </w:t>
            </w:r>
            <w:r>
              <w:t>2</w:t>
            </w:r>
            <w:r w:rsidRPr="00EE2865">
              <w:t>.</w:t>
            </w:r>
            <w:r>
              <w:t>4</w:t>
            </w:r>
            <w:r w:rsidRPr="00EE2865">
              <w:t xml:space="preserve"> then all multiples must be seen </w:t>
            </w:r>
          </w:p>
          <w:p w14:paraId="72113066" w14:textId="0BCC74FF" w:rsidR="00366730" w:rsidRPr="004730D3" w:rsidRDefault="00366730" w:rsidP="00366730">
            <w:pPr>
              <w:tabs>
                <w:tab w:val="left" w:pos="567"/>
                <w:tab w:val="left" w:pos="1134"/>
                <w:tab w:val="right" w:leader="dot" w:pos="9923"/>
              </w:tabs>
              <w:spacing w:line="280" w:lineRule="exact"/>
              <w:ind w:right="57"/>
              <w:rPr>
                <w:bCs/>
                <w:color w:val="C00000"/>
              </w:rPr>
            </w:pPr>
          </w:p>
        </w:tc>
      </w:tr>
      <w:tr w:rsidR="00366730" w:rsidRPr="0079649B" w14:paraId="44D508E1" w14:textId="77777777" w:rsidTr="00AF5B10">
        <w:trPr>
          <w:gridAfter w:val="2"/>
          <w:wAfter w:w="5" w:type="pct"/>
          <w:cantSplit/>
        </w:trPr>
        <w:tc>
          <w:tcPr>
            <w:tcW w:w="240" w:type="pct"/>
            <w:shd w:val="clear" w:color="auto" w:fill="auto"/>
          </w:tcPr>
          <w:p w14:paraId="7E4B4927" w14:textId="77777777" w:rsidR="00366730" w:rsidRDefault="00366730" w:rsidP="00366730">
            <w:pPr>
              <w:rPr>
                <w:b/>
              </w:rPr>
            </w:pPr>
          </w:p>
        </w:tc>
        <w:tc>
          <w:tcPr>
            <w:tcW w:w="240" w:type="pct"/>
          </w:tcPr>
          <w:p w14:paraId="294251C2" w14:textId="0EF53152" w:rsidR="00366730" w:rsidRDefault="00366730" w:rsidP="00366730">
            <w:pPr>
              <w:jc w:val="both"/>
              <w:rPr>
                <w:b/>
              </w:rPr>
            </w:pPr>
            <w:r w:rsidRPr="009A25C7">
              <w:rPr>
                <w:b/>
                <w:color w:val="000000" w:themeColor="text1"/>
              </w:rPr>
              <w:t>(c)</w:t>
            </w:r>
          </w:p>
        </w:tc>
        <w:tc>
          <w:tcPr>
            <w:tcW w:w="240" w:type="pct"/>
          </w:tcPr>
          <w:p w14:paraId="70474B3A" w14:textId="77777777" w:rsidR="00366730" w:rsidRDefault="00366730" w:rsidP="00366730">
            <w:pPr>
              <w:rPr>
                <w:b/>
              </w:rPr>
            </w:pPr>
          </w:p>
        </w:tc>
        <w:tc>
          <w:tcPr>
            <w:tcW w:w="1250" w:type="pct"/>
          </w:tcPr>
          <w:p w14:paraId="7A1DE268" w14:textId="6F71C445" w:rsidR="00366730" w:rsidRPr="000D23C9" w:rsidRDefault="00366730" w:rsidP="00366730">
            <w:pPr>
              <w:spacing w:line="276" w:lineRule="auto"/>
              <w:rPr>
                <w:color w:val="000000" w:themeColor="text1"/>
              </w:rPr>
            </w:pPr>
            <w:r w:rsidRPr="009A25C7">
              <w:rPr>
                <w:color w:val="000000" w:themeColor="text1"/>
              </w:rPr>
              <w:t>200</w:t>
            </w:r>
          </w:p>
        </w:tc>
        <w:tc>
          <w:tcPr>
            <w:tcW w:w="336" w:type="pct"/>
          </w:tcPr>
          <w:p w14:paraId="6783B72D" w14:textId="7A836EB8" w:rsidR="00366730" w:rsidRPr="000D23C9" w:rsidRDefault="00366730" w:rsidP="00AF5B10">
            <w:pPr>
              <w:jc w:val="center"/>
              <w:rPr>
                <w:b/>
                <w:color w:val="000000" w:themeColor="text1"/>
              </w:rPr>
            </w:pPr>
            <w:r w:rsidRPr="009A25C7">
              <w:rPr>
                <w:b/>
                <w:color w:val="000000" w:themeColor="text1"/>
              </w:rPr>
              <w:t>2</w:t>
            </w:r>
          </w:p>
        </w:tc>
        <w:tc>
          <w:tcPr>
            <w:tcW w:w="1442" w:type="pct"/>
          </w:tcPr>
          <w:p w14:paraId="1F3B792A" w14:textId="77777777" w:rsidR="00366730" w:rsidRPr="00EE2865" w:rsidRDefault="00366730" w:rsidP="00AF5B10">
            <w:r w:rsidRPr="00EE2865">
              <w:rPr>
                <w:b/>
                <w:bCs/>
              </w:rPr>
              <w:t>B2FT</w:t>
            </w:r>
            <w:r w:rsidRPr="00EE2865">
              <w:t xml:space="preserve"> for</w:t>
            </w:r>
            <w:r w:rsidRPr="00EE2865">
              <w:rPr>
                <w:i/>
                <w:iCs/>
              </w:rPr>
              <w:t xml:space="preserve"> their </w:t>
            </w:r>
            <w:r w:rsidRPr="00EE2865">
              <w:t>(</w:t>
            </w:r>
            <w:r w:rsidRPr="00EE2865">
              <w:rPr>
                <w:i/>
                <w:iCs/>
              </w:rPr>
              <w:t>a</w:t>
            </w:r>
            <w:r w:rsidRPr="00EE2865">
              <w:t xml:space="preserve">) × 1000 – </w:t>
            </w:r>
            <w:r w:rsidRPr="00EE2865">
              <w:rPr>
                <w:i/>
                <w:iCs/>
              </w:rPr>
              <w:t>their</w:t>
            </w:r>
            <w:r w:rsidRPr="00EE2865">
              <w:t xml:space="preserve"> (</w:t>
            </w:r>
            <w:r w:rsidRPr="00EE2865">
              <w:rPr>
                <w:i/>
                <w:iCs/>
              </w:rPr>
              <w:t>b</w:t>
            </w:r>
            <w:r w:rsidRPr="00EE2865">
              <w:t xml:space="preserve">) × </w:t>
            </w:r>
            <w:r>
              <w:t>8</w:t>
            </w:r>
            <w:r w:rsidRPr="00EE2865">
              <w:t>00 evaluated correctly</w:t>
            </w:r>
          </w:p>
          <w:p w14:paraId="47A3FE86" w14:textId="77777777" w:rsidR="00366730" w:rsidRPr="00EE2865" w:rsidRDefault="00366730" w:rsidP="00AF5B10"/>
          <w:p w14:paraId="79683258" w14:textId="77777777" w:rsidR="00366730" w:rsidRPr="00EE2865" w:rsidRDefault="00366730" w:rsidP="00AF5B10">
            <w:r w:rsidRPr="00EE2865">
              <w:t>or</w:t>
            </w:r>
          </w:p>
          <w:p w14:paraId="2D6047BD" w14:textId="77777777" w:rsidR="00366730" w:rsidRPr="00EE2865" w:rsidRDefault="00366730" w:rsidP="00AF5B10"/>
          <w:p w14:paraId="61ACFB8B" w14:textId="77777777" w:rsidR="00366730" w:rsidRPr="00EE2865" w:rsidRDefault="00366730" w:rsidP="00AF5B10">
            <w:r w:rsidRPr="00EE2865">
              <w:rPr>
                <w:b/>
                <w:bCs/>
              </w:rPr>
              <w:t xml:space="preserve">M1 </w:t>
            </w:r>
            <w:r w:rsidRPr="00EE2865">
              <w:rPr>
                <w:i/>
                <w:iCs/>
              </w:rPr>
              <w:t xml:space="preserve">their </w:t>
            </w:r>
            <w:r w:rsidRPr="00EE2865">
              <w:t>(</w:t>
            </w:r>
            <w:r w:rsidRPr="00EE2865">
              <w:rPr>
                <w:i/>
                <w:iCs/>
              </w:rPr>
              <w:t>a</w:t>
            </w:r>
            <w:r w:rsidRPr="00EE2865">
              <w:t xml:space="preserve">) × 1000 – </w:t>
            </w:r>
            <w:r w:rsidRPr="00EE2865">
              <w:rPr>
                <w:i/>
                <w:iCs/>
              </w:rPr>
              <w:t>their</w:t>
            </w:r>
            <w:r w:rsidRPr="00EE2865">
              <w:t xml:space="preserve"> (</w:t>
            </w:r>
            <w:r w:rsidRPr="00EE2865">
              <w:rPr>
                <w:i/>
                <w:iCs/>
              </w:rPr>
              <w:t>b</w:t>
            </w:r>
            <w:r w:rsidRPr="00EE2865">
              <w:t xml:space="preserve">) × </w:t>
            </w:r>
            <w:r>
              <w:t>8</w:t>
            </w:r>
            <w:r w:rsidRPr="00EE2865">
              <w:t>00</w:t>
            </w:r>
          </w:p>
          <w:p w14:paraId="43171BE1" w14:textId="77777777" w:rsidR="00366730" w:rsidRPr="000D23C9" w:rsidRDefault="00366730" w:rsidP="00AF5B10">
            <w:pPr>
              <w:tabs>
                <w:tab w:val="left" w:pos="567"/>
                <w:tab w:val="left" w:pos="1134"/>
                <w:tab w:val="right" w:leader="dot" w:pos="9923"/>
              </w:tabs>
              <w:spacing w:before="120"/>
              <w:ind w:right="57"/>
              <w:rPr>
                <w:b/>
                <w:color w:val="000000" w:themeColor="text1"/>
              </w:rPr>
            </w:pPr>
          </w:p>
        </w:tc>
        <w:tc>
          <w:tcPr>
            <w:tcW w:w="1247" w:type="pct"/>
          </w:tcPr>
          <w:p w14:paraId="443AF430" w14:textId="77777777" w:rsidR="00366730" w:rsidRPr="00EE2865" w:rsidRDefault="00366730" w:rsidP="00366730">
            <w:r w:rsidRPr="00EE2865">
              <w:rPr>
                <w:i/>
                <w:iCs/>
              </w:rPr>
              <w:t>their</w:t>
            </w:r>
            <w:r w:rsidRPr="00EE2865">
              <w:t xml:space="preserve"> (</w:t>
            </w:r>
            <w:r w:rsidRPr="00EE2865">
              <w:rPr>
                <w:i/>
                <w:iCs/>
              </w:rPr>
              <w:t>a</w:t>
            </w:r>
            <w:r w:rsidRPr="00EE2865">
              <w:t>) must be &gt; 0.</w:t>
            </w:r>
            <w:r>
              <w:t>8</w:t>
            </w:r>
            <w:r w:rsidRPr="00EE2865">
              <w:t xml:space="preserve"> </w:t>
            </w:r>
          </w:p>
          <w:p w14:paraId="24B6B679" w14:textId="77777777" w:rsidR="00366730" w:rsidRPr="00EE2865" w:rsidRDefault="00366730" w:rsidP="00366730">
            <w:pPr>
              <w:rPr>
                <w:i/>
                <w:iCs/>
              </w:rPr>
            </w:pPr>
          </w:p>
          <w:p w14:paraId="1082FC0E" w14:textId="77777777" w:rsidR="00366730" w:rsidRPr="00EE2865" w:rsidRDefault="00366730" w:rsidP="00366730">
            <w:pPr>
              <w:rPr>
                <w:i/>
                <w:iCs/>
              </w:rPr>
            </w:pPr>
            <w:r w:rsidRPr="00EE2865">
              <w:rPr>
                <w:i/>
                <w:iCs/>
              </w:rPr>
              <w:t xml:space="preserve">their </w:t>
            </w:r>
            <w:r w:rsidRPr="00EE2865">
              <w:t>(</w:t>
            </w:r>
            <w:r w:rsidRPr="00EE2865">
              <w:rPr>
                <w:i/>
                <w:iCs/>
              </w:rPr>
              <w:t>a</w:t>
            </w:r>
            <w:r w:rsidRPr="00EE2865">
              <w:t xml:space="preserve">) × 1000 ≥ </w:t>
            </w:r>
            <w:r w:rsidRPr="00EE2865">
              <w:rPr>
                <w:i/>
                <w:iCs/>
              </w:rPr>
              <w:t>their</w:t>
            </w:r>
            <w:r w:rsidRPr="00EE2865">
              <w:t xml:space="preserve"> (</w:t>
            </w:r>
            <w:r w:rsidRPr="00EE2865">
              <w:rPr>
                <w:i/>
                <w:iCs/>
              </w:rPr>
              <w:t>b</w:t>
            </w:r>
            <w:r w:rsidRPr="00EE2865">
              <w:t xml:space="preserve">) × </w:t>
            </w:r>
            <w:r>
              <w:t>8</w:t>
            </w:r>
            <w:r w:rsidRPr="00EE2865">
              <w:t>00</w:t>
            </w:r>
          </w:p>
          <w:p w14:paraId="0C0C4C21" w14:textId="4239C596" w:rsidR="00366730" w:rsidRPr="00EE2865" w:rsidRDefault="00366730" w:rsidP="00366730">
            <w:r w:rsidRPr="00EE2865">
              <w:rPr>
                <w:i/>
                <w:iCs/>
              </w:rPr>
              <w:t>their</w:t>
            </w:r>
            <w:r w:rsidRPr="00EE2865">
              <w:t xml:space="preserve"> (</w:t>
            </w:r>
            <w:r w:rsidRPr="00EE2865">
              <w:rPr>
                <w:i/>
                <w:iCs/>
              </w:rPr>
              <w:t>b</w:t>
            </w:r>
            <w:r w:rsidRPr="00EE2865">
              <w:t>) must be an integer</w:t>
            </w:r>
          </w:p>
          <w:p w14:paraId="4ED13374" w14:textId="77777777" w:rsidR="00366730" w:rsidRPr="00EE2865" w:rsidRDefault="00366730" w:rsidP="00366730"/>
          <w:p w14:paraId="4AAFBC16" w14:textId="77777777" w:rsidR="00366730" w:rsidRPr="00EE2865" w:rsidRDefault="00366730" w:rsidP="00366730">
            <w:r w:rsidRPr="00EE2865">
              <w:t xml:space="preserve">Implied by repeated subtraction or addition. </w:t>
            </w:r>
            <w:r>
              <w:t>Working</w:t>
            </w:r>
            <w:r w:rsidRPr="00EE2865">
              <w:t xml:space="preserve"> may be seen in part (</w:t>
            </w:r>
            <w:r w:rsidRPr="00EE2865">
              <w:rPr>
                <w:i/>
                <w:iCs/>
              </w:rPr>
              <w:t>b</w:t>
            </w:r>
            <w:r w:rsidRPr="00EE2865">
              <w:t>)</w:t>
            </w:r>
            <w:r>
              <w:t xml:space="preserve"> </w:t>
            </w:r>
            <w:r w:rsidRPr="00C923AD">
              <w:t xml:space="preserve">for </w:t>
            </w:r>
            <w:r w:rsidRPr="00187398">
              <w:rPr>
                <w:b/>
                <w:bCs/>
              </w:rPr>
              <w:t>M1</w:t>
            </w:r>
          </w:p>
          <w:p w14:paraId="68955B1B" w14:textId="77777777" w:rsidR="00366730" w:rsidRPr="00D95E83" w:rsidRDefault="00366730" w:rsidP="00366730">
            <w:pPr>
              <w:tabs>
                <w:tab w:val="left" w:pos="567"/>
                <w:tab w:val="left" w:pos="1134"/>
                <w:tab w:val="right" w:leader="dot" w:pos="9923"/>
              </w:tabs>
              <w:spacing w:before="120"/>
              <w:ind w:right="57"/>
              <w:rPr>
                <w:rFonts w:eastAsia="Arial Unicode MS"/>
              </w:rPr>
            </w:pPr>
          </w:p>
        </w:tc>
      </w:tr>
      <w:tr w:rsidR="00366730" w:rsidRPr="0079649B" w14:paraId="50B9F0B4" w14:textId="77777777" w:rsidTr="00AF5B10">
        <w:trPr>
          <w:gridAfter w:val="2"/>
          <w:wAfter w:w="5" w:type="pct"/>
          <w:cantSplit/>
        </w:trPr>
        <w:tc>
          <w:tcPr>
            <w:tcW w:w="240" w:type="pct"/>
            <w:shd w:val="clear" w:color="auto" w:fill="auto"/>
          </w:tcPr>
          <w:p w14:paraId="0B6A4019" w14:textId="52CF74C1" w:rsidR="00366730" w:rsidRDefault="00366730" w:rsidP="00366730">
            <w:pPr>
              <w:rPr>
                <w:b/>
              </w:rPr>
            </w:pPr>
            <w:r>
              <w:rPr>
                <w:b/>
                <w:color w:val="000000" w:themeColor="text1"/>
              </w:rPr>
              <w:t>16</w:t>
            </w:r>
          </w:p>
        </w:tc>
        <w:tc>
          <w:tcPr>
            <w:tcW w:w="240" w:type="pct"/>
          </w:tcPr>
          <w:p w14:paraId="0629B6AF" w14:textId="7BBEE501" w:rsidR="00366730" w:rsidRDefault="00366730" w:rsidP="00366730">
            <w:pPr>
              <w:jc w:val="both"/>
              <w:rPr>
                <w:b/>
              </w:rPr>
            </w:pPr>
            <w:r>
              <w:rPr>
                <w:b/>
                <w:color w:val="000000" w:themeColor="text1"/>
              </w:rPr>
              <w:t>(a)</w:t>
            </w:r>
          </w:p>
        </w:tc>
        <w:tc>
          <w:tcPr>
            <w:tcW w:w="240" w:type="pct"/>
          </w:tcPr>
          <w:p w14:paraId="09520283" w14:textId="77777777" w:rsidR="00366730" w:rsidRDefault="00366730" w:rsidP="00366730">
            <w:pPr>
              <w:rPr>
                <w:b/>
              </w:rPr>
            </w:pPr>
          </w:p>
        </w:tc>
        <w:tc>
          <w:tcPr>
            <w:tcW w:w="1250" w:type="pct"/>
          </w:tcPr>
          <w:p w14:paraId="65644FD9" w14:textId="77777777" w:rsidR="00366730" w:rsidRPr="0097775B" w:rsidRDefault="00366730" w:rsidP="00366730">
            <w:r w:rsidRPr="0097775B">
              <w:t xml:space="preserve">Three of 20[.00], 30[.00], </w:t>
            </w:r>
            <w:r>
              <w:t>3</w:t>
            </w:r>
            <w:r w:rsidRPr="0097775B">
              <w:t xml:space="preserve">0 and </w:t>
            </w:r>
            <w:r>
              <w:t>5</w:t>
            </w:r>
            <w:r w:rsidRPr="0097775B">
              <w:t xml:space="preserve"> seen</w:t>
            </w:r>
          </w:p>
          <w:p w14:paraId="545814AB" w14:textId="77777777" w:rsidR="00366730" w:rsidRPr="0097775B" w:rsidRDefault="00366730" w:rsidP="00366730"/>
          <w:p w14:paraId="521DBFFB" w14:textId="77777777" w:rsidR="00366730" w:rsidRPr="0097775B" w:rsidRDefault="00366730" w:rsidP="00366730">
            <w:r>
              <w:t>3</w:t>
            </w:r>
            <w:r w:rsidRPr="0097775B">
              <w:t xml:space="preserve">0 × 20  </w:t>
            </w:r>
          </w:p>
          <w:p w14:paraId="5A5AF48C" w14:textId="77777777" w:rsidR="00366730" w:rsidRDefault="00366730" w:rsidP="00366730"/>
          <w:p w14:paraId="6E647C11" w14:textId="77777777" w:rsidR="00366730" w:rsidRPr="0097775B" w:rsidRDefault="00366730" w:rsidP="00366730"/>
          <w:p w14:paraId="1FF896E2" w14:textId="77777777" w:rsidR="00366730" w:rsidRPr="0097775B" w:rsidRDefault="00366730" w:rsidP="00366730">
            <w:r>
              <w:t>5</w:t>
            </w:r>
            <w:r w:rsidRPr="0097775B">
              <w:t xml:space="preserve"> × 30</w:t>
            </w:r>
          </w:p>
          <w:p w14:paraId="1EC11593" w14:textId="77777777" w:rsidR="00366730" w:rsidRPr="0097775B" w:rsidRDefault="00366730" w:rsidP="00366730"/>
          <w:p w14:paraId="70656817" w14:textId="77777777" w:rsidR="00366730" w:rsidRPr="0097775B" w:rsidRDefault="00366730" w:rsidP="00366730"/>
          <w:p w14:paraId="7D572354" w14:textId="77777777" w:rsidR="00366730" w:rsidRPr="0097775B" w:rsidRDefault="00366730" w:rsidP="00366730">
            <w:r>
              <w:t>75</w:t>
            </w:r>
            <w:r w:rsidRPr="0097775B">
              <w:t xml:space="preserve">0 or </w:t>
            </w:r>
            <w:r>
              <w:t>6</w:t>
            </w:r>
            <w:r w:rsidRPr="0097775B">
              <w:t>00 and 1</w:t>
            </w:r>
            <w:r>
              <w:t>5</w:t>
            </w:r>
            <w:r w:rsidRPr="0097775B">
              <w:t>0</w:t>
            </w:r>
          </w:p>
          <w:p w14:paraId="2A371224" w14:textId="3CD75462" w:rsidR="00366730" w:rsidRPr="000D23C9" w:rsidRDefault="00366730" w:rsidP="00366730">
            <w:pPr>
              <w:spacing w:line="276" w:lineRule="auto"/>
              <w:rPr>
                <w:color w:val="000000" w:themeColor="text1"/>
              </w:rPr>
            </w:pPr>
          </w:p>
        </w:tc>
        <w:tc>
          <w:tcPr>
            <w:tcW w:w="336" w:type="pct"/>
          </w:tcPr>
          <w:p w14:paraId="12F339CA" w14:textId="77777777" w:rsidR="00366730" w:rsidRPr="0097775B" w:rsidRDefault="00366730" w:rsidP="00AF5B10">
            <w:pPr>
              <w:jc w:val="center"/>
              <w:rPr>
                <w:b/>
              </w:rPr>
            </w:pPr>
            <w:r w:rsidRPr="0097775B">
              <w:rPr>
                <w:b/>
              </w:rPr>
              <w:t>B1</w:t>
            </w:r>
          </w:p>
          <w:p w14:paraId="17FCBFFE" w14:textId="77777777" w:rsidR="00366730" w:rsidRPr="0097775B" w:rsidRDefault="00366730" w:rsidP="00AF5B10">
            <w:pPr>
              <w:jc w:val="center"/>
              <w:rPr>
                <w:b/>
              </w:rPr>
            </w:pPr>
          </w:p>
          <w:p w14:paraId="565E434C" w14:textId="77777777" w:rsidR="00366730" w:rsidRPr="0097775B" w:rsidRDefault="00366730" w:rsidP="00AF5B10">
            <w:pPr>
              <w:jc w:val="center"/>
              <w:rPr>
                <w:b/>
              </w:rPr>
            </w:pPr>
          </w:p>
          <w:p w14:paraId="79489425" w14:textId="77777777" w:rsidR="00366730" w:rsidRPr="0097775B" w:rsidRDefault="00366730" w:rsidP="00AF5B10">
            <w:pPr>
              <w:jc w:val="center"/>
              <w:rPr>
                <w:b/>
              </w:rPr>
            </w:pPr>
            <w:r w:rsidRPr="0097775B">
              <w:rPr>
                <w:b/>
              </w:rPr>
              <w:t>M1</w:t>
            </w:r>
          </w:p>
          <w:p w14:paraId="706851F7" w14:textId="77777777" w:rsidR="00366730" w:rsidRDefault="00366730" w:rsidP="00AF5B10">
            <w:pPr>
              <w:jc w:val="center"/>
              <w:rPr>
                <w:b/>
              </w:rPr>
            </w:pPr>
          </w:p>
          <w:p w14:paraId="6D1D5AC0" w14:textId="77777777" w:rsidR="00366730" w:rsidRPr="0097775B" w:rsidRDefault="00366730" w:rsidP="00AF5B10">
            <w:pPr>
              <w:jc w:val="center"/>
              <w:rPr>
                <w:b/>
              </w:rPr>
            </w:pPr>
          </w:p>
          <w:p w14:paraId="1A2F78DB" w14:textId="77777777" w:rsidR="00366730" w:rsidRPr="0097775B" w:rsidRDefault="00366730" w:rsidP="00AF5B10">
            <w:pPr>
              <w:jc w:val="center"/>
              <w:rPr>
                <w:b/>
              </w:rPr>
            </w:pPr>
            <w:r w:rsidRPr="0097775B">
              <w:rPr>
                <w:b/>
              </w:rPr>
              <w:t>M1</w:t>
            </w:r>
          </w:p>
          <w:p w14:paraId="2A3C1BD6" w14:textId="77777777" w:rsidR="00366730" w:rsidRPr="0097775B" w:rsidRDefault="00366730" w:rsidP="00AF5B10">
            <w:pPr>
              <w:jc w:val="center"/>
              <w:rPr>
                <w:b/>
              </w:rPr>
            </w:pPr>
          </w:p>
          <w:p w14:paraId="5F04B602" w14:textId="77777777" w:rsidR="00366730" w:rsidRPr="0097775B" w:rsidRDefault="00366730" w:rsidP="00AF5B10">
            <w:pPr>
              <w:jc w:val="center"/>
              <w:rPr>
                <w:b/>
              </w:rPr>
            </w:pPr>
          </w:p>
          <w:p w14:paraId="52C75FB0" w14:textId="77777777" w:rsidR="00366730" w:rsidRPr="0097775B" w:rsidRDefault="00366730" w:rsidP="00AF5B10">
            <w:pPr>
              <w:jc w:val="center"/>
              <w:rPr>
                <w:b/>
              </w:rPr>
            </w:pPr>
            <w:r w:rsidRPr="0097775B">
              <w:rPr>
                <w:b/>
              </w:rPr>
              <w:t>A2</w:t>
            </w:r>
          </w:p>
          <w:p w14:paraId="45AED188" w14:textId="77777777" w:rsidR="00366730" w:rsidRPr="0097775B" w:rsidRDefault="00366730" w:rsidP="00AF5B10">
            <w:pPr>
              <w:jc w:val="center"/>
              <w:rPr>
                <w:b/>
              </w:rPr>
            </w:pPr>
          </w:p>
          <w:p w14:paraId="1DBFAB8C" w14:textId="6BB5E9CD" w:rsidR="00366730" w:rsidRPr="000D23C9" w:rsidRDefault="00366730" w:rsidP="00AF5B10">
            <w:pPr>
              <w:jc w:val="center"/>
              <w:rPr>
                <w:b/>
                <w:color w:val="000000" w:themeColor="text1"/>
              </w:rPr>
            </w:pPr>
          </w:p>
        </w:tc>
        <w:tc>
          <w:tcPr>
            <w:tcW w:w="1442" w:type="pct"/>
          </w:tcPr>
          <w:p w14:paraId="5EA92C24" w14:textId="77777777" w:rsidR="00366730" w:rsidRPr="0097775B" w:rsidRDefault="00366730" w:rsidP="00AF5B10">
            <w:pPr>
              <w:rPr>
                <w:b/>
                <w:bCs/>
              </w:rPr>
            </w:pPr>
          </w:p>
          <w:p w14:paraId="1B0F43D6" w14:textId="77777777" w:rsidR="00366730" w:rsidRPr="0097775B" w:rsidRDefault="00366730" w:rsidP="00AF5B10"/>
          <w:p w14:paraId="33AA2BA7" w14:textId="77777777" w:rsidR="00366730" w:rsidRPr="0097775B" w:rsidRDefault="00366730" w:rsidP="00AF5B10"/>
          <w:p w14:paraId="22598760" w14:textId="77777777" w:rsidR="00366730" w:rsidRPr="0097775B" w:rsidRDefault="00366730" w:rsidP="00AF5B10">
            <w:r w:rsidRPr="0097775B">
              <w:t xml:space="preserve">for </w:t>
            </w:r>
            <w:r w:rsidRPr="0097775B">
              <w:rPr>
                <w:i/>
                <w:iCs/>
              </w:rPr>
              <w:t>their</w:t>
            </w:r>
            <w:r w:rsidRPr="0097775B">
              <w:t xml:space="preserve"> </w:t>
            </w:r>
            <w:r>
              <w:t>3</w:t>
            </w:r>
            <w:r w:rsidRPr="0097775B">
              <w:t xml:space="preserve">0 x </w:t>
            </w:r>
            <w:r w:rsidRPr="0097775B">
              <w:rPr>
                <w:i/>
                <w:iCs/>
              </w:rPr>
              <w:t>their</w:t>
            </w:r>
            <w:r w:rsidRPr="0097775B">
              <w:t xml:space="preserve"> 20</w:t>
            </w:r>
          </w:p>
          <w:p w14:paraId="5FAB4251" w14:textId="77777777" w:rsidR="00366730" w:rsidRDefault="00366730" w:rsidP="00AF5B10"/>
          <w:p w14:paraId="481C1277" w14:textId="77777777" w:rsidR="00366730" w:rsidRPr="0097775B" w:rsidRDefault="00366730" w:rsidP="00AF5B10"/>
          <w:p w14:paraId="77FD2E6D" w14:textId="77777777" w:rsidR="00366730" w:rsidRPr="0097775B" w:rsidRDefault="00366730" w:rsidP="00AF5B10">
            <w:r w:rsidRPr="0097775B">
              <w:t xml:space="preserve">for </w:t>
            </w:r>
            <w:r w:rsidRPr="0097775B">
              <w:rPr>
                <w:i/>
                <w:iCs/>
              </w:rPr>
              <w:t>their</w:t>
            </w:r>
            <w:r w:rsidRPr="0097775B">
              <w:t xml:space="preserve"> </w:t>
            </w:r>
            <w:r>
              <w:t>5</w:t>
            </w:r>
            <w:r w:rsidRPr="0097775B">
              <w:t xml:space="preserve"> x </w:t>
            </w:r>
            <w:r w:rsidRPr="0097775B">
              <w:rPr>
                <w:i/>
                <w:iCs/>
              </w:rPr>
              <w:t>their</w:t>
            </w:r>
            <w:r w:rsidRPr="0097775B">
              <w:t xml:space="preserve"> 30</w:t>
            </w:r>
          </w:p>
          <w:p w14:paraId="46EB0B93" w14:textId="77777777" w:rsidR="00366730" w:rsidRPr="0097775B" w:rsidRDefault="00366730" w:rsidP="00AF5B10"/>
          <w:p w14:paraId="4227E988" w14:textId="77777777" w:rsidR="00366730" w:rsidRPr="0097775B" w:rsidRDefault="00366730" w:rsidP="00AF5B10"/>
          <w:p w14:paraId="1036EC2A" w14:textId="77777777" w:rsidR="00366730" w:rsidRPr="0097775B" w:rsidRDefault="00366730" w:rsidP="00AF5B10">
            <w:r w:rsidRPr="0097775B">
              <w:rPr>
                <w:b/>
                <w:bCs/>
              </w:rPr>
              <w:t>A2</w:t>
            </w:r>
            <w:r w:rsidRPr="0097775B">
              <w:t xml:space="preserve"> </w:t>
            </w:r>
            <w:r w:rsidRPr="00417BD8">
              <w:rPr>
                <w:b/>
              </w:rPr>
              <w:t>dep</w:t>
            </w:r>
            <w:r w:rsidRPr="0097775B">
              <w:t xml:space="preserve"> on </w:t>
            </w:r>
            <w:r w:rsidRPr="0097775B">
              <w:rPr>
                <w:b/>
                <w:bCs/>
              </w:rPr>
              <w:t>B1M1M1</w:t>
            </w:r>
            <w:r w:rsidRPr="0097775B">
              <w:br/>
              <w:t>or</w:t>
            </w:r>
          </w:p>
          <w:p w14:paraId="260EADFF" w14:textId="77777777" w:rsidR="00366730" w:rsidRPr="0097775B" w:rsidRDefault="00366730" w:rsidP="00AF5B10">
            <w:r w:rsidRPr="0097775B">
              <w:rPr>
                <w:b/>
                <w:bCs/>
              </w:rPr>
              <w:t>A1</w:t>
            </w:r>
            <w:r w:rsidRPr="0097775B">
              <w:t xml:space="preserve"> </w:t>
            </w:r>
            <w:r w:rsidRPr="00417BD8">
              <w:rPr>
                <w:b/>
              </w:rPr>
              <w:t>dep</w:t>
            </w:r>
            <w:r w:rsidRPr="0097775B">
              <w:t xml:space="preserve"> on </w:t>
            </w:r>
            <w:r w:rsidRPr="0097775B">
              <w:rPr>
                <w:b/>
                <w:bCs/>
              </w:rPr>
              <w:t>B1M1</w:t>
            </w:r>
            <w:r w:rsidRPr="0097775B">
              <w:t xml:space="preserve"> for </w:t>
            </w:r>
            <w:r>
              <w:t>6</w:t>
            </w:r>
            <w:r w:rsidRPr="0097775B">
              <w:t>00 or 1</w:t>
            </w:r>
            <w:r>
              <w:t>5</w:t>
            </w:r>
            <w:r w:rsidRPr="0097775B">
              <w:t>0</w:t>
            </w:r>
          </w:p>
          <w:p w14:paraId="5D24E3BD" w14:textId="4BB9CC32" w:rsidR="00366730" w:rsidRPr="000D23C9" w:rsidRDefault="00366730" w:rsidP="00AF5B10">
            <w:pPr>
              <w:tabs>
                <w:tab w:val="left" w:pos="567"/>
                <w:tab w:val="left" w:pos="1134"/>
                <w:tab w:val="right" w:leader="dot" w:pos="9923"/>
              </w:tabs>
              <w:spacing w:before="120"/>
              <w:ind w:right="57"/>
              <w:rPr>
                <w:b/>
                <w:color w:val="000000" w:themeColor="text1"/>
              </w:rPr>
            </w:pPr>
          </w:p>
        </w:tc>
        <w:tc>
          <w:tcPr>
            <w:tcW w:w="1247" w:type="pct"/>
          </w:tcPr>
          <w:p w14:paraId="0E2D6175" w14:textId="77777777" w:rsidR="00366730" w:rsidRPr="0097775B" w:rsidRDefault="00366730" w:rsidP="00366730">
            <w:r w:rsidRPr="0093050A">
              <w:rPr>
                <w:b/>
                <w:bCs/>
              </w:rPr>
              <w:t>B1</w:t>
            </w:r>
            <w:r w:rsidRPr="0097775B">
              <w:t xml:space="preserve"> seen as rounding</w:t>
            </w:r>
          </w:p>
          <w:p w14:paraId="7E0076F4" w14:textId="77777777" w:rsidR="00366730" w:rsidRPr="0097775B" w:rsidRDefault="00366730" w:rsidP="00366730">
            <w:pPr>
              <w:rPr>
                <w:i/>
                <w:iCs/>
              </w:rPr>
            </w:pPr>
          </w:p>
          <w:p w14:paraId="72E06A58" w14:textId="77777777" w:rsidR="00366730" w:rsidRPr="0097775B" w:rsidRDefault="00366730" w:rsidP="00366730">
            <w:pPr>
              <w:rPr>
                <w:i/>
                <w:iCs/>
              </w:rPr>
            </w:pPr>
          </w:p>
          <w:p w14:paraId="265CADFA" w14:textId="77777777" w:rsidR="00366730" w:rsidRPr="0097775B" w:rsidRDefault="00366730" w:rsidP="00366730">
            <w:pPr>
              <w:rPr>
                <w:rFonts w:ascii="Cambria Math" w:hAnsi="Cambria Math"/>
                <w:i/>
                <w:iCs/>
              </w:rPr>
            </w:pPr>
            <w:r w:rsidRPr="0097775B">
              <w:rPr>
                <w:i/>
                <w:iCs/>
              </w:rPr>
              <w:t>their</w:t>
            </w:r>
            <w:r w:rsidRPr="0097775B">
              <w:t xml:space="preserve"> </w:t>
            </w:r>
            <w:r>
              <w:t>3</w:t>
            </w:r>
            <w:r w:rsidRPr="0097775B">
              <w:t xml:space="preserve">0 can be </w:t>
            </w:r>
            <w:bookmarkStart w:id="7" w:name="_Hlk145102553"/>
            <w:r>
              <w:rPr>
                <w:rFonts w:eastAsia="Arial Unicode MS"/>
              </w:rPr>
              <w:t>3</w:t>
            </w:r>
            <w:r w:rsidRPr="0097775B">
              <w:rPr>
                <w:rFonts w:eastAsia="Arial Unicode MS"/>
              </w:rPr>
              <w:t>0</w:t>
            </w:r>
            <w:bookmarkEnd w:id="7"/>
            <w:r w:rsidRPr="00BA0B04">
              <w:rPr>
                <w:position w:val="-22"/>
              </w:rPr>
              <w:object w:dxaOrig="240" w:dyaOrig="580" w14:anchorId="1C35E5F5">
                <v:shape id="_x0000_i1049" type="#_x0000_t75" style="width:12pt;height:28.5pt" o:ole="">
                  <v:imagedata r:id="rId64" o:title=""/>
                </v:shape>
                <o:OLEObject Type="Embed" ProgID="Equation.DSMT4" ShapeID="_x0000_i1049" DrawAspect="Content" ObjectID="_1793533391" r:id="rId65"/>
              </w:object>
            </w:r>
            <w:r w:rsidRPr="0097775B">
              <w:rPr>
                <w:rFonts w:eastAsia="Arial Unicode MS"/>
                <w:lang w:val="en-US" w:eastAsia="en-US"/>
              </w:rPr>
              <w:t xml:space="preserve">, </w:t>
            </w:r>
            <w:r>
              <w:rPr>
                <w:rFonts w:eastAsia="Arial Unicode MS"/>
                <w:lang w:val="en-US" w:eastAsia="en-US"/>
              </w:rPr>
              <w:t>3</w:t>
            </w:r>
            <w:r w:rsidRPr="0097775B">
              <w:rPr>
                <w:rFonts w:eastAsia="Arial Unicode MS"/>
                <w:lang w:val="en-US" w:eastAsia="en-US"/>
              </w:rPr>
              <w:t>0.</w:t>
            </w:r>
            <w:r>
              <w:rPr>
                <w:rFonts w:eastAsia="Arial Unicode MS"/>
                <w:lang w:val="en-US" w:eastAsia="en-US"/>
              </w:rPr>
              <w:t xml:space="preserve">25 </w:t>
            </w:r>
            <w:r w:rsidRPr="0097775B">
              <w:rPr>
                <w:rFonts w:eastAsia="Arial Unicode MS"/>
                <w:lang w:val="en-US" w:eastAsia="en-US"/>
              </w:rPr>
              <w:t xml:space="preserve">or </w:t>
            </w:r>
            <w:r>
              <w:rPr>
                <w:rFonts w:eastAsia="Arial Unicode MS"/>
                <w:lang w:val="en-US" w:eastAsia="en-US"/>
              </w:rPr>
              <w:t>3</w:t>
            </w:r>
            <w:r w:rsidRPr="0097775B">
              <w:rPr>
                <w:rFonts w:eastAsia="Arial Unicode MS"/>
                <w:lang w:val="en-US" w:eastAsia="en-US"/>
              </w:rPr>
              <w:t>1</w:t>
            </w:r>
          </w:p>
          <w:p w14:paraId="4C8B1AF9" w14:textId="77777777" w:rsidR="00366730" w:rsidRPr="0097775B" w:rsidRDefault="00366730" w:rsidP="00366730">
            <w:r w:rsidRPr="0097775B">
              <w:rPr>
                <w:i/>
                <w:iCs/>
              </w:rPr>
              <w:t>their</w:t>
            </w:r>
            <w:r w:rsidRPr="0097775B">
              <w:t xml:space="preserve"> 20 can be 20.</w:t>
            </w:r>
            <w:r>
              <w:t>23</w:t>
            </w:r>
            <w:r w:rsidRPr="0097775B">
              <w:t xml:space="preserve"> or 21</w:t>
            </w:r>
          </w:p>
          <w:p w14:paraId="0F96A36B" w14:textId="2F5139AD" w:rsidR="00366730" w:rsidRPr="0097775B" w:rsidRDefault="00366730" w:rsidP="00366730">
            <w:pPr>
              <w:rPr>
                <w:rFonts w:eastAsia="Arial Unicode MS"/>
                <w:lang w:val="en-US" w:eastAsia="en-US"/>
              </w:rPr>
            </w:pPr>
            <w:r w:rsidRPr="0097775B">
              <w:rPr>
                <w:i/>
                <w:iCs/>
              </w:rPr>
              <w:t>their</w:t>
            </w:r>
            <w:r w:rsidRPr="0097775B">
              <w:t xml:space="preserve"> </w:t>
            </w:r>
            <w:r>
              <w:t>5</w:t>
            </w:r>
            <w:r w:rsidRPr="0097775B">
              <w:t xml:space="preserve"> can be </w:t>
            </w:r>
            <w:bookmarkStart w:id="8" w:name="_Hlk145102520"/>
            <w:r>
              <w:rPr>
                <w:rFonts w:eastAsia="Arial Unicode MS"/>
              </w:rPr>
              <w:t>5</w:t>
            </w:r>
            <w:bookmarkEnd w:id="8"/>
            <w:r w:rsidR="00FC5B4A" w:rsidRPr="00BA0B04">
              <w:rPr>
                <w:position w:val="-22"/>
              </w:rPr>
              <w:object w:dxaOrig="220" w:dyaOrig="580" w14:anchorId="5AC3A512">
                <v:shape id="_x0000_i1050" type="#_x0000_t75" style="width:9pt;height:22.5pt" o:ole="">
                  <v:imagedata r:id="rId66" o:title=""/>
                </v:shape>
                <o:OLEObject Type="Embed" ProgID="Equation.DSMT4" ShapeID="_x0000_i1050" DrawAspect="Content" ObjectID="_1793533392" r:id="rId67"/>
              </w:object>
            </w:r>
            <w:r w:rsidRPr="0097775B">
              <w:rPr>
                <w:rFonts w:eastAsia="Arial Unicode MS"/>
                <w:lang w:val="en-US" w:eastAsia="en-US"/>
              </w:rPr>
              <w:t xml:space="preserve">, </w:t>
            </w:r>
            <w:r>
              <w:rPr>
                <w:rFonts w:eastAsia="Arial Unicode MS"/>
                <w:lang w:val="en-US" w:eastAsia="en-US"/>
              </w:rPr>
              <w:t>5</w:t>
            </w:r>
            <w:r w:rsidRPr="0097775B">
              <w:rPr>
                <w:rFonts w:eastAsia="Arial Unicode MS"/>
                <w:lang w:val="en-US" w:eastAsia="en-US"/>
              </w:rPr>
              <w:t>.</w:t>
            </w:r>
            <w:r w:rsidRPr="00BA0B04">
              <w:rPr>
                <w:position w:val="-6"/>
              </w:rPr>
              <w:object w:dxaOrig="200" w:dyaOrig="320" w14:anchorId="1EA07ECE">
                <v:shape id="_x0000_i1051" type="#_x0000_t75" style="width:9pt;height:16.5pt" o:ole="">
                  <v:imagedata r:id="rId68" o:title=""/>
                </v:shape>
                <o:OLEObject Type="Embed" ProgID="Equation.DSMT4" ShapeID="_x0000_i1051" DrawAspect="Content" ObjectID="_1793533393" r:id="rId69"/>
              </w:object>
            </w:r>
            <w:r>
              <w:rPr>
                <w:rFonts w:eastAsia="Arial Unicode MS"/>
                <w:lang w:val="en-US" w:eastAsia="en-US"/>
              </w:rPr>
              <w:t>, 5.33[3…]</w:t>
            </w:r>
            <w:r w:rsidRPr="0097775B">
              <w:rPr>
                <w:rFonts w:eastAsia="Arial Unicode MS"/>
                <w:lang w:val="en-US" w:eastAsia="en-US"/>
              </w:rPr>
              <w:t xml:space="preserve">or </w:t>
            </w:r>
            <w:r>
              <w:rPr>
                <w:rFonts w:eastAsia="Arial Unicode MS"/>
                <w:lang w:val="en-US" w:eastAsia="en-US"/>
              </w:rPr>
              <w:t>6</w:t>
            </w:r>
            <w:r w:rsidRPr="0097775B">
              <w:rPr>
                <w:rFonts w:eastAsia="Arial Unicode MS"/>
                <w:lang w:val="en-US" w:eastAsia="en-US"/>
              </w:rPr>
              <w:t xml:space="preserve"> </w:t>
            </w:r>
          </w:p>
          <w:p w14:paraId="6B41A73E" w14:textId="2107F4FF" w:rsidR="00366730" w:rsidRPr="00D95E83" w:rsidRDefault="00366730" w:rsidP="00366730">
            <w:pPr>
              <w:tabs>
                <w:tab w:val="left" w:pos="567"/>
                <w:tab w:val="left" w:pos="1134"/>
                <w:tab w:val="right" w:leader="dot" w:pos="9923"/>
              </w:tabs>
              <w:spacing w:before="120"/>
              <w:ind w:right="57"/>
              <w:rPr>
                <w:rFonts w:eastAsia="Arial Unicode MS"/>
              </w:rPr>
            </w:pPr>
            <w:r w:rsidRPr="0097775B">
              <w:rPr>
                <w:i/>
                <w:iCs/>
              </w:rPr>
              <w:t xml:space="preserve">their </w:t>
            </w:r>
            <w:r w:rsidRPr="0097775B">
              <w:t>30 can be 30.</w:t>
            </w:r>
            <w:r>
              <w:t>18</w:t>
            </w:r>
            <w:r w:rsidRPr="0097775B">
              <w:t xml:space="preserve"> or 31</w:t>
            </w:r>
          </w:p>
        </w:tc>
      </w:tr>
      <w:tr w:rsidR="00366730" w:rsidRPr="0079649B" w14:paraId="14B83449" w14:textId="77777777" w:rsidTr="00AF5B10">
        <w:trPr>
          <w:gridAfter w:val="2"/>
          <w:wAfter w:w="5" w:type="pct"/>
          <w:cantSplit/>
        </w:trPr>
        <w:tc>
          <w:tcPr>
            <w:tcW w:w="240" w:type="pct"/>
            <w:shd w:val="clear" w:color="auto" w:fill="auto"/>
          </w:tcPr>
          <w:p w14:paraId="18910183" w14:textId="3D5DDB84" w:rsidR="00366730" w:rsidRDefault="00366730" w:rsidP="00366730">
            <w:pPr>
              <w:rPr>
                <w:b/>
              </w:rPr>
            </w:pPr>
          </w:p>
        </w:tc>
        <w:tc>
          <w:tcPr>
            <w:tcW w:w="240" w:type="pct"/>
          </w:tcPr>
          <w:p w14:paraId="0DF3CD6B" w14:textId="6A2F6C58" w:rsidR="00366730" w:rsidRDefault="00366730" w:rsidP="00366730">
            <w:pPr>
              <w:jc w:val="both"/>
              <w:rPr>
                <w:b/>
              </w:rPr>
            </w:pPr>
            <w:r>
              <w:rPr>
                <w:b/>
                <w:color w:val="000000" w:themeColor="text1"/>
              </w:rPr>
              <w:t>(b)</w:t>
            </w:r>
          </w:p>
        </w:tc>
        <w:tc>
          <w:tcPr>
            <w:tcW w:w="240" w:type="pct"/>
          </w:tcPr>
          <w:p w14:paraId="5D1C38A4" w14:textId="77777777" w:rsidR="00366730" w:rsidRDefault="00366730" w:rsidP="00366730">
            <w:pPr>
              <w:rPr>
                <w:b/>
              </w:rPr>
            </w:pPr>
          </w:p>
        </w:tc>
        <w:tc>
          <w:tcPr>
            <w:tcW w:w="1250" w:type="pct"/>
          </w:tcPr>
          <w:p w14:paraId="1EB5E351" w14:textId="385C68CD" w:rsidR="00366730" w:rsidRDefault="00366730" w:rsidP="00366730">
            <w:pPr>
              <w:spacing w:line="276" w:lineRule="auto"/>
            </w:pPr>
            <w:r w:rsidRPr="0053372F">
              <w:t>The calculation is an underestimate</w:t>
            </w:r>
          </w:p>
        </w:tc>
        <w:tc>
          <w:tcPr>
            <w:tcW w:w="336" w:type="pct"/>
          </w:tcPr>
          <w:p w14:paraId="42DE57F1" w14:textId="4C2D4B7A" w:rsidR="00366730" w:rsidRDefault="00366730" w:rsidP="00AF5B10">
            <w:pPr>
              <w:jc w:val="center"/>
              <w:rPr>
                <w:b/>
              </w:rPr>
            </w:pPr>
            <w:r w:rsidRPr="0053372F">
              <w:rPr>
                <w:b/>
              </w:rPr>
              <w:t>1</w:t>
            </w:r>
          </w:p>
        </w:tc>
        <w:tc>
          <w:tcPr>
            <w:tcW w:w="1442" w:type="pct"/>
          </w:tcPr>
          <w:p w14:paraId="66E09742" w14:textId="76106822" w:rsidR="00366730" w:rsidRPr="00AC0202" w:rsidRDefault="00366730" w:rsidP="00AF5B10">
            <w:pPr>
              <w:tabs>
                <w:tab w:val="left" w:pos="567"/>
                <w:tab w:val="left" w:pos="1134"/>
                <w:tab w:val="right" w:leader="dot" w:pos="9923"/>
              </w:tabs>
              <w:spacing w:before="120"/>
              <w:ind w:right="57"/>
              <w:rPr>
                <w:b/>
              </w:rPr>
            </w:pPr>
          </w:p>
        </w:tc>
        <w:tc>
          <w:tcPr>
            <w:tcW w:w="1247" w:type="pct"/>
          </w:tcPr>
          <w:p w14:paraId="00B55A58" w14:textId="77777777" w:rsidR="00366730" w:rsidRPr="0053372F" w:rsidRDefault="00366730" w:rsidP="00366730">
            <w:r w:rsidRPr="0053372F">
              <w:t xml:space="preserve">All values were rounded down </w:t>
            </w:r>
            <w:proofErr w:type="spellStart"/>
            <w:r w:rsidRPr="00417BD8">
              <w:rPr>
                <w:b/>
              </w:rPr>
              <w:t>oe</w:t>
            </w:r>
            <w:proofErr w:type="spellEnd"/>
          </w:p>
          <w:p w14:paraId="48579F56" w14:textId="77777777" w:rsidR="00366730" w:rsidRPr="0053372F" w:rsidRDefault="00366730" w:rsidP="00366730"/>
          <w:p w14:paraId="64887704" w14:textId="77777777" w:rsidR="00366730" w:rsidRDefault="00366730" w:rsidP="00366730">
            <w:pPr>
              <w:rPr>
                <w:bCs/>
              </w:rPr>
            </w:pPr>
            <w:r w:rsidRPr="0053372F">
              <w:rPr>
                <w:bCs/>
              </w:rPr>
              <w:t>Mark best response as long as not contradictory or incorrect</w:t>
            </w:r>
          </w:p>
          <w:p w14:paraId="624AB269" w14:textId="77777777" w:rsidR="00366730" w:rsidRPr="0053372F" w:rsidRDefault="00366730" w:rsidP="00366730">
            <w:pPr>
              <w:rPr>
                <w:bCs/>
              </w:rPr>
            </w:pPr>
          </w:p>
          <w:p w14:paraId="66AB5DCE" w14:textId="77777777" w:rsidR="00366730" w:rsidRPr="000E3C3B" w:rsidRDefault="00366730" w:rsidP="00366730">
            <w:pPr>
              <w:rPr>
                <w:u w:val="single"/>
              </w:rPr>
            </w:pPr>
            <w:r w:rsidRPr="000E3C3B">
              <w:rPr>
                <w:u w:val="single"/>
              </w:rPr>
              <w:t>See Appendix 1</w:t>
            </w:r>
          </w:p>
          <w:p w14:paraId="5117AF98" w14:textId="77777777" w:rsidR="00366730" w:rsidRPr="00D95E83" w:rsidRDefault="00366730" w:rsidP="00366730">
            <w:pPr>
              <w:tabs>
                <w:tab w:val="left" w:pos="567"/>
                <w:tab w:val="left" w:pos="1134"/>
                <w:tab w:val="right" w:leader="dot" w:pos="9923"/>
              </w:tabs>
              <w:spacing w:before="120"/>
              <w:ind w:right="57"/>
              <w:rPr>
                <w:rFonts w:eastAsia="Arial Unicode MS"/>
              </w:rPr>
            </w:pPr>
          </w:p>
        </w:tc>
      </w:tr>
      <w:tr w:rsidR="00366730" w:rsidRPr="0079649B" w14:paraId="0B9670A6" w14:textId="77777777" w:rsidTr="00AF5B10">
        <w:trPr>
          <w:gridAfter w:val="2"/>
          <w:wAfter w:w="5" w:type="pct"/>
          <w:cantSplit/>
        </w:trPr>
        <w:tc>
          <w:tcPr>
            <w:tcW w:w="240" w:type="pct"/>
            <w:shd w:val="clear" w:color="auto" w:fill="auto"/>
          </w:tcPr>
          <w:p w14:paraId="3E726B4F" w14:textId="573A84BF" w:rsidR="00366730" w:rsidRDefault="00366730" w:rsidP="00366730">
            <w:pPr>
              <w:rPr>
                <w:b/>
              </w:rPr>
            </w:pPr>
            <w:r>
              <w:rPr>
                <w:b/>
                <w:color w:val="000000" w:themeColor="text1"/>
              </w:rPr>
              <w:lastRenderedPageBreak/>
              <w:t>17</w:t>
            </w:r>
          </w:p>
        </w:tc>
        <w:tc>
          <w:tcPr>
            <w:tcW w:w="240" w:type="pct"/>
          </w:tcPr>
          <w:p w14:paraId="468B898B" w14:textId="77777777" w:rsidR="00366730" w:rsidRDefault="00366730" w:rsidP="00366730">
            <w:pPr>
              <w:jc w:val="both"/>
              <w:rPr>
                <w:b/>
              </w:rPr>
            </w:pPr>
          </w:p>
        </w:tc>
        <w:tc>
          <w:tcPr>
            <w:tcW w:w="240" w:type="pct"/>
          </w:tcPr>
          <w:p w14:paraId="72287D26" w14:textId="77777777" w:rsidR="00366730" w:rsidRDefault="00366730" w:rsidP="00366730">
            <w:pPr>
              <w:rPr>
                <w:b/>
              </w:rPr>
            </w:pPr>
          </w:p>
        </w:tc>
        <w:tc>
          <w:tcPr>
            <w:tcW w:w="1250" w:type="pct"/>
          </w:tcPr>
          <w:p w14:paraId="16560AFA" w14:textId="7B037637" w:rsidR="00366730" w:rsidRPr="00C57D1F" w:rsidRDefault="00366730" w:rsidP="00366730">
            <w:pPr>
              <w:rPr>
                <w:color w:val="000000" w:themeColor="text1"/>
              </w:rPr>
            </w:pPr>
            <w:r>
              <w:rPr>
                <w:bCs/>
              </w:rPr>
              <w:t>30</w:t>
            </w:r>
          </w:p>
        </w:tc>
        <w:tc>
          <w:tcPr>
            <w:tcW w:w="336" w:type="pct"/>
          </w:tcPr>
          <w:p w14:paraId="7DEFC925" w14:textId="4EDB0C39" w:rsidR="00366730" w:rsidRPr="00C57D1F" w:rsidRDefault="00366730" w:rsidP="00AF5B10">
            <w:pPr>
              <w:jc w:val="center"/>
              <w:rPr>
                <w:b/>
                <w:color w:val="000000" w:themeColor="text1"/>
              </w:rPr>
            </w:pPr>
            <w:r>
              <w:rPr>
                <w:b/>
              </w:rPr>
              <w:t>2</w:t>
            </w:r>
          </w:p>
        </w:tc>
        <w:tc>
          <w:tcPr>
            <w:tcW w:w="1442" w:type="pct"/>
          </w:tcPr>
          <w:p w14:paraId="4470C471" w14:textId="77777777" w:rsidR="00366730" w:rsidRDefault="00366730" w:rsidP="00AF5B10">
            <w:pPr>
              <w:rPr>
                <w:bCs/>
              </w:rPr>
            </w:pPr>
            <w:r w:rsidRPr="00E86DA9">
              <w:rPr>
                <w:b/>
              </w:rPr>
              <w:t>M1</w:t>
            </w:r>
            <w:r>
              <w:rPr>
                <w:bCs/>
              </w:rPr>
              <w:t xml:space="preserve"> for 180 ÷ 6</w:t>
            </w:r>
          </w:p>
          <w:p w14:paraId="730496B6" w14:textId="77777777" w:rsidR="00366730" w:rsidRDefault="00366730" w:rsidP="00AF5B10">
            <w:pPr>
              <w:tabs>
                <w:tab w:val="left" w:pos="567"/>
                <w:tab w:val="left" w:pos="1134"/>
                <w:tab w:val="right" w:leader="dot" w:pos="9923"/>
              </w:tabs>
              <w:ind w:right="57"/>
              <w:rPr>
                <w:rFonts w:eastAsia="Arial Unicode MS"/>
                <w:b/>
                <w:bCs/>
                <w:color w:val="000000" w:themeColor="text1"/>
              </w:rPr>
            </w:pPr>
          </w:p>
        </w:tc>
        <w:tc>
          <w:tcPr>
            <w:tcW w:w="1247" w:type="pct"/>
          </w:tcPr>
          <w:p w14:paraId="31B2A8E1" w14:textId="5399EBB7" w:rsidR="00366730" w:rsidRPr="004E63D5" w:rsidRDefault="00366730" w:rsidP="00366730">
            <w:pPr>
              <w:rPr>
                <w:bCs/>
              </w:rPr>
            </w:pPr>
            <w:r w:rsidRPr="004E63D5">
              <w:rPr>
                <w:bCs/>
              </w:rPr>
              <w:t>Accept 1</w:t>
            </w:r>
            <w:r>
              <w:rPr>
                <w:bCs/>
              </w:rPr>
              <w:t>8</w:t>
            </w:r>
            <w:r w:rsidRPr="004E63D5">
              <w:rPr>
                <w:bCs/>
              </w:rPr>
              <w:t xml:space="preserve">00 ÷ </w:t>
            </w:r>
            <w:r>
              <w:rPr>
                <w:bCs/>
              </w:rPr>
              <w:t>6</w:t>
            </w:r>
            <w:r w:rsidRPr="004E63D5">
              <w:rPr>
                <w:bCs/>
              </w:rPr>
              <w:t xml:space="preserve">0, </w:t>
            </w:r>
            <w:r w:rsidR="00DA0ADA" w:rsidRPr="00BA0B04">
              <w:rPr>
                <w:position w:val="-22"/>
              </w:rPr>
              <w:object w:dxaOrig="480" w:dyaOrig="580" w14:anchorId="352D05CF">
                <v:shape id="_x0000_i1052" type="#_x0000_t75" style="width:18.75pt;height:22.5pt" o:ole="">
                  <v:imagedata r:id="rId70" o:title=""/>
                </v:shape>
                <o:OLEObject Type="Embed" ProgID="Equation.DSMT4" ShapeID="_x0000_i1052" DrawAspect="Content" ObjectID="_1793533394" r:id="rId71"/>
              </w:object>
            </w:r>
            <w:r w:rsidRPr="004E63D5">
              <w:rPr>
                <w:bCs/>
              </w:rPr>
              <w:t>,</w:t>
            </w:r>
            <w:r>
              <w:rPr>
                <w:bCs/>
              </w:rPr>
              <w:t xml:space="preserve"> </w:t>
            </w:r>
            <w:r w:rsidR="00DA0ADA" w:rsidRPr="00BA0B04">
              <w:rPr>
                <w:position w:val="-22"/>
              </w:rPr>
              <w:object w:dxaOrig="1060" w:dyaOrig="580" w14:anchorId="1B44991D">
                <v:shape id="_x0000_i1053" type="#_x0000_t75" style="width:45pt;height:24pt" o:ole="">
                  <v:imagedata r:id="rId72" o:title=""/>
                </v:shape>
                <o:OLEObject Type="Embed" ProgID="Equation.DSMT4" ShapeID="_x0000_i1053" DrawAspect="Content" ObjectID="_1793533395" r:id="rId73"/>
              </w:object>
            </w:r>
          </w:p>
          <w:p w14:paraId="2E05942F" w14:textId="77777777" w:rsidR="00366730" w:rsidRPr="004E63D5" w:rsidRDefault="00366730" w:rsidP="00366730">
            <w:pPr>
              <w:rPr>
                <w:bCs/>
              </w:rPr>
            </w:pPr>
            <w:r w:rsidRPr="004E63D5">
              <w:rPr>
                <w:bCs/>
              </w:rPr>
              <w:t xml:space="preserve">Do not allow </w:t>
            </w:r>
            <w:r w:rsidRPr="006829E3">
              <w:rPr>
                <w:b/>
              </w:rPr>
              <w:t>M1</w:t>
            </w:r>
            <w:r w:rsidRPr="004E63D5">
              <w:rPr>
                <w:bCs/>
              </w:rPr>
              <w:t xml:space="preserve"> if extra step after 1</w:t>
            </w:r>
            <w:r>
              <w:rPr>
                <w:bCs/>
              </w:rPr>
              <w:t>8</w:t>
            </w:r>
            <w:r w:rsidRPr="004E63D5">
              <w:rPr>
                <w:bCs/>
              </w:rPr>
              <w:t xml:space="preserve">0 ÷ </w:t>
            </w:r>
            <w:r>
              <w:rPr>
                <w:bCs/>
              </w:rPr>
              <w:t>6</w:t>
            </w:r>
            <w:r w:rsidRPr="004E63D5">
              <w:rPr>
                <w:bCs/>
              </w:rPr>
              <w:t xml:space="preserve"> </w:t>
            </w:r>
          </w:p>
          <w:p w14:paraId="27129DC0" w14:textId="77777777" w:rsidR="00366730" w:rsidRPr="004E63D5" w:rsidRDefault="00366730" w:rsidP="00366730">
            <w:pPr>
              <w:rPr>
                <w:bCs/>
              </w:rPr>
            </w:pPr>
            <w:r w:rsidRPr="004E63D5">
              <w:rPr>
                <w:bCs/>
              </w:rPr>
              <w:t>e.g. 1</w:t>
            </w:r>
            <w:r>
              <w:rPr>
                <w:bCs/>
              </w:rPr>
              <w:t>8</w:t>
            </w:r>
            <w:r w:rsidRPr="004E63D5">
              <w:rPr>
                <w:bCs/>
              </w:rPr>
              <w:t xml:space="preserve">0 ÷ </w:t>
            </w:r>
            <w:r>
              <w:rPr>
                <w:bCs/>
              </w:rPr>
              <w:t>6</w:t>
            </w:r>
            <w:r w:rsidRPr="004E63D5">
              <w:rPr>
                <w:bCs/>
              </w:rPr>
              <w:t xml:space="preserve"> then divide by 100</w:t>
            </w:r>
          </w:p>
          <w:p w14:paraId="1216B124" w14:textId="77777777" w:rsidR="00366730" w:rsidRPr="0079649B" w:rsidRDefault="00366730" w:rsidP="00366730">
            <w:pPr>
              <w:tabs>
                <w:tab w:val="left" w:pos="567"/>
                <w:tab w:val="left" w:pos="1134"/>
                <w:tab w:val="right" w:leader="dot" w:pos="9923"/>
              </w:tabs>
              <w:spacing w:line="280" w:lineRule="exact"/>
              <w:ind w:right="57"/>
              <w:rPr>
                <w:bCs/>
              </w:rPr>
            </w:pPr>
          </w:p>
        </w:tc>
      </w:tr>
      <w:tr w:rsidR="00366730" w:rsidRPr="0079649B" w14:paraId="777096D5" w14:textId="77777777" w:rsidTr="00AF5B10">
        <w:trPr>
          <w:gridAfter w:val="2"/>
          <w:wAfter w:w="5" w:type="pct"/>
          <w:cantSplit/>
        </w:trPr>
        <w:tc>
          <w:tcPr>
            <w:tcW w:w="240" w:type="pct"/>
            <w:shd w:val="clear" w:color="auto" w:fill="auto"/>
          </w:tcPr>
          <w:p w14:paraId="1372B886" w14:textId="103A9DF4" w:rsidR="00366730" w:rsidRDefault="00366730" w:rsidP="00366730">
            <w:pPr>
              <w:rPr>
                <w:b/>
              </w:rPr>
            </w:pPr>
            <w:r>
              <w:rPr>
                <w:b/>
                <w:color w:val="000000" w:themeColor="text1"/>
              </w:rPr>
              <w:t>18</w:t>
            </w:r>
          </w:p>
        </w:tc>
        <w:tc>
          <w:tcPr>
            <w:tcW w:w="240" w:type="pct"/>
          </w:tcPr>
          <w:p w14:paraId="331D95D1" w14:textId="33CA4CE5" w:rsidR="00366730" w:rsidRDefault="00366730" w:rsidP="00366730">
            <w:pPr>
              <w:jc w:val="both"/>
              <w:rPr>
                <w:b/>
              </w:rPr>
            </w:pPr>
            <w:r>
              <w:rPr>
                <w:b/>
                <w:color w:val="000000" w:themeColor="text1"/>
              </w:rPr>
              <w:t>(a)</w:t>
            </w:r>
          </w:p>
        </w:tc>
        <w:tc>
          <w:tcPr>
            <w:tcW w:w="240" w:type="pct"/>
          </w:tcPr>
          <w:p w14:paraId="1109420E" w14:textId="77777777" w:rsidR="00366730" w:rsidRDefault="00366730" w:rsidP="00366730">
            <w:pPr>
              <w:rPr>
                <w:b/>
              </w:rPr>
            </w:pPr>
          </w:p>
        </w:tc>
        <w:tc>
          <w:tcPr>
            <w:tcW w:w="1250" w:type="pct"/>
          </w:tcPr>
          <w:p w14:paraId="72F4A9F5" w14:textId="77777777" w:rsidR="00366730" w:rsidRDefault="00366730" w:rsidP="00366730">
            <w:pPr>
              <w:rPr>
                <w:color w:val="000000" w:themeColor="text1"/>
              </w:rPr>
            </w:pPr>
            <w:r>
              <w:rPr>
                <w:color w:val="000000" w:themeColor="text1"/>
              </w:rPr>
              <w:t xml:space="preserve">                              </w:t>
            </w:r>
          </w:p>
          <w:p w14:paraId="2F2901C2" w14:textId="77777777" w:rsidR="00366730" w:rsidRDefault="00366730" w:rsidP="00366730">
            <w:pPr>
              <w:rPr>
                <w:color w:val="000000" w:themeColor="text1"/>
                <w:sz w:val="18"/>
                <w:szCs w:val="18"/>
              </w:rPr>
            </w:pPr>
            <w:r>
              <w:rPr>
                <w:color w:val="000000" w:themeColor="text1"/>
              </w:rPr>
              <w:t xml:space="preserve">                                   </w:t>
            </w:r>
            <w:r w:rsidRPr="00B70088">
              <w:rPr>
                <w:color w:val="000000" w:themeColor="text1"/>
                <w:sz w:val="18"/>
                <w:szCs w:val="18"/>
              </w:rPr>
              <w:t>First card</w:t>
            </w:r>
          </w:p>
          <w:p w14:paraId="53353CBA" w14:textId="77777777" w:rsidR="00366730" w:rsidRPr="00B70088" w:rsidRDefault="00366730" w:rsidP="00366730">
            <w:pPr>
              <w:rPr>
                <w:color w:val="000000" w:themeColor="text1"/>
                <w:sz w:val="8"/>
                <w:szCs w:val="8"/>
              </w:rPr>
            </w:pPr>
          </w:p>
          <w:tbl>
            <w:tblPr>
              <w:tblpPr w:leftFromText="180" w:rightFromText="180" w:vertAnchor="text" w:tblpXSpec="right" w:tblpY="1"/>
              <w:tblOverlap w:val="never"/>
              <w:tblW w:w="2384" w:type="dxa"/>
              <w:jc w:val="right"/>
              <w:tblLayout w:type="fixed"/>
              <w:tblCellMar>
                <w:left w:w="0" w:type="dxa"/>
                <w:right w:w="0" w:type="dxa"/>
              </w:tblCellMar>
              <w:tblLook w:val="04A0" w:firstRow="1" w:lastRow="0" w:firstColumn="1" w:lastColumn="0" w:noHBand="0" w:noVBand="1"/>
            </w:tblPr>
            <w:tblGrid>
              <w:gridCol w:w="976"/>
              <w:gridCol w:w="352"/>
              <w:gridCol w:w="352"/>
              <w:gridCol w:w="352"/>
              <w:gridCol w:w="352"/>
            </w:tblGrid>
            <w:tr w:rsidR="00366730" w:rsidRPr="009552B2" w14:paraId="750FE734" w14:textId="77777777" w:rsidTr="001D54A9">
              <w:trPr>
                <w:trHeight w:val="340"/>
                <w:jc w:val="right"/>
              </w:trPr>
              <w:tc>
                <w:tcPr>
                  <w:tcW w:w="976" w:type="dxa"/>
                  <w:tcBorders>
                    <w:top w:val="nil"/>
                    <w:left w:val="nil"/>
                    <w:bottom w:val="single" w:sz="8" w:space="0" w:color="231F20"/>
                    <w:right w:val="single" w:sz="8" w:space="0" w:color="231F20"/>
                  </w:tcBorders>
                  <w:vAlign w:val="center"/>
                  <w:hideMark/>
                </w:tcPr>
                <w:p w14:paraId="3C678FD3" w14:textId="77777777" w:rsidR="00366730" w:rsidRPr="00B70088" w:rsidRDefault="00366730" w:rsidP="00366730">
                  <w:pPr>
                    <w:pStyle w:val="NoSpacing"/>
                    <w:jc w:val="center"/>
                    <w:rPr>
                      <w:rFonts w:ascii="Arial" w:hAnsi="Arial" w:cs="Arial"/>
                      <w:sz w:val="18"/>
                      <w:szCs w:val="18"/>
                      <w:lang w:bidi="en-GB"/>
                    </w:rPr>
                  </w:pPr>
                  <w:r w:rsidRPr="00B70088">
                    <w:rPr>
                      <w:rFonts w:ascii="Arial" w:hAnsi="Arial" w:cs="Arial"/>
                      <w:sz w:val="18"/>
                      <w:szCs w:val="18"/>
                      <w:lang w:bidi="en-GB"/>
                    </w:rPr>
                    <w:t>Difference</w:t>
                  </w:r>
                </w:p>
              </w:tc>
              <w:tc>
                <w:tcPr>
                  <w:tcW w:w="352" w:type="dxa"/>
                  <w:tcBorders>
                    <w:top w:val="nil"/>
                    <w:left w:val="single" w:sz="8" w:space="0" w:color="231F20"/>
                    <w:bottom w:val="single" w:sz="8" w:space="0" w:color="231F20"/>
                    <w:right w:val="single" w:sz="4" w:space="0" w:color="231F20"/>
                  </w:tcBorders>
                  <w:vAlign w:val="center"/>
                  <w:hideMark/>
                </w:tcPr>
                <w:p w14:paraId="6C056CD6" w14:textId="77777777" w:rsidR="00366730" w:rsidRPr="009552B2" w:rsidRDefault="00366730" w:rsidP="00366730">
                  <w:pPr>
                    <w:pStyle w:val="NoSpacing"/>
                    <w:jc w:val="center"/>
                    <w:rPr>
                      <w:lang w:bidi="en-GB"/>
                    </w:rPr>
                  </w:pPr>
                  <w:r w:rsidRPr="009552B2">
                    <w:rPr>
                      <w:lang w:bidi="en-GB"/>
                    </w:rPr>
                    <w:t>0</w:t>
                  </w:r>
                </w:p>
              </w:tc>
              <w:tc>
                <w:tcPr>
                  <w:tcW w:w="352" w:type="dxa"/>
                  <w:tcBorders>
                    <w:top w:val="nil"/>
                    <w:left w:val="single" w:sz="4" w:space="0" w:color="231F20"/>
                    <w:bottom w:val="single" w:sz="8" w:space="0" w:color="231F20"/>
                    <w:right w:val="single" w:sz="4" w:space="0" w:color="231F20"/>
                  </w:tcBorders>
                  <w:vAlign w:val="center"/>
                  <w:hideMark/>
                </w:tcPr>
                <w:p w14:paraId="272D501F" w14:textId="77777777" w:rsidR="00366730" w:rsidRPr="009552B2" w:rsidRDefault="00366730" w:rsidP="00366730">
                  <w:pPr>
                    <w:pStyle w:val="NoSpacing"/>
                    <w:jc w:val="center"/>
                    <w:rPr>
                      <w:lang w:bidi="en-GB"/>
                    </w:rPr>
                  </w:pPr>
                  <w:r w:rsidRPr="009552B2">
                    <w:rPr>
                      <w:lang w:bidi="en-GB"/>
                    </w:rPr>
                    <w:t>4</w:t>
                  </w:r>
                </w:p>
              </w:tc>
              <w:tc>
                <w:tcPr>
                  <w:tcW w:w="352" w:type="dxa"/>
                  <w:tcBorders>
                    <w:top w:val="nil"/>
                    <w:left w:val="single" w:sz="4" w:space="0" w:color="231F20"/>
                    <w:bottom w:val="single" w:sz="8" w:space="0" w:color="231F20"/>
                    <w:right w:val="single" w:sz="4" w:space="0" w:color="231F20"/>
                  </w:tcBorders>
                  <w:vAlign w:val="center"/>
                  <w:hideMark/>
                </w:tcPr>
                <w:p w14:paraId="10676AD7" w14:textId="77777777" w:rsidR="00366730" w:rsidRPr="009552B2" w:rsidRDefault="00366730" w:rsidP="00366730">
                  <w:pPr>
                    <w:pStyle w:val="NoSpacing"/>
                    <w:jc w:val="center"/>
                    <w:rPr>
                      <w:lang w:bidi="en-GB"/>
                    </w:rPr>
                  </w:pPr>
                  <w:r w:rsidRPr="009552B2">
                    <w:rPr>
                      <w:lang w:bidi="en-GB"/>
                    </w:rPr>
                    <w:t>7</w:t>
                  </w:r>
                </w:p>
              </w:tc>
              <w:tc>
                <w:tcPr>
                  <w:tcW w:w="352" w:type="dxa"/>
                  <w:tcBorders>
                    <w:top w:val="nil"/>
                    <w:left w:val="single" w:sz="4" w:space="0" w:color="231F20"/>
                    <w:bottom w:val="single" w:sz="8" w:space="0" w:color="231F20"/>
                    <w:right w:val="single" w:sz="4" w:space="0" w:color="231F20"/>
                  </w:tcBorders>
                  <w:vAlign w:val="center"/>
                  <w:hideMark/>
                </w:tcPr>
                <w:p w14:paraId="6A7A68B5" w14:textId="77777777" w:rsidR="00366730" w:rsidRPr="009552B2" w:rsidRDefault="00366730" w:rsidP="00366730">
                  <w:pPr>
                    <w:pStyle w:val="NoSpacing"/>
                    <w:jc w:val="center"/>
                    <w:rPr>
                      <w:lang w:bidi="en-GB"/>
                    </w:rPr>
                  </w:pPr>
                  <w:r w:rsidRPr="009552B2">
                    <w:rPr>
                      <w:lang w:bidi="en-GB"/>
                    </w:rPr>
                    <w:t>9</w:t>
                  </w:r>
                </w:p>
              </w:tc>
            </w:tr>
            <w:tr w:rsidR="00366730" w:rsidRPr="009552B2" w14:paraId="799D8DD4" w14:textId="77777777" w:rsidTr="001D54A9">
              <w:trPr>
                <w:trHeight w:val="340"/>
                <w:jc w:val="right"/>
              </w:trPr>
              <w:tc>
                <w:tcPr>
                  <w:tcW w:w="976" w:type="dxa"/>
                  <w:tcBorders>
                    <w:top w:val="single" w:sz="8" w:space="0" w:color="231F20"/>
                    <w:left w:val="nil"/>
                    <w:bottom w:val="single" w:sz="4" w:space="0" w:color="231F20"/>
                    <w:right w:val="single" w:sz="8" w:space="0" w:color="231F20"/>
                  </w:tcBorders>
                  <w:vAlign w:val="center"/>
                  <w:hideMark/>
                </w:tcPr>
                <w:p w14:paraId="7E25B4F7" w14:textId="77777777" w:rsidR="00366730" w:rsidRPr="009552B2" w:rsidRDefault="00366730" w:rsidP="00366730">
                  <w:pPr>
                    <w:pStyle w:val="NoSpacing"/>
                    <w:jc w:val="center"/>
                    <w:rPr>
                      <w:lang w:bidi="en-GB"/>
                    </w:rPr>
                  </w:pPr>
                  <w:r w:rsidRPr="009552B2">
                    <w:rPr>
                      <w:lang w:bidi="en-GB"/>
                    </w:rPr>
                    <w:t>0</w:t>
                  </w:r>
                </w:p>
              </w:tc>
              <w:tc>
                <w:tcPr>
                  <w:tcW w:w="352" w:type="dxa"/>
                  <w:tcBorders>
                    <w:top w:val="single" w:sz="8" w:space="0" w:color="231F20"/>
                    <w:left w:val="single" w:sz="8" w:space="0" w:color="231F20"/>
                    <w:bottom w:val="single" w:sz="4" w:space="0" w:color="231F20"/>
                    <w:right w:val="single" w:sz="4" w:space="0" w:color="231F20"/>
                  </w:tcBorders>
                  <w:shd w:val="clear" w:color="auto" w:fill="D1D3D4"/>
                  <w:vAlign w:val="center"/>
                </w:tcPr>
                <w:p w14:paraId="079C6A56" w14:textId="77777777" w:rsidR="00366730" w:rsidRPr="009552B2" w:rsidRDefault="00366730" w:rsidP="00366730">
                  <w:pPr>
                    <w:pStyle w:val="NoSpacing"/>
                    <w:jc w:val="center"/>
                    <w:rPr>
                      <w:lang w:bidi="en-GB"/>
                    </w:rPr>
                  </w:pPr>
                </w:p>
              </w:tc>
              <w:tc>
                <w:tcPr>
                  <w:tcW w:w="352" w:type="dxa"/>
                  <w:tcBorders>
                    <w:top w:val="single" w:sz="8" w:space="0" w:color="231F20"/>
                    <w:left w:val="single" w:sz="4" w:space="0" w:color="231F20"/>
                    <w:bottom w:val="single" w:sz="4" w:space="0" w:color="231F20"/>
                    <w:right w:val="single" w:sz="4" w:space="0" w:color="231F20"/>
                  </w:tcBorders>
                  <w:vAlign w:val="center"/>
                  <w:hideMark/>
                </w:tcPr>
                <w:p w14:paraId="16A8096F" w14:textId="77777777" w:rsidR="00366730" w:rsidRPr="009552B2" w:rsidRDefault="00366730" w:rsidP="00366730">
                  <w:pPr>
                    <w:pStyle w:val="NoSpacing"/>
                    <w:jc w:val="center"/>
                    <w:rPr>
                      <w:color w:val="BFBFBF" w:themeColor="background1" w:themeShade="BF"/>
                      <w:lang w:bidi="en-GB"/>
                    </w:rPr>
                  </w:pPr>
                  <w:r w:rsidRPr="009552B2">
                    <w:rPr>
                      <w:color w:val="BFBFBF" w:themeColor="background1" w:themeShade="BF"/>
                      <w:lang w:bidi="en-GB"/>
                    </w:rPr>
                    <w:t>4</w:t>
                  </w:r>
                </w:p>
              </w:tc>
              <w:tc>
                <w:tcPr>
                  <w:tcW w:w="352" w:type="dxa"/>
                  <w:tcBorders>
                    <w:top w:val="single" w:sz="8" w:space="0" w:color="231F20"/>
                    <w:left w:val="single" w:sz="4" w:space="0" w:color="231F20"/>
                    <w:bottom w:val="single" w:sz="4" w:space="0" w:color="231F20"/>
                    <w:right w:val="single" w:sz="4" w:space="0" w:color="231F20"/>
                  </w:tcBorders>
                  <w:vAlign w:val="center"/>
                  <w:hideMark/>
                </w:tcPr>
                <w:p w14:paraId="477EB6E6" w14:textId="77777777" w:rsidR="00366730" w:rsidRPr="009552B2" w:rsidRDefault="00366730" w:rsidP="00366730">
                  <w:pPr>
                    <w:pStyle w:val="NoSpacing"/>
                    <w:jc w:val="center"/>
                    <w:rPr>
                      <w:color w:val="BFBFBF" w:themeColor="background1" w:themeShade="BF"/>
                      <w:lang w:bidi="en-GB"/>
                    </w:rPr>
                  </w:pPr>
                  <w:r w:rsidRPr="009552B2">
                    <w:rPr>
                      <w:color w:val="BFBFBF" w:themeColor="background1" w:themeShade="BF"/>
                      <w:lang w:bidi="en-GB"/>
                    </w:rPr>
                    <w:t>7</w:t>
                  </w:r>
                </w:p>
              </w:tc>
              <w:tc>
                <w:tcPr>
                  <w:tcW w:w="352" w:type="dxa"/>
                  <w:tcBorders>
                    <w:top w:val="single" w:sz="8" w:space="0" w:color="231F20"/>
                    <w:left w:val="single" w:sz="4" w:space="0" w:color="231F20"/>
                    <w:bottom w:val="single" w:sz="4" w:space="0" w:color="231F20"/>
                    <w:right w:val="single" w:sz="4" w:space="0" w:color="231F20"/>
                  </w:tcBorders>
                  <w:vAlign w:val="center"/>
                  <w:hideMark/>
                </w:tcPr>
                <w:p w14:paraId="633B6BA5" w14:textId="77777777" w:rsidR="00366730" w:rsidRPr="009552B2" w:rsidRDefault="00366730" w:rsidP="00366730">
                  <w:pPr>
                    <w:pStyle w:val="NoSpacing"/>
                    <w:jc w:val="center"/>
                    <w:rPr>
                      <w:color w:val="BFBFBF" w:themeColor="background1" w:themeShade="BF"/>
                      <w:lang w:bidi="en-GB"/>
                    </w:rPr>
                  </w:pPr>
                  <w:r w:rsidRPr="009552B2">
                    <w:rPr>
                      <w:color w:val="BFBFBF" w:themeColor="background1" w:themeShade="BF"/>
                      <w:lang w:bidi="en-GB"/>
                    </w:rPr>
                    <w:t>9</w:t>
                  </w:r>
                </w:p>
              </w:tc>
            </w:tr>
            <w:tr w:rsidR="00366730" w:rsidRPr="009552B2" w14:paraId="12418CE8" w14:textId="77777777" w:rsidTr="001D54A9">
              <w:trPr>
                <w:trHeight w:val="340"/>
                <w:jc w:val="right"/>
              </w:trPr>
              <w:tc>
                <w:tcPr>
                  <w:tcW w:w="976" w:type="dxa"/>
                  <w:tcBorders>
                    <w:top w:val="single" w:sz="4" w:space="0" w:color="231F20"/>
                    <w:left w:val="nil"/>
                    <w:bottom w:val="single" w:sz="4" w:space="0" w:color="231F20"/>
                    <w:right w:val="single" w:sz="8" w:space="0" w:color="231F20"/>
                  </w:tcBorders>
                  <w:vAlign w:val="center"/>
                  <w:hideMark/>
                </w:tcPr>
                <w:p w14:paraId="2C56E5A5" w14:textId="77777777" w:rsidR="00366730" w:rsidRPr="009552B2" w:rsidRDefault="00366730" w:rsidP="00366730">
                  <w:pPr>
                    <w:pStyle w:val="NoSpacing"/>
                    <w:jc w:val="center"/>
                    <w:rPr>
                      <w:lang w:bidi="en-GB"/>
                    </w:rPr>
                  </w:pPr>
                  <w:r w:rsidRPr="009552B2">
                    <w:rPr>
                      <w:lang w:bidi="en-GB"/>
                    </w:rPr>
                    <w:t>4</w:t>
                  </w:r>
                </w:p>
              </w:tc>
              <w:tc>
                <w:tcPr>
                  <w:tcW w:w="352" w:type="dxa"/>
                  <w:tcBorders>
                    <w:top w:val="single" w:sz="4" w:space="0" w:color="231F20"/>
                    <w:left w:val="single" w:sz="8" w:space="0" w:color="231F20"/>
                    <w:bottom w:val="single" w:sz="4" w:space="0" w:color="231F20"/>
                    <w:right w:val="single" w:sz="4" w:space="0" w:color="231F20"/>
                  </w:tcBorders>
                  <w:vAlign w:val="center"/>
                  <w:hideMark/>
                </w:tcPr>
                <w:p w14:paraId="1CB4A683" w14:textId="77777777" w:rsidR="00366730" w:rsidRPr="009552B2" w:rsidRDefault="00366730" w:rsidP="00366730">
                  <w:pPr>
                    <w:pStyle w:val="NoSpacing"/>
                    <w:jc w:val="center"/>
                    <w:rPr>
                      <w:color w:val="BFBFBF" w:themeColor="background1" w:themeShade="BF"/>
                      <w:lang w:bidi="en-GB"/>
                    </w:rPr>
                  </w:pPr>
                  <w:r w:rsidRPr="009552B2">
                    <w:rPr>
                      <w:color w:val="BFBFBF" w:themeColor="background1" w:themeShade="BF"/>
                      <w:lang w:bidi="en-GB"/>
                    </w:rPr>
                    <w:t>4</w:t>
                  </w:r>
                </w:p>
              </w:tc>
              <w:tc>
                <w:tcPr>
                  <w:tcW w:w="352" w:type="dxa"/>
                  <w:tcBorders>
                    <w:top w:val="single" w:sz="4" w:space="0" w:color="231F20"/>
                    <w:left w:val="single" w:sz="4" w:space="0" w:color="231F20"/>
                    <w:bottom w:val="single" w:sz="4" w:space="0" w:color="231F20"/>
                    <w:right w:val="single" w:sz="4" w:space="0" w:color="231F20"/>
                  </w:tcBorders>
                  <w:shd w:val="clear" w:color="auto" w:fill="D1D3D4"/>
                  <w:vAlign w:val="center"/>
                </w:tcPr>
                <w:p w14:paraId="5964B293" w14:textId="77777777" w:rsidR="00366730" w:rsidRPr="009552B2" w:rsidRDefault="00366730" w:rsidP="00366730">
                  <w:pPr>
                    <w:pStyle w:val="NoSpacing"/>
                    <w:jc w:val="center"/>
                    <w:rPr>
                      <w:lang w:bidi="en-GB"/>
                    </w:rPr>
                  </w:pPr>
                </w:p>
              </w:tc>
              <w:tc>
                <w:tcPr>
                  <w:tcW w:w="352" w:type="dxa"/>
                  <w:tcBorders>
                    <w:top w:val="single" w:sz="4" w:space="0" w:color="231F20"/>
                    <w:left w:val="single" w:sz="4" w:space="0" w:color="231F20"/>
                    <w:bottom w:val="single" w:sz="4" w:space="0" w:color="231F20"/>
                    <w:right w:val="single" w:sz="4" w:space="0" w:color="231F20"/>
                  </w:tcBorders>
                  <w:vAlign w:val="center"/>
                  <w:hideMark/>
                </w:tcPr>
                <w:p w14:paraId="07239A15" w14:textId="77777777" w:rsidR="00366730" w:rsidRPr="009552B2" w:rsidRDefault="00366730" w:rsidP="00366730">
                  <w:pPr>
                    <w:pStyle w:val="NoSpacing"/>
                    <w:jc w:val="center"/>
                    <w:rPr>
                      <w:lang w:bidi="en-GB"/>
                    </w:rPr>
                  </w:pPr>
                  <w:r w:rsidRPr="009552B2">
                    <w:rPr>
                      <w:color w:val="BFBFBF" w:themeColor="background1" w:themeShade="BF"/>
                      <w:lang w:bidi="en-GB"/>
                    </w:rPr>
                    <w:t>3</w:t>
                  </w:r>
                </w:p>
              </w:tc>
              <w:tc>
                <w:tcPr>
                  <w:tcW w:w="352" w:type="dxa"/>
                  <w:tcBorders>
                    <w:top w:val="single" w:sz="4" w:space="0" w:color="231F20"/>
                    <w:left w:val="single" w:sz="4" w:space="0" w:color="231F20"/>
                    <w:bottom w:val="single" w:sz="4" w:space="0" w:color="231F20"/>
                    <w:right w:val="single" w:sz="4" w:space="0" w:color="231F20"/>
                  </w:tcBorders>
                  <w:vAlign w:val="center"/>
                </w:tcPr>
                <w:p w14:paraId="7BDAC196" w14:textId="77777777" w:rsidR="00366730" w:rsidRPr="009552B2" w:rsidRDefault="00366730" w:rsidP="00366730">
                  <w:pPr>
                    <w:pStyle w:val="NoSpacing"/>
                    <w:jc w:val="center"/>
                    <w:rPr>
                      <w:lang w:bidi="en-GB"/>
                    </w:rPr>
                  </w:pPr>
                  <w:r>
                    <w:rPr>
                      <w:lang w:bidi="en-GB"/>
                    </w:rPr>
                    <w:t>5</w:t>
                  </w:r>
                </w:p>
              </w:tc>
            </w:tr>
            <w:tr w:rsidR="00366730" w:rsidRPr="009552B2" w14:paraId="7A4845B2" w14:textId="77777777" w:rsidTr="001D54A9">
              <w:trPr>
                <w:trHeight w:val="340"/>
                <w:jc w:val="right"/>
              </w:trPr>
              <w:tc>
                <w:tcPr>
                  <w:tcW w:w="976" w:type="dxa"/>
                  <w:tcBorders>
                    <w:top w:val="single" w:sz="4" w:space="0" w:color="231F20"/>
                    <w:left w:val="nil"/>
                    <w:bottom w:val="single" w:sz="4" w:space="0" w:color="231F20"/>
                    <w:right w:val="single" w:sz="8" w:space="0" w:color="231F20"/>
                  </w:tcBorders>
                  <w:vAlign w:val="center"/>
                  <w:hideMark/>
                </w:tcPr>
                <w:p w14:paraId="77C76C08" w14:textId="77777777" w:rsidR="00366730" w:rsidRPr="009552B2" w:rsidRDefault="00366730" w:rsidP="00366730">
                  <w:pPr>
                    <w:pStyle w:val="NoSpacing"/>
                    <w:jc w:val="center"/>
                    <w:rPr>
                      <w:lang w:bidi="en-GB"/>
                    </w:rPr>
                  </w:pPr>
                  <w:r w:rsidRPr="009552B2">
                    <w:rPr>
                      <w:lang w:bidi="en-GB"/>
                    </w:rPr>
                    <w:t>7</w:t>
                  </w:r>
                </w:p>
              </w:tc>
              <w:tc>
                <w:tcPr>
                  <w:tcW w:w="352" w:type="dxa"/>
                  <w:tcBorders>
                    <w:top w:val="single" w:sz="4" w:space="0" w:color="231F20"/>
                    <w:left w:val="single" w:sz="8" w:space="0" w:color="231F20"/>
                    <w:bottom w:val="single" w:sz="4" w:space="0" w:color="231F20"/>
                    <w:right w:val="single" w:sz="4" w:space="0" w:color="231F20"/>
                  </w:tcBorders>
                  <w:vAlign w:val="center"/>
                  <w:hideMark/>
                </w:tcPr>
                <w:p w14:paraId="3888613F" w14:textId="77777777" w:rsidR="00366730" w:rsidRPr="009552B2" w:rsidRDefault="00366730" w:rsidP="00366730">
                  <w:pPr>
                    <w:pStyle w:val="NoSpacing"/>
                    <w:jc w:val="center"/>
                    <w:rPr>
                      <w:color w:val="BFBFBF" w:themeColor="background1" w:themeShade="BF"/>
                      <w:lang w:bidi="en-GB"/>
                    </w:rPr>
                  </w:pPr>
                  <w:r w:rsidRPr="009552B2">
                    <w:rPr>
                      <w:color w:val="BFBFBF" w:themeColor="background1" w:themeShade="BF"/>
                      <w:lang w:bidi="en-GB"/>
                    </w:rPr>
                    <w:t>7</w:t>
                  </w:r>
                </w:p>
              </w:tc>
              <w:tc>
                <w:tcPr>
                  <w:tcW w:w="352" w:type="dxa"/>
                  <w:tcBorders>
                    <w:top w:val="single" w:sz="4" w:space="0" w:color="231F20"/>
                    <w:left w:val="single" w:sz="4" w:space="0" w:color="231F20"/>
                    <w:bottom w:val="single" w:sz="4" w:space="0" w:color="231F20"/>
                    <w:right w:val="single" w:sz="4" w:space="0" w:color="231F20"/>
                  </w:tcBorders>
                  <w:vAlign w:val="center"/>
                </w:tcPr>
                <w:p w14:paraId="63078EEB" w14:textId="77777777" w:rsidR="00366730" w:rsidRPr="009552B2" w:rsidRDefault="00366730" w:rsidP="00366730">
                  <w:pPr>
                    <w:pStyle w:val="NoSpacing"/>
                    <w:jc w:val="center"/>
                    <w:rPr>
                      <w:lang w:bidi="en-GB"/>
                    </w:rPr>
                  </w:pPr>
                  <w:r>
                    <w:rPr>
                      <w:lang w:bidi="en-GB"/>
                    </w:rPr>
                    <w:t>3</w:t>
                  </w:r>
                </w:p>
              </w:tc>
              <w:tc>
                <w:tcPr>
                  <w:tcW w:w="352" w:type="dxa"/>
                  <w:tcBorders>
                    <w:top w:val="single" w:sz="4" w:space="0" w:color="231F20"/>
                    <w:left w:val="single" w:sz="4" w:space="0" w:color="231F20"/>
                    <w:bottom w:val="single" w:sz="4" w:space="0" w:color="231F20"/>
                    <w:right w:val="single" w:sz="4" w:space="0" w:color="231F20"/>
                  </w:tcBorders>
                  <w:shd w:val="clear" w:color="auto" w:fill="D1D3D4"/>
                  <w:vAlign w:val="center"/>
                </w:tcPr>
                <w:p w14:paraId="3402AFD4" w14:textId="77777777" w:rsidR="00366730" w:rsidRPr="009552B2" w:rsidRDefault="00366730" w:rsidP="00366730">
                  <w:pPr>
                    <w:pStyle w:val="NoSpacing"/>
                    <w:jc w:val="center"/>
                    <w:rPr>
                      <w:lang w:bidi="en-GB"/>
                    </w:rPr>
                  </w:pPr>
                </w:p>
              </w:tc>
              <w:tc>
                <w:tcPr>
                  <w:tcW w:w="352" w:type="dxa"/>
                  <w:tcBorders>
                    <w:top w:val="single" w:sz="4" w:space="0" w:color="231F20"/>
                    <w:left w:val="single" w:sz="4" w:space="0" w:color="231F20"/>
                    <w:bottom w:val="single" w:sz="4" w:space="0" w:color="231F20"/>
                    <w:right w:val="single" w:sz="4" w:space="0" w:color="231F20"/>
                  </w:tcBorders>
                  <w:vAlign w:val="center"/>
                </w:tcPr>
                <w:p w14:paraId="6620256A" w14:textId="77777777" w:rsidR="00366730" w:rsidRPr="009552B2" w:rsidRDefault="00366730" w:rsidP="00366730">
                  <w:pPr>
                    <w:pStyle w:val="NoSpacing"/>
                    <w:jc w:val="center"/>
                    <w:rPr>
                      <w:lang w:bidi="en-GB"/>
                    </w:rPr>
                  </w:pPr>
                  <w:r>
                    <w:rPr>
                      <w:lang w:bidi="en-GB"/>
                    </w:rPr>
                    <w:t>2</w:t>
                  </w:r>
                </w:p>
              </w:tc>
            </w:tr>
            <w:tr w:rsidR="00366730" w:rsidRPr="009552B2" w14:paraId="04ED8F82" w14:textId="77777777" w:rsidTr="001D54A9">
              <w:trPr>
                <w:trHeight w:val="340"/>
                <w:jc w:val="right"/>
              </w:trPr>
              <w:tc>
                <w:tcPr>
                  <w:tcW w:w="976" w:type="dxa"/>
                  <w:tcBorders>
                    <w:top w:val="single" w:sz="4" w:space="0" w:color="231F20"/>
                    <w:left w:val="nil"/>
                    <w:bottom w:val="single" w:sz="4" w:space="0" w:color="231F20"/>
                    <w:right w:val="single" w:sz="8" w:space="0" w:color="231F20"/>
                  </w:tcBorders>
                  <w:vAlign w:val="center"/>
                  <w:hideMark/>
                </w:tcPr>
                <w:p w14:paraId="41A6B6F9" w14:textId="77777777" w:rsidR="00366730" w:rsidRPr="009552B2" w:rsidRDefault="00366730" w:rsidP="00366730">
                  <w:pPr>
                    <w:pStyle w:val="NoSpacing"/>
                    <w:jc w:val="center"/>
                    <w:rPr>
                      <w:lang w:bidi="en-GB"/>
                    </w:rPr>
                  </w:pPr>
                  <w:r w:rsidRPr="009552B2">
                    <w:rPr>
                      <w:lang w:bidi="en-GB"/>
                    </w:rPr>
                    <w:t>9</w:t>
                  </w:r>
                </w:p>
              </w:tc>
              <w:tc>
                <w:tcPr>
                  <w:tcW w:w="352" w:type="dxa"/>
                  <w:tcBorders>
                    <w:top w:val="single" w:sz="4" w:space="0" w:color="231F20"/>
                    <w:left w:val="single" w:sz="8" w:space="0" w:color="231F20"/>
                    <w:bottom w:val="single" w:sz="4" w:space="0" w:color="231F20"/>
                    <w:right w:val="single" w:sz="4" w:space="0" w:color="231F20"/>
                  </w:tcBorders>
                  <w:vAlign w:val="center"/>
                  <w:hideMark/>
                </w:tcPr>
                <w:p w14:paraId="33C64B4B" w14:textId="77777777" w:rsidR="00366730" w:rsidRPr="009552B2" w:rsidRDefault="00366730" w:rsidP="00366730">
                  <w:pPr>
                    <w:pStyle w:val="NoSpacing"/>
                    <w:jc w:val="center"/>
                    <w:rPr>
                      <w:color w:val="BFBFBF" w:themeColor="background1" w:themeShade="BF"/>
                      <w:lang w:bidi="en-GB"/>
                    </w:rPr>
                  </w:pPr>
                  <w:r w:rsidRPr="009552B2">
                    <w:rPr>
                      <w:color w:val="BFBFBF" w:themeColor="background1" w:themeShade="BF"/>
                      <w:lang w:bidi="en-GB"/>
                    </w:rPr>
                    <w:t>9</w:t>
                  </w:r>
                </w:p>
              </w:tc>
              <w:tc>
                <w:tcPr>
                  <w:tcW w:w="352" w:type="dxa"/>
                  <w:tcBorders>
                    <w:top w:val="single" w:sz="4" w:space="0" w:color="231F20"/>
                    <w:left w:val="single" w:sz="4" w:space="0" w:color="231F20"/>
                    <w:bottom w:val="single" w:sz="4" w:space="0" w:color="231F20"/>
                    <w:right w:val="single" w:sz="4" w:space="0" w:color="231F20"/>
                  </w:tcBorders>
                  <w:vAlign w:val="center"/>
                </w:tcPr>
                <w:p w14:paraId="5943581B" w14:textId="77777777" w:rsidR="00366730" w:rsidRPr="009552B2" w:rsidRDefault="00366730" w:rsidP="00366730">
                  <w:pPr>
                    <w:pStyle w:val="NoSpacing"/>
                    <w:jc w:val="center"/>
                    <w:rPr>
                      <w:lang w:bidi="en-GB"/>
                    </w:rPr>
                  </w:pPr>
                  <w:r>
                    <w:rPr>
                      <w:lang w:bidi="en-GB"/>
                    </w:rPr>
                    <w:t>5</w:t>
                  </w:r>
                </w:p>
              </w:tc>
              <w:tc>
                <w:tcPr>
                  <w:tcW w:w="352" w:type="dxa"/>
                  <w:tcBorders>
                    <w:top w:val="single" w:sz="4" w:space="0" w:color="231F20"/>
                    <w:left w:val="single" w:sz="4" w:space="0" w:color="231F20"/>
                    <w:bottom w:val="single" w:sz="4" w:space="0" w:color="231F20"/>
                    <w:right w:val="single" w:sz="4" w:space="0" w:color="231F20"/>
                  </w:tcBorders>
                  <w:vAlign w:val="center"/>
                </w:tcPr>
                <w:p w14:paraId="0797F82D" w14:textId="77777777" w:rsidR="00366730" w:rsidRPr="009552B2" w:rsidRDefault="00366730" w:rsidP="00366730">
                  <w:pPr>
                    <w:pStyle w:val="NoSpacing"/>
                    <w:jc w:val="center"/>
                    <w:rPr>
                      <w:lang w:bidi="en-GB"/>
                    </w:rPr>
                  </w:pPr>
                  <w:r>
                    <w:rPr>
                      <w:lang w:bidi="en-GB"/>
                    </w:rPr>
                    <w:t>2</w:t>
                  </w:r>
                </w:p>
              </w:tc>
              <w:tc>
                <w:tcPr>
                  <w:tcW w:w="352" w:type="dxa"/>
                  <w:tcBorders>
                    <w:top w:val="single" w:sz="4" w:space="0" w:color="231F20"/>
                    <w:left w:val="single" w:sz="4" w:space="0" w:color="231F20"/>
                    <w:bottom w:val="single" w:sz="4" w:space="0" w:color="231F20"/>
                    <w:right w:val="single" w:sz="4" w:space="0" w:color="231F20"/>
                  </w:tcBorders>
                  <w:shd w:val="clear" w:color="auto" w:fill="D1D3D4"/>
                  <w:vAlign w:val="center"/>
                </w:tcPr>
                <w:p w14:paraId="6C188D31" w14:textId="77777777" w:rsidR="00366730" w:rsidRPr="009552B2" w:rsidRDefault="00366730" w:rsidP="00366730">
                  <w:pPr>
                    <w:pStyle w:val="NoSpacing"/>
                    <w:jc w:val="center"/>
                    <w:rPr>
                      <w:lang w:bidi="en-GB"/>
                    </w:rPr>
                  </w:pPr>
                </w:p>
              </w:tc>
            </w:tr>
          </w:tbl>
          <w:p w14:paraId="28A727B3" w14:textId="77777777" w:rsidR="00366730" w:rsidRDefault="00366730" w:rsidP="00366730">
            <w:pPr>
              <w:rPr>
                <w:color w:val="000000" w:themeColor="text1"/>
                <w:sz w:val="18"/>
                <w:szCs w:val="18"/>
              </w:rPr>
            </w:pPr>
          </w:p>
          <w:p w14:paraId="2FAABDB8" w14:textId="77777777" w:rsidR="00366730" w:rsidRDefault="00366730" w:rsidP="00366730">
            <w:pPr>
              <w:rPr>
                <w:color w:val="000000" w:themeColor="text1"/>
                <w:sz w:val="18"/>
                <w:szCs w:val="18"/>
              </w:rPr>
            </w:pPr>
          </w:p>
          <w:p w14:paraId="443CFE74" w14:textId="77777777" w:rsidR="00366730" w:rsidRDefault="00366730" w:rsidP="00366730">
            <w:pPr>
              <w:rPr>
                <w:color w:val="000000" w:themeColor="text1"/>
                <w:sz w:val="18"/>
                <w:szCs w:val="18"/>
              </w:rPr>
            </w:pPr>
          </w:p>
          <w:p w14:paraId="72FA9456" w14:textId="77777777" w:rsidR="00366730" w:rsidRDefault="00366730" w:rsidP="00366730">
            <w:pPr>
              <w:rPr>
                <w:color w:val="000000" w:themeColor="text1"/>
                <w:sz w:val="18"/>
                <w:szCs w:val="18"/>
              </w:rPr>
            </w:pPr>
          </w:p>
          <w:p w14:paraId="12198C2C" w14:textId="77777777" w:rsidR="00366730" w:rsidRDefault="00366730" w:rsidP="00366730">
            <w:pPr>
              <w:rPr>
                <w:color w:val="000000" w:themeColor="text1"/>
                <w:sz w:val="18"/>
                <w:szCs w:val="18"/>
              </w:rPr>
            </w:pPr>
            <w:r>
              <w:rPr>
                <w:color w:val="000000" w:themeColor="text1"/>
                <w:sz w:val="18"/>
                <w:szCs w:val="18"/>
              </w:rPr>
              <w:t>Second</w:t>
            </w:r>
          </w:p>
          <w:p w14:paraId="7923413B" w14:textId="77777777" w:rsidR="00366730" w:rsidRPr="00B70088" w:rsidRDefault="00366730" w:rsidP="00366730">
            <w:pPr>
              <w:rPr>
                <w:color w:val="000000" w:themeColor="text1"/>
                <w:sz w:val="18"/>
                <w:szCs w:val="18"/>
              </w:rPr>
            </w:pPr>
            <w:r>
              <w:rPr>
                <w:color w:val="000000" w:themeColor="text1"/>
                <w:sz w:val="18"/>
                <w:szCs w:val="18"/>
              </w:rPr>
              <w:t>card</w:t>
            </w:r>
          </w:p>
          <w:p w14:paraId="588A7F0D" w14:textId="77777777" w:rsidR="00366730" w:rsidRDefault="00366730" w:rsidP="00366730">
            <w:pPr>
              <w:rPr>
                <w:color w:val="000000" w:themeColor="text1"/>
              </w:rPr>
            </w:pPr>
          </w:p>
          <w:p w14:paraId="5438F10F" w14:textId="77777777" w:rsidR="00366730" w:rsidRDefault="00366730" w:rsidP="00366730">
            <w:pPr>
              <w:rPr>
                <w:color w:val="000000" w:themeColor="text1"/>
              </w:rPr>
            </w:pPr>
          </w:p>
          <w:p w14:paraId="2784B666" w14:textId="77777777" w:rsidR="00366730" w:rsidRDefault="00366730" w:rsidP="00366730">
            <w:pPr>
              <w:rPr>
                <w:color w:val="000000" w:themeColor="text1"/>
              </w:rPr>
            </w:pPr>
          </w:p>
          <w:p w14:paraId="2B37BF5F" w14:textId="1901BF46" w:rsidR="00366730" w:rsidRPr="00C57D1F" w:rsidRDefault="00366730" w:rsidP="00366730">
            <w:pPr>
              <w:rPr>
                <w:color w:val="000000" w:themeColor="text1"/>
              </w:rPr>
            </w:pPr>
          </w:p>
        </w:tc>
        <w:tc>
          <w:tcPr>
            <w:tcW w:w="336" w:type="pct"/>
          </w:tcPr>
          <w:p w14:paraId="14B56067" w14:textId="29563AC0" w:rsidR="00366730" w:rsidRPr="00C57D1F" w:rsidRDefault="00366730" w:rsidP="00AF5B10">
            <w:pPr>
              <w:jc w:val="center"/>
              <w:rPr>
                <w:b/>
                <w:color w:val="000000" w:themeColor="text1"/>
              </w:rPr>
            </w:pPr>
            <w:r>
              <w:rPr>
                <w:b/>
              </w:rPr>
              <w:t>2</w:t>
            </w:r>
          </w:p>
        </w:tc>
        <w:tc>
          <w:tcPr>
            <w:tcW w:w="1442" w:type="pct"/>
          </w:tcPr>
          <w:p w14:paraId="0D400E70" w14:textId="6C18AD77" w:rsidR="00366730" w:rsidRDefault="00366730" w:rsidP="00AF5B10">
            <w:pPr>
              <w:tabs>
                <w:tab w:val="left" w:pos="567"/>
                <w:tab w:val="left" w:pos="1134"/>
                <w:tab w:val="right" w:leader="dot" w:pos="9923"/>
              </w:tabs>
              <w:ind w:right="57"/>
              <w:rPr>
                <w:rFonts w:eastAsia="Arial Unicode MS"/>
                <w:b/>
                <w:bCs/>
                <w:color w:val="000000" w:themeColor="text1"/>
              </w:rPr>
            </w:pPr>
            <w:r>
              <w:rPr>
                <w:b/>
              </w:rPr>
              <w:t xml:space="preserve">B1 </w:t>
            </w:r>
            <w:r w:rsidRPr="00441F97">
              <w:rPr>
                <w:bCs/>
              </w:rPr>
              <w:t xml:space="preserve">for </w:t>
            </w:r>
            <w:r>
              <w:rPr>
                <w:bCs/>
              </w:rPr>
              <w:t>3 or 4 correct entries</w:t>
            </w:r>
          </w:p>
        </w:tc>
        <w:tc>
          <w:tcPr>
            <w:tcW w:w="1247" w:type="pct"/>
          </w:tcPr>
          <w:p w14:paraId="09C3A6A5" w14:textId="77777777" w:rsidR="00366730" w:rsidRPr="00FC2DF3" w:rsidRDefault="00366730" w:rsidP="00366730">
            <w:r w:rsidRPr="00FC2DF3">
              <w:t xml:space="preserve">For 2 marks, ignore entries in shaded squares if they are 0’s </w:t>
            </w:r>
          </w:p>
          <w:p w14:paraId="6D7688F2" w14:textId="31DCB786" w:rsidR="00366730" w:rsidRPr="0079649B" w:rsidRDefault="00366730" w:rsidP="00366730">
            <w:pPr>
              <w:tabs>
                <w:tab w:val="left" w:pos="567"/>
                <w:tab w:val="left" w:pos="1134"/>
                <w:tab w:val="right" w:leader="dot" w:pos="9923"/>
              </w:tabs>
              <w:spacing w:line="280" w:lineRule="exact"/>
              <w:ind w:right="57"/>
              <w:rPr>
                <w:bCs/>
              </w:rPr>
            </w:pPr>
            <w:r w:rsidRPr="00402EE1">
              <w:rPr>
                <w:bCs/>
              </w:rPr>
              <w:t xml:space="preserve">For </w:t>
            </w:r>
            <w:r w:rsidRPr="00E247C5">
              <w:rPr>
                <w:b/>
              </w:rPr>
              <w:t>B1</w:t>
            </w:r>
            <w:r w:rsidRPr="00402EE1">
              <w:rPr>
                <w:bCs/>
              </w:rPr>
              <w:t xml:space="preserve"> ignore shaded squares</w:t>
            </w:r>
          </w:p>
        </w:tc>
      </w:tr>
      <w:tr w:rsidR="00366730" w:rsidRPr="0079649B" w14:paraId="73C88902" w14:textId="77777777" w:rsidTr="00AF5B10">
        <w:trPr>
          <w:gridAfter w:val="2"/>
          <w:wAfter w:w="5" w:type="pct"/>
          <w:cantSplit/>
        </w:trPr>
        <w:tc>
          <w:tcPr>
            <w:tcW w:w="240" w:type="pct"/>
            <w:shd w:val="clear" w:color="auto" w:fill="auto"/>
          </w:tcPr>
          <w:p w14:paraId="6F15A948" w14:textId="7B795044" w:rsidR="00366730" w:rsidRDefault="00366730" w:rsidP="00366730">
            <w:pPr>
              <w:rPr>
                <w:b/>
              </w:rPr>
            </w:pPr>
            <w:r>
              <w:rPr>
                <w:b/>
                <w:color w:val="000000" w:themeColor="text1"/>
              </w:rPr>
              <w:lastRenderedPageBreak/>
              <w:t>18</w:t>
            </w:r>
          </w:p>
        </w:tc>
        <w:tc>
          <w:tcPr>
            <w:tcW w:w="240" w:type="pct"/>
          </w:tcPr>
          <w:p w14:paraId="2D0C2AF0" w14:textId="78093091" w:rsidR="00366730" w:rsidRDefault="00366730" w:rsidP="00366730">
            <w:pPr>
              <w:jc w:val="both"/>
              <w:rPr>
                <w:b/>
              </w:rPr>
            </w:pPr>
            <w:r>
              <w:rPr>
                <w:b/>
                <w:color w:val="000000" w:themeColor="text1"/>
              </w:rPr>
              <w:t>(b)</w:t>
            </w:r>
          </w:p>
        </w:tc>
        <w:tc>
          <w:tcPr>
            <w:tcW w:w="240" w:type="pct"/>
          </w:tcPr>
          <w:p w14:paraId="46D815B9" w14:textId="77777777" w:rsidR="00366730" w:rsidRDefault="00366730" w:rsidP="00366730">
            <w:pPr>
              <w:rPr>
                <w:b/>
              </w:rPr>
            </w:pPr>
          </w:p>
        </w:tc>
        <w:tc>
          <w:tcPr>
            <w:tcW w:w="1250" w:type="pct"/>
          </w:tcPr>
          <w:p w14:paraId="6AC6408F" w14:textId="77287ECF" w:rsidR="00366730" w:rsidRPr="00C57D1F" w:rsidRDefault="00366730" w:rsidP="00366730">
            <w:pPr>
              <w:rPr>
                <w:color w:val="000000" w:themeColor="text1"/>
              </w:rPr>
            </w:pPr>
            <w:r w:rsidRPr="00BA0B04">
              <w:rPr>
                <w:position w:val="-22"/>
              </w:rPr>
              <w:object w:dxaOrig="380" w:dyaOrig="580" w14:anchorId="13993239">
                <v:shape id="_x0000_i1054" type="#_x0000_t75" style="width:18.75pt;height:28.5pt" o:ole="">
                  <v:imagedata r:id="rId74" o:title=""/>
                </v:shape>
                <o:OLEObject Type="Embed" ProgID="Equation.DSMT4" ShapeID="_x0000_i1054" DrawAspect="Content" ObjectID="_1793533396" r:id="rId75"/>
              </w:object>
            </w:r>
            <w:proofErr w:type="spellStart"/>
            <w:r w:rsidRPr="00417BD8">
              <w:rPr>
                <w:b/>
                <w:bCs/>
              </w:rPr>
              <w:t>oe</w:t>
            </w:r>
            <w:proofErr w:type="spellEnd"/>
            <w:r>
              <w:rPr>
                <w:bCs/>
              </w:rPr>
              <w:t xml:space="preserve"> </w:t>
            </w:r>
            <w:proofErr w:type="spellStart"/>
            <w:r w:rsidRPr="00417BD8">
              <w:rPr>
                <w:b/>
              </w:rPr>
              <w:t>nfww</w:t>
            </w:r>
            <w:proofErr w:type="spellEnd"/>
          </w:p>
        </w:tc>
        <w:tc>
          <w:tcPr>
            <w:tcW w:w="336" w:type="pct"/>
          </w:tcPr>
          <w:p w14:paraId="52A78C6F" w14:textId="6795BDB0" w:rsidR="00366730" w:rsidRPr="00C57D1F" w:rsidRDefault="00366730" w:rsidP="00AF5B10">
            <w:pPr>
              <w:jc w:val="center"/>
              <w:rPr>
                <w:b/>
                <w:color w:val="000000" w:themeColor="text1"/>
              </w:rPr>
            </w:pPr>
            <w:r>
              <w:rPr>
                <w:b/>
              </w:rPr>
              <w:t>2</w:t>
            </w:r>
          </w:p>
        </w:tc>
        <w:tc>
          <w:tcPr>
            <w:tcW w:w="1442" w:type="pct"/>
          </w:tcPr>
          <w:p w14:paraId="321F99C1" w14:textId="77777777" w:rsidR="00366730" w:rsidRPr="004A3610" w:rsidRDefault="00366730" w:rsidP="00AF5B10">
            <w:pPr>
              <w:rPr>
                <w:bCs/>
              </w:rPr>
            </w:pPr>
            <w:r w:rsidRPr="004A3610">
              <w:rPr>
                <w:bCs/>
              </w:rPr>
              <w:t>If shaded squares are blank</w:t>
            </w:r>
            <w:r>
              <w:rPr>
                <w:bCs/>
              </w:rPr>
              <w:t xml:space="preserve"> or all have zeros</w:t>
            </w:r>
          </w:p>
          <w:p w14:paraId="015A57A9" w14:textId="77777777" w:rsidR="00366730" w:rsidRPr="004A3610" w:rsidRDefault="00366730" w:rsidP="00AF5B10">
            <w:pPr>
              <w:rPr>
                <w:bCs/>
              </w:rPr>
            </w:pPr>
            <w:r w:rsidRPr="00774FDB">
              <w:rPr>
                <w:b/>
              </w:rPr>
              <w:t>FT</w:t>
            </w:r>
            <w:r w:rsidRPr="004A3610">
              <w:rPr>
                <w:bCs/>
              </w:rPr>
              <w:t xml:space="preserve"> </w:t>
            </w:r>
            <w:r w:rsidRPr="004A3610">
              <w:rPr>
                <w:bCs/>
                <w:i/>
                <w:iCs/>
              </w:rPr>
              <w:t>their</w:t>
            </w:r>
            <w:r w:rsidRPr="004A3610">
              <w:rPr>
                <w:bCs/>
              </w:rPr>
              <w:t xml:space="preserve"> 12 entries for </w:t>
            </w:r>
            <w:r w:rsidRPr="00AF5B10">
              <w:rPr>
                <w:b/>
              </w:rPr>
              <w:t>2</w:t>
            </w:r>
            <w:r w:rsidRPr="004A3610">
              <w:rPr>
                <w:bCs/>
              </w:rPr>
              <w:t xml:space="preserve"> marks</w:t>
            </w:r>
          </w:p>
          <w:p w14:paraId="01E19A02" w14:textId="77777777" w:rsidR="00366730" w:rsidRDefault="00366730" w:rsidP="00AF5B10">
            <w:pPr>
              <w:rPr>
                <w:b/>
              </w:rPr>
            </w:pPr>
          </w:p>
          <w:p w14:paraId="46DDE744" w14:textId="77777777" w:rsidR="00366730" w:rsidRDefault="00366730" w:rsidP="00AF5B10">
            <w:pPr>
              <w:rPr>
                <w:b/>
              </w:rPr>
            </w:pPr>
          </w:p>
          <w:p w14:paraId="49FDE4F1" w14:textId="77777777" w:rsidR="00366730" w:rsidRDefault="00366730" w:rsidP="00AF5B10">
            <w:pPr>
              <w:rPr>
                <w:b/>
              </w:rPr>
            </w:pPr>
          </w:p>
          <w:p w14:paraId="2C44DCDA" w14:textId="77777777" w:rsidR="00366730" w:rsidRDefault="00366730" w:rsidP="00AF5B10">
            <w:pPr>
              <w:rPr>
                <w:b/>
              </w:rPr>
            </w:pPr>
          </w:p>
          <w:p w14:paraId="68D94EDD" w14:textId="77777777" w:rsidR="00366730" w:rsidRPr="004A3610" w:rsidRDefault="00366730" w:rsidP="00AF5B10">
            <w:pPr>
              <w:rPr>
                <w:b/>
              </w:rPr>
            </w:pPr>
          </w:p>
          <w:p w14:paraId="73B372E9" w14:textId="77777777" w:rsidR="00366730" w:rsidRPr="004A3610" w:rsidRDefault="00366730" w:rsidP="00AF5B10">
            <w:pPr>
              <w:rPr>
                <w:bCs/>
              </w:rPr>
            </w:pPr>
            <w:r w:rsidRPr="004A3610">
              <w:rPr>
                <w:b/>
              </w:rPr>
              <w:t xml:space="preserve">M1 </w:t>
            </w:r>
            <w:r w:rsidRPr="004A3610">
              <w:rPr>
                <w:bCs/>
              </w:rPr>
              <w:t xml:space="preserve">for all </w:t>
            </w:r>
            <w:r w:rsidRPr="004A3610">
              <w:rPr>
                <w:bCs/>
                <w:i/>
                <w:iCs/>
              </w:rPr>
              <w:t>their</w:t>
            </w:r>
            <w:r w:rsidRPr="004A3610">
              <w:rPr>
                <w:bCs/>
              </w:rPr>
              <w:t xml:space="preserve"> even numbers and all factors of 1</w:t>
            </w:r>
            <w:r>
              <w:rPr>
                <w:bCs/>
              </w:rPr>
              <w:t>4</w:t>
            </w:r>
            <w:r w:rsidRPr="004A3610">
              <w:rPr>
                <w:bCs/>
              </w:rPr>
              <w:t xml:space="preserve"> identified only</w:t>
            </w:r>
          </w:p>
          <w:p w14:paraId="464C53CC" w14:textId="77777777" w:rsidR="00366730" w:rsidRPr="004A3610" w:rsidRDefault="00366730" w:rsidP="00AF5B10">
            <w:pPr>
              <w:rPr>
                <w:bCs/>
              </w:rPr>
            </w:pPr>
          </w:p>
          <w:p w14:paraId="79379C63" w14:textId="77777777" w:rsidR="00366730" w:rsidRPr="004A3610" w:rsidRDefault="00366730" w:rsidP="00AF5B10">
            <w:pPr>
              <w:rPr>
                <w:bCs/>
              </w:rPr>
            </w:pPr>
          </w:p>
          <w:p w14:paraId="657775A7" w14:textId="0D858CA4" w:rsidR="00366730" w:rsidRPr="004A3610" w:rsidRDefault="00366730" w:rsidP="00AF5B10">
            <w:pPr>
              <w:rPr>
                <w:bCs/>
              </w:rPr>
            </w:pPr>
            <w:r w:rsidRPr="004A3610">
              <w:rPr>
                <w:bCs/>
                <w:u w:val="single"/>
              </w:rPr>
              <w:t xml:space="preserve">IF </w:t>
            </w:r>
            <w:r w:rsidR="00AF5B10">
              <w:rPr>
                <w:bCs/>
                <w:u w:val="single"/>
              </w:rPr>
              <w:t>s</w:t>
            </w:r>
            <w:r w:rsidRPr="004A3610">
              <w:rPr>
                <w:bCs/>
                <w:u w:val="single"/>
              </w:rPr>
              <w:t>haded SQUARES are counted</w:t>
            </w:r>
            <w:r w:rsidRPr="004A3610">
              <w:rPr>
                <w:bCs/>
              </w:rPr>
              <w:t>:</w:t>
            </w:r>
          </w:p>
          <w:p w14:paraId="32E972E4" w14:textId="77777777" w:rsidR="00366730" w:rsidRPr="002439AE" w:rsidRDefault="00366730" w:rsidP="00AF5B10">
            <w:pPr>
              <w:rPr>
                <w:bCs/>
              </w:rPr>
            </w:pPr>
            <w:r w:rsidRPr="004351A5">
              <w:rPr>
                <w:b/>
              </w:rPr>
              <w:t>FT</w:t>
            </w:r>
            <w:r w:rsidRPr="002439AE">
              <w:rPr>
                <w:bCs/>
              </w:rPr>
              <w:t xml:space="preserve"> </w:t>
            </w:r>
            <w:r w:rsidRPr="00A92FDE">
              <w:rPr>
                <w:bCs/>
                <w:i/>
                <w:iCs/>
              </w:rPr>
              <w:t>their</w:t>
            </w:r>
            <w:r w:rsidRPr="002439AE">
              <w:rPr>
                <w:bCs/>
              </w:rPr>
              <w:t xml:space="preserve"> 16 entries</w:t>
            </w:r>
          </w:p>
          <w:p w14:paraId="40E96BE5" w14:textId="77777777" w:rsidR="00366730" w:rsidRPr="004A3610" w:rsidRDefault="00366730" w:rsidP="00AF5B10">
            <w:pPr>
              <w:rPr>
                <w:bCs/>
              </w:rPr>
            </w:pPr>
          </w:p>
          <w:p w14:paraId="55DD0C94" w14:textId="77777777" w:rsidR="00366730" w:rsidRPr="004A3610" w:rsidRDefault="00366730" w:rsidP="00AF5B10">
            <w:pPr>
              <w:rPr>
                <w:bCs/>
              </w:rPr>
            </w:pPr>
            <w:r w:rsidRPr="004A3610">
              <w:rPr>
                <w:b/>
              </w:rPr>
              <w:t xml:space="preserve">B2FT </w:t>
            </w:r>
            <w:r w:rsidRPr="004A3610">
              <w:rPr>
                <w:bCs/>
                <w:i/>
                <w:iCs/>
              </w:rPr>
              <w:t>their</w:t>
            </w:r>
            <w:r w:rsidRPr="004A3610">
              <w:rPr>
                <w:bCs/>
              </w:rPr>
              <w:t xml:space="preserve"> table</w:t>
            </w:r>
          </w:p>
          <w:p w14:paraId="1C38622F" w14:textId="77777777" w:rsidR="00366730" w:rsidRPr="004A3610" w:rsidRDefault="00366730" w:rsidP="00AF5B10">
            <w:pPr>
              <w:rPr>
                <w:bCs/>
              </w:rPr>
            </w:pPr>
            <w:r w:rsidRPr="004A3610">
              <w:rPr>
                <w:bCs/>
              </w:rPr>
              <w:t>Or</w:t>
            </w:r>
          </w:p>
          <w:p w14:paraId="3A1B6570" w14:textId="77777777" w:rsidR="00366730" w:rsidRPr="004A3610" w:rsidRDefault="00366730" w:rsidP="00AF5B10">
            <w:pPr>
              <w:rPr>
                <w:bCs/>
              </w:rPr>
            </w:pPr>
            <w:r w:rsidRPr="004A3610">
              <w:rPr>
                <w:b/>
              </w:rPr>
              <w:t xml:space="preserve">M1 </w:t>
            </w:r>
            <w:r w:rsidRPr="004A3610">
              <w:rPr>
                <w:bCs/>
              </w:rPr>
              <w:t xml:space="preserve">for all </w:t>
            </w:r>
            <w:r w:rsidRPr="004A3610">
              <w:rPr>
                <w:bCs/>
                <w:i/>
                <w:iCs/>
              </w:rPr>
              <w:t>their</w:t>
            </w:r>
            <w:r w:rsidRPr="004A3610">
              <w:rPr>
                <w:bCs/>
              </w:rPr>
              <w:t xml:space="preserve"> even numbers and all factors of 1</w:t>
            </w:r>
            <w:r>
              <w:rPr>
                <w:bCs/>
              </w:rPr>
              <w:t>4</w:t>
            </w:r>
            <w:r w:rsidRPr="004A3610">
              <w:rPr>
                <w:bCs/>
              </w:rPr>
              <w:t xml:space="preserve"> identified only</w:t>
            </w:r>
          </w:p>
          <w:p w14:paraId="480F54A6" w14:textId="77777777" w:rsidR="00366730" w:rsidRPr="004A3610" w:rsidRDefault="00366730" w:rsidP="00AF5B10">
            <w:pPr>
              <w:rPr>
                <w:bCs/>
              </w:rPr>
            </w:pPr>
          </w:p>
          <w:p w14:paraId="0F2F51C7" w14:textId="77777777" w:rsidR="00366730" w:rsidRDefault="00366730" w:rsidP="00AF5B10">
            <w:pPr>
              <w:rPr>
                <w:bCs/>
              </w:rPr>
            </w:pPr>
          </w:p>
          <w:p w14:paraId="2561013B" w14:textId="77777777" w:rsidR="00366730" w:rsidRDefault="00366730" w:rsidP="00AF5B10">
            <w:pPr>
              <w:rPr>
                <w:bCs/>
              </w:rPr>
            </w:pPr>
          </w:p>
          <w:p w14:paraId="15790848" w14:textId="77777777" w:rsidR="00366730" w:rsidRPr="004A3610" w:rsidRDefault="00366730" w:rsidP="00AF5B10">
            <w:pPr>
              <w:rPr>
                <w:bCs/>
              </w:rPr>
            </w:pPr>
          </w:p>
          <w:p w14:paraId="00C35A1E" w14:textId="51FB2C09" w:rsidR="00366730" w:rsidRDefault="00366730" w:rsidP="00AF5B10">
            <w:pPr>
              <w:tabs>
                <w:tab w:val="left" w:pos="567"/>
                <w:tab w:val="left" w:pos="1134"/>
                <w:tab w:val="right" w:leader="dot" w:pos="9923"/>
              </w:tabs>
              <w:ind w:right="57"/>
              <w:rPr>
                <w:rFonts w:eastAsia="Arial Unicode MS"/>
                <w:b/>
                <w:bCs/>
                <w:color w:val="000000" w:themeColor="text1"/>
              </w:rPr>
            </w:pPr>
            <w:r w:rsidRPr="004A3610">
              <w:rPr>
                <w:bCs/>
              </w:rPr>
              <w:t xml:space="preserve">If </w:t>
            </w:r>
            <w:r w:rsidRPr="00AF5B10">
              <w:rPr>
                <w:b/>
              </w:rPr>
              <w:t>0</w:t>
            </w:r>
            <w:r w:rsidRPr="004A3610">
              <w:rPr>
                <w:bCs/>
              </w:rPr>
              <w:t xml:space="preserve"> scored </w:t>
            </w:r>
            <w:r w:rsidRPr="004A3610">
              <w:rPr>
                <w:b/>
              </w:rPr>
              <w:t xml:space="preserve">SC1 </w:t>
            </w:r>
            <w:r w:rsidRPr="004A3610">
              <w:rPr>
                <w:bCs/>
              </w:rPr>
              <w:t xml:space="preserve">for answer </w:t>
            </w:r>
            <w:r w:rsidRPr="00BA0B04">
              <w:rPr>
                <w:position w:val="-22"/>
              </w:rPr>
              <w:object w:dxaOrig="340" w:dyaOrig="580" w14:anchorId="769AF7C1">
                <v:shape id="_x0000_i1055" type="#_x0000_t75" style="width:17.25pt;height:28.5pt" o:ole="">
                  <v:imagedata r:id="rId76" o:title=""/>
                </v:shape>
                <o:OLEObject Type="Embed" ProgID="Equation.DSMT4" ShapeID="_x0000_i1055" DrawAspect="Content" ObjectID="_1793533397" r:id="rId77"/>
              </w:object>
            </w:r>
          </w:p>
        </w:tc>
        <w:tc>
          <w:tcPr>
            <w:tcW w:w="1247" w:type="pct"/>
          </w:tcPr>
          <w:p w14:paraId="7E88AB4A" w14:textId="77777777" w:rsidR="00366730" w:rsidRPr="004A3610" w:rsidRDefault="00366730" w:rsidP="00366730">
            <w:pPr>
              <w:pStyle w:val="Default"/>
              <w:rPr>
                <w:color w:val="auto"/>
                <w:sz w:val="22"/>
                <w:szCs w:val="22"/>
              </w:rPr>
            </w:pPr>
            <w:proofErr w:type="spellStart"/>
            <w:r w:rsidRPr="00417BD8">
              <w:rPr>
                <w:b/>
                <w:bCs/>
                <w:color w:val="auto"/>
                <w:sz w:val="22"/>
                <w:szCs w:val="22"/>
              </w:rPr>
              <w:t>isw</w:t>
            </w:r>
            <w:proofErr w:type="spellEnd"/>
            <w:r w:rsidRPr="004A3610">
              <w:rPr>
                <w:color w:val="auto"/>
                <w:sz w:val="22"/>
                <w:szCs w:val="22"/>
              </w:rPr>
              <w:t xml:space="preserve"> conversion/cancelling</w:t>
            </w:r>
            <w:r>
              <w:rPr>
                <w:color w:val="auto"/>
                <w:sz w:val="22"/>
                <w:szCs w:val="22"/>
              </w:rPr>
              <w:t xml:space="preserve"> after</w:t>
            </w:r>
            <w:r w:rsidRPr="00D05885">
              <w:rPr>
                <w:i/>
                <w:iCs/>
                <w:color w:val="auto"/>
                <w:sz w:val="22"/>
                <w:szCs w:val="22"/>
              </w:rPr>
              <w:t xml:space="preserve"> their</w:t>
            </w:r>
            <w:r>
              <w:rPr>
                <w:color w:val="auto"/>
                <w:sz w:val="22"/>
                <w:szCs w:val="22"/>
              </w:rPr>
              <w:t xml:space="preserve"> correct probability</w:t>
            </w:r>
          </w:p>
          <w:p w14:paraId="5C2040B9" w14:textId="77777777" w:rsidR="00366730" w:rsidRPr="004A3610" w:rsidRDefault="00366730" w:rsidP="00366730">
            <w:pPr>
              <w:pStyle w:val="Default"/>
              <w:rPr>
                <w:color w:val="auto"/>
                <w:sz w:val="22"/>
                <w:szCs w:val="22"/>
              </w:rPr>
            </w:pPr>
            <w:r w:rsidRPr="004A3610">
              <w:rPr>
                <w:color w:val="auto"/>
                <w:sz w:val="22"/>
                <w:szCs w:val="22"/>
              </w:rPr>
              <w:t xml:space="preserve">Do not accept ratio or words </w:t>
            </w:r>
          </w:p>
          <w:p w14:paraId="5C5FE960" w14:textId="77777777" w:rsidR="00366730" w:rsidRPr="00C923AD" w:rsidRDefault="00366730" w:rsidP="00366730">
            <w:pPr>
              <w:pStyle w:val="Default"/>
              <w:rPr>
                <w:color w:val="auto"/>
                <w:sz w:val="20"/>
                <w:szCs w:val="20"/>
              </w:rPr>
            </w:pPr>
            <w:r w:rsidRPr="00C923AD">
              <w:rPr>
                <w:color w:val="auto"/>
                <w:sz w:val="22"/>
                <w:szCs w:val="22"/>
              </w:rPr>
              <w:t xml:space="preserve">If table correct and shaded squares have zeros allow answer </w:t>
            </w:r>
            <w:bookmarkStart w:id="9" w:name="MTBlankEqn"/>
            <w:r w:rsidRPr="00BA0B04">
              <w:rPr>
                <w:position w:val="-22"/>
              </w:rPr>
              <w:object w:dxaOrig="340" w:dyaOrig="580" w14:anchorId="1FA35896">
                <v:shape id="_x0000_i1056" type="#_x0000_t75" style="width:17.25pt;height:28.5pt" o:ole="">
                  <v:imagedata r:id="rId78" o:title=""/>
                </v:shape>
                <o:OLEObject Type="Embed" ProgID="Equation.DSMT4" ShapeID="_x0000_i1056" DrawAspect="Content" ObjectID="_1793533398" r:id="rId79"/>
              </w:object>
            </w:r>
            <w:bookmarkEnd w:id="9"/>
            <w:r w:rsidRPr="00C923AD">
              <w:rPr>
                <w:color w:val="auto"/>
                <w:sz w:val="22"/>
                <w:szCs w:val="22"/>
              </w:rPr>
              <w:t xml:space="preserve"> </w:t>
            </w:r>
            <w:proofErr w:type="spellStart"/>
            <w:r w:rsidRPr="00417BD8">
              <w:rPr>
                <w:b/>
                <w:bCs/>
                <w:color w:val="auto"/>
                <w:sz w:val="22"/>
                <w:szCs w:val="22"/>
              </w:rPr>
              <w:t>oe</w:t>
            </w:r>
            <w:proofErr w:type="spellEnd"/>
            <w:r>
              <w:rPr>
                <w:color w:val="auto"/>
                <w:sz w:val="22"/>
                <w:szCs w:val="22"/>
              </w:rPr>
              <w:t xml:space="preserve"> </w:t>
            </w:r>
            <w:r w:rsidRPr="00C923AD">
              <w:rPr>
                <w:color w:val="auto"/>
                <w:sz w:val="22"/>
                <w:szCs w:val="22"/>
              </w:rPr>
              <w:t xml:space="preserve">for </w:t>
            </w:r>
            <w:r w:rsidRPr="00AF5B10">
              <w:rPr>
                <w:b/>
                <w:bCs/>
                <w:color w:val="auto"/>
                <w:sz w:val="22"/>
                <w:szCs w:val="22"/>
              </w:rPr>
              <w:t>2</w:t>
            </w:r>
            <w:r w:rsidRPr="00C923AD">
              <w:rPr>
                <w:color w:val="auto"/>
                <w:sz w:val="22"/>
                <w:szCs w:val="22"/>
              </w:rPr>
              <w:t xml:space="preserve"> marks</w:t>
            </w:r>
          </w:p>
          <w:p w14:paraId="2BCC60B7" w14:textId="77777777" w:rsidR="00366730" w:rsidRDefault="00366730" w:rsidP="00366730">
            <w:pPr>
              <w:spacing w:line="192" w:lineRule="auto"/>
            </w:pPr>
          </w:p>
          <w:p w14:paraId="5AA71742" w14:textId="77777777" w:rsidR="00366730" w:rsidRPr="004A3610" w:rsidRDefault="00366730" w:rsidP="00366730">
            <w:r w:rsidRPr="004351A5">
              <w:rPr>
                <w:b/>
                <w:bCs/>
              </w:rPr>
              <w:t>M1</w:t>
            </w:r>
            <w:r w:rsidRPr="004A3610">
              <w:t xml:space="preserve"> may be seen on table by e.g. ringing values or listing</w:t>
            </w:r>
          </w:p>
          <w:p w14:paraId="0641093D" w14:textId="77777777" w:rsidR="00366730" w:rsidRDefault="00366730" w:rsidP="00366730">
            <w:pPr>
              <w:pStyle w:val="Default"/>
              <w:rPr>
                <w:color w:val="auto"/>
                <w:sz w:val="22"/>
                <w:szCs w:val="22"/>
              </w:rPr>
            </w:pPr>
          </w:p>
          <w:p w14:paraId="44A3508F" w14:textId="77777777" w:rsidR="00A40D0A" w:rsidRDefault="00A40D0A" w:rsidP="00366730">
            <w:pPr>
              <w:pStyle w:val="Default"/>
              <w:rPr>
                <w:color w:val="auto"/>
                <w:sz w:val="22"/>
                <w:szCs w:val="22"/>
              </w:rPr>
            </w:pPr>
          </w:p>
          <w:p w14:paraId="080C1273" w14:textId="2ADBFBF1" w:rsidR="00366730" w:rsidRPr="004A3610" w:rsidRDefault="00366730" w:rsidP="00366730">
            <w:pPr>
              <w:pStyle w:val="Default"/>
              <w:rPr>
                <w:color w:val="auto"/>
                <w:sz w:val="22"/>
                <w:szCs w:val="22"/>
              </w:rPr>
            </w:pPr>
            <w:r w:rsidRPr="004A3610">
              <w:rPr>
                <w:color w:val="auto"/>
                <w:sz w:val="22"/>
                <w:szCs w:val="22"/>
              </w:rPr>
              <w:t xml:space="preserve">We only accept the 16 squares in the </w:t>
            </w:r>
            <w:r w:rsidR="00AF5B10">
              <w:rPr>
                <w:color w:val="auto"/>
                <w:sz w:val="22"/>
                <w:szCs w:val="22"/>
              </w:rPr>
              <w:t>g</w:t>
            </w:r>
            <w:r w:rsidRPr="004A3610">
              <w:rPr>
                <w:color w:val="auto"/>
                <w:sz w:val="22"/>
                <w:szCs w:val="22"/>
              </w:rPr>
              <w:t>rid, not the card values</w:t>
            </w:r>
          </w:p>
          <w:p w14:paraId="522C7C79" w14:textId="77777777" w:rsidR="00366730" w:rsidRPr="004A3610" w:rsidRDefault="00366730" w:rsidP="00366730">
            <w:pPr>
              <w:pStyle w:val="Default"/>
              <w:rPr>
                <w:color w:val="auto"/>
                <w:sz w:val="22"/>
                <w:szCs w:val="22"/>
              </w:rPr>
            </w:pPr>
          </w:p>
          <w:p w14:paraId="0FB01EBA" w14:textId="77777777" w:rsidR="00366730" w:rsidRPr="004A3610" w:rsidRDefault="00366730" w:rsidP="00366730">
            <w:r w:rsidRPr="004A3610">
              <w:t>Count zero as an even number</w:t>
            </w:r>
          </w:p>
          <w:p w14:paraId="72978734" w14:textId="77777777" w:rsidR="00366730" w:rsidRDefault="00366730" w:rsidP="00366730">
            <w:pPr>
              <w:rPr>
                <w:color w:val="FF0000"/>
              </w:rPr>
            </w:pPr>
          </w:p>
          <w:p w14:paraId="3A2ADA97" w14:textId="77777777" w:rsidR="00366730" w:rsidRPr="00C923AD" w:rsidRDefault="00366730" w:rsidP="00366730">
            <w:r w:rsidRPr="00C923AD">
              <w:t>If table correct apart from all zeros in shaded squares allow all even numbers and factors of 1</w:t>
            </w:r>
            <w:r>
              <w:t>4</w:t>
            </w:r>
            <w:r w:rsidRPr="00C923AD">
              <w:t xml:space="preserve"> [0’s in shaded squares] identified</w:t>
            </w:r>
          </w:p>
          <w:p w14:paraId="1910A0B5" w14:textId="77777777" w:rsidR="00366730" w:rsidRPr="004A3610" w:rsidRDefault="00366730" w:rsidP="00366730"/>
          <w:p w14:paraId="2DF20F08" w14:textId="77777777" w:rsidR="00366730" w:rsidRPr="004A3610" w:rsidRDefault="00366730" w:rsidP="00366730"/>
          <w:p w14:paraId="6164D191" w14:textId="3A376020" w:rsidR="00366730" w:rsidRPr="0079649B" w:rsidRDefault="00366730" w:rsidP="00883733">
            <w:pPr>
              <w:tabs>
                <w:tab w:val="left" w:pos="567"/>
                <w:tab w:val="left" w:pos="1134"/>
                <w:tab w:val="right" w:leader="dot" w:pos="9923"/>
              </w:tabs>
              <w:ind w:right="57"/>
              <w:rPr>
                <w:bCs/>
              </w:rPr>
            </w:pPr>
            <w:r w:rsidRPr="004A3610">
              <w:t xml:space="preserve">For </w:t>
            </w:r>
            <w:r w:rsidRPr="004351A5">
              <w:rPr>
                <w:b/>
                <w:bCs/>
              </w:rPr>
              <w:t>SC1</w:t>
            </w:r>
            <w:r w:rsidRPr="004A3610">
              <w:t xml:space="preserve"> allow answer </w:t>
            </w:r>
            <w:r w:rsidRPr="00BA0B04">
              <w:rPr>
                <w:position w:val="-22"/>
              </w:rPr>
              <w:object w:dxaOrig="220" w:dyaOrig="580" w14:anchorId="588A22BF">
                <v:shape id="_x0000_i1057" type="#_x0000_t75" style="width:11.25pt;height:28.5pt" o:ole="">
                  <v:imagedata r:id="rId80" o:title=""/>
                </v:shape>
                <o:OLEObject Type="Embed" ProgID="Equation.DSMT4" ShapeID="_x0000_i1057" DrawAspect="Content" ObjectID="_1793533399" r:id="rId81"/>
              </w:object>
            </w:r>
            <w:r w:rsidRPr="004A3610">
              <w:t xml:space="preserve">if </w:t>
            </w:r>
            <w:r w:rsidRPr="00BA0B04">
              <w:rPr>
                <w:position w:val="-22"/>
              </w:rPr>
              <w:object w:dxaOrig="340" w:dyaOrig="580" w14:anchorId="4663D254">
                <v:shape id="_x0000_i1058" type="#_x0000_t75" style="width:17.25pt;height:28.5pt" o:ole="">
                  <v:imagedata r:id="rId82" o:title=""/>
                </v:shape>
                <o:OLEObject Type="Embed" ProgID="Equation.DSMT4" ShapeID="_x0000_i1058" DrawAspect="Content" ObjectID="_1793533400" r:id="rId83"/>
              </w:object>
            </w:r>
            <w:r w:rsidRPr="004A3610">
              <w:t xml:space="preserve"> seen first</w:t>
            </w:r>
          </w:p>
        </w:tc>
      </w:tr>
      <w:tr w:rsidR="00366730" w:rsidRPr="0079649B" w14:paraId="48462C6D" w14:textId="77777777" w:rsidTr="00AF5B10">
        <w:trPr>
          <w:gridAfter w:val="2"/>
          <w:wAfter w:w="5" w:type="pct"/>
          <w:cantSplit/>
        </w:trPr>
        <w:tc>
          <w:tcPr>
            <w:tcW w:w="240" w:type="pct"/>
            <w:shd w:val="clear" w:color="auto" w:fill="auto"/>
          </w:tcPr>
          <w:p w14:paraId="458CA6C7" w14:textId="796F8AA2" w:rsidR="00366730" w:rsidRDefault="00366730" w:rsidP="00366730">
            <w:pPr>
              <w:rPr>
                <w:b/>
              </w:rPr>
            </w:pPr>
            <w:r>
              <w:rPr>
                <w:b/>
                <w:color w:val="000000" w:themeColor="text1"/>
              </w:rPr>
              <w:t>19</w:t>
            </w:r>
          </w:p>
        </w:tc>
        <w:tc>
          <w:tcPr>
            <w:tcW w:w="240" w:type="pct"/>
          </w:tcPr>
          <w:p w14:paraId="3FE70539" w14:textId="77777777" w:rsidR="00366730" w:rsidRDefault="00366730" w:rsidP="00366730">
            <w:pPr>
              <w:jc w:val="both"/>
              <w:rPr>
                <w:b/>
              </w:rPr>
            </w:pPr>
          </w:p>
        </w:tc>
        <w:tc>
          <w:tcPr>
            <w:tcW w:w="240" w:type="pct"/>
          </w:tcPr>
          <w:p w14:paraId="1CC028E3" w14:textId="77777777" w:rsidR="00366730" w:rsidRDefault="00366730" w:rsidP="00366730">
            <w:pPr>
              <w:rPr>
                <w:b/>
              </w:rPr>
            </w:pPr>
          </w:p>
        </w:tc>
        <w:tc>
          <w:tcPr>
            <w:tcW w:w="1250" w:type="pct"/>
          </w:tcPr>
          <w:p w14:paraId="47264EFB" w14:textId="77777777" w:rsidR="00366730" w:rsidRPr="00323ADF" w:rsidRDefault="00366730" w:rsidP="00366730">
            <w:pPr>
              <w:pStyle w:val="Default"/>
              <w:rPr>
                <w:color w:val="000000" w:themeColor="text1"/>
                <w:sz w:val="22"/>
                <w:szCs w:val="22"/>
              </w:rPr>
            </w:pPr>
            <w:r w:rsidRPr="00323ADF">
              <w:rPr>
                <w:color w:val="000000" w:themeColor="text1"/>
                <w:sz w:val="22"/>
                <w:szCs w:val="22"/>
              </w:rPr>
              <w:t xml:space="preserve">Correct ruled line with two pairs of correct arcs </w:t>
            </w:r>
          </w:p>
          <w:p w14:paraId="23B0BCD7" w14:textId="77777777" w:rsidR="00366730" w:rsidRPr="00323ADF" w:rsidRDefault="00366730" w:rsidP="00366730">
            <w:pPr>
              <w:pStyle w:val="Default"/>
              <w:rPr>
                <w:color w:val="000000" w:themeColor="text1"/>
              </w:rPr>
            </w:pPr>
          </w:p>
          <w:p w14:paraId="12ED4364" w14:textId="77777777" w:rsidR="00366730" w:rsidRPr="00C57D1F" w:rsidRDefault="00366730" w:rsidP="00366730">
            <w:pPr>
              <w:rPr>
                <w:color w:val="000000" w:themeColor="text1"/>
              </w:rPr>
            </w:pPr>
          </w:p>
        </w:tc>
        <w:tc>
          <w:tcPr>
            <w:tcW w:w="336" w:type="pct"/>
          </w:tcPr>
          <w:p w14:paraId="4E494CC9" w14:textId="77777777" w:rsidR="00366730" w:rsidRPr="00323ADF" w:rsidRDefault="00366730" w:rsidP="00AF5B10">
            <w:pPr>
              <w:jc w:val="center"/>
              <w:rPr>
                <w:b/>
                <w:color w:val="000000" w:themeColor="text1"/>
              </w:rPr>
            </w:pPr>
            <w:r w:rsidRPr="00323ADF">
              <w:rPr>
                <w:b/>
                <w:color w:val="000000" w:themeColor="text1"/>
              </w:rPr>
              <w:t>2</w:t>
            </w:r>
          </w:p>
          <w:p w14:paraId="6D139C33" w14:textId="77777777" w:rsidR="00366730" w:rsidRPr="00323ADF" w:rsidRDefault="00366730" w:rsidP="00AF5B10">
            <w:pPr>
              <w:jc w:val="center"/>
              <w:rPr>
                <w:b/>
                <w:color w:val="000000" w:themeColor="text1"/>
              </w:rPr>
            </w:pPr>
          </w:p>
          <w:p w14:paraId="245C40EC" w14:textId="77777777" w:rsidR="00366730" w:rsidRPr="00323ADF" w:rsidRDefault="00366730" w:rsidP="00AF5B10">
            <w:pPr>
              <w:jc w:val="center"/>
              <w:rPr>
                <w:b/>
                <w:color w:val="000000" w:themeColor="text1"/>
              </w:rPr>
            </w:pPr>
          </w:p>
          <w:p w14:paraId="333F0C46" w14:textId="0BA16BD6" w:rsidR="00366730" w:rsidRPr="00C57D1F" w:rsidRDefault="00366730" w:rsidP="00AF5B10">
            <w:pPr>
              <w:jc w:val="center"/>
              <w:rPr>
                <w:b/>
                <w:color w:val="000000" w:themeColor="text1"/>
              </w:rPr>
            </w:pPr>
          </w:p>
        </w:tc>
        <w:tc>
          <w:tcPr>
            <w:tcW w:w="1442" w:type="pct"/>
          </w:tcPr>
          <w:p w14:paraId="023362E6" w14:textId="77777777" w:rsidR="00366730" w:rsidRPr="00A84498" w:rsidRDefault="00366730" w:rsidP="00AF5B10">
            <w:pPr>
              <w:rPr>
                <w:b/>
              </w:rPr>
            </w:pPr>
          </w:p>
          <w:p w14:paraId="0865B7C6" w14:textId="2BD52A17" w:rsidR="00366730" w:rsidRPr="00A84498" w:rsidRDefault="00366730" w:rsidP="00AF5B10">
            <w:r w:rsidRPr="00A84498">
              <w:rPr>
                <w:b/>
              </w:rPr>
              <w:t xml:space="preserve">B1 </w:t>
            </w:r>
            <w:r w:rsidRPr="00A84498">
              <w:rPr>
                <w:bCs/>
              </w:rPr>
              <w:t>for correct ruled line with no or wrong arcs, or correct intersecting arcs but no line</w:t>
            </w:r>
          </w:p>
          <w:p w14:paraId="4147CC79" w14:textId="77777777" w:rsidR="00366730" w:rsidRPr="00A84498" w:rsidRDefault="00366730" w:rsidP="00AF5B10">
            <w:r w:rsidRPr="00A84498">
              <w:t>or correct dashed/dotted line with correct arcs</w:t>
            </w:r>
          </w:p>
          <w:p w14:paraId="14C6B512" w14:textId="77777777" w:rsidR="00366730" w:rsidRDefault="00366730" w:rsidP="00AF5B10">
            <w:pPr>
              <w:tabs>
                <w:tab w:val="left" w:pos="567"/>
                <w:tab w:val="left" w:pos="1134"/>
                <w:tab w:val="right" w:leader="dot" w:pos="9923"/>
              </w:tabs>
              <w:ind w:right="57"/>
              <w:rPr>
                <w:rFonts w:eastAsia="Arial Unicode MS"/>
                <w:b/>
                <w:bCs/>
                <w:color w:val="000000" w:themeColor="text1"/>
              </w:rPr>
            </w:pPr>
          </w:p>
        </w:tc>
        <w:tc>
          <w:tcPr>
            <w:tcW w:w="1247" w:type="pct"/>
          </w:tcPr>
          <w:p w14:paraId="7A7C0880" w14:textId="77777777" w:rsidR="00366730" w:rsidRPr="00A84498" w:rsidRDefault="00366730" w:rsidP="00366730">
            <w:pPr>
              <w:pStyle w:val="Default"/>
              <w:rPr>
                <w:color w:val="auto"/>
                <w:sz w:val="22"/>
                <w:szCs w:val="22"/>
              </w:rPr>
            </w:pPr>
            <w:r w:rsidRPr="00A84498">
              <w:rPr>
                <w:color w:val="auto"/>
                <w:sz w:val="22"/>
                <w:szCs w:val="22"/>
              </w:rPr>
              <w:t>Use protractor to measure, allow 88</w:t>
            </w:r>
            <w:r w:rsidRPr="00A84498">
              <w:rPr>
                <w:color w:val="auto"/>
                <w:sz w:val="22"/>
                <w:szCs w:val="22"/>
                <w:vertAlign w:val="superscript"/>
              </w:rPr>
              <w:t>0</w:t>
            </w:r>
            <w:r w:rsidRPr="00A84498">
              <w:rPr>
                <w:color w:val="auto"/>
                <w:sz w:val="22"/>
                <w:szCs w:val="22"/>
              </w:rPr>
              <w:t>-92</w:t>
            </w:r>
            <w:r w:rsidRPr="00A84498">
              <w:rPr>
                <w:color w:val="auto"/>
                <w:sz w:val="22"/>
                <w:szCs w:val="22"/>
                <w:vertAlign w:val="superscript"/>
              </w:rPr>
              <w:t>0</w:t>
            </w:r>
          </w:p>
          <w:p w14:paraId="035EFD28" w14:textId="0FB9F400" w:rsidR="00366730" w:rsidRPr="00A84498" w:rsidRDefault="00366730" w:rsidP="00366730">
            <w:pPr>
              <w:pStyle w:val="Default"/>
              <w:rPr>
                <w:color w:val="auto"/>
                <w:sz w:val="22"/>
                <w:szCs w:val="22"/>
              </w:rPr>
            </w:pPr>
            <w:r w:rsidRPr="00A84498">
              <w:rPr>
                <w:color w:val="auto"/>
                <w:sz w:val="22"/>
                <w:szCs w:val="22"/>
              </w:rPr>
              <w:t xml:space="preserve">Use </w:t>
            </w:r>
            <w:r w:rsidR="00AF5B10">
              <w:rPr>
                <w:color w:val="auto"/>
                <w:sz w:val="22"/>
                <w:szCs w:val="22"/>
              </w:rPr>
              <w:t>r</w:t>
            </w:r>
            <w:r w:rsidRPr="00A84498">
              <w:rPr>
                <w:color w:val="auto"/>
                <w:sz w:val="22"/>
                <w:szCs w:val="22"/>
              </w:rPr>
              <w:t>uler to measure, allow 35-39mm from A or B</w:t>
            </w:r>
          </w:p>
          <w:p w14:paraId="6E22954F" w14:textId="77777777" w:rsidR="00366730" w:rsidRPr="00A84498" w:rsidRDefault="00366730" w:rsidP="00366730">
            <w:pPr>
              <w:pStyle w:val="Default"/>
              <w:rPr>
                <w:color w:val="auto"/>
              </w:rPr>
            </w:pPr>
          </w:p>
          <w:p w14:paraId="3FC6F73A" w14:textId="77777777" w:rsidR="00366730" w:rsidRPr="00A84498" w:rsidRDefault="00366730" w:rsidP="00366730">
            <w:pPr>
              <w:pStyle w:val="Default"/>
              <w:rPr>
                <w:color w:val="auto"/>
                <w:sz w:val="22"/>
                <w:szCs w:val="22"/>
              </w:rPr>
            </w:pPr>
            <w:r w:rsidRPr="00A84498">
              <w:rPr>
                <w:color w:val="auto"/>
                <w:sz w:val="22"/>
                <w:szCs w:val="22"/>
              </w:rPr>
              <w:t xml:space="preserve">Arcs may be two continuous arcs centred at A and B with two intersections </w:t>
            </w:r>
          </w:p>
          <w:p w14:paraId="261D2CA3" w14:textId="77777777" w:rsidR="00366730" w:rsidRPr="0079649B" w:rsidRDefault="00366730" w:rsidP="00366730">
            <w:pPr>
              <w:tabs>
                <w:tab w:val="left" w:pos="567"/>
                <w:tab w:val="left" w:pos="1134"/>
                <w:tab w:val="right" w:leader="dot" w:pos="9923"/>
              </w:tabs>
              <w:spacing w:line="280" w:lineRule="exact"/>
              <w:ind w:right="57"/>
              <w:rPr>
                <w:bCs/>
              </w:rPr>
            </w:pPr>
          </w:p>
        </w:tc>
      </w:tr>
      <w:tr w:rsidR="00366730" w:rsidRPr="0079649B" w14:paraId="7F5F3543" w14:textId="77777777" w:rsidTr="00AF5B10">
        <w:trPr>
          <w:gridAfter w:val="2"/>
          <w:wAfter w:w="5" w:type="pct"/>
          <w:cantSplit/>
        </w:trPr>
        <w:tc>
          <w:tcPr>
            <w:tcW w:w="240" w:type="pct"/>
            <w:shd w:val="clear" w:color="auto" w:fill="auto"/>
          </w:tcPr>
          <w:p w14:paraId="27BA7656" w14:textId="4F074BE7" w:rsidR="00366730" w:rsidRDefault="00366730" w:rsidP="00366730">
            <w:pPr>
              <w:rPr>
                <w:b/>
              </w:rPr>
            </w:pPr>
            <w:r>
              <w:rPr>
                <w:b/>
                <w:color w:val="000000" w:themeColor="text1"/>
              </w:rPr>
              <w:lastRenderedPageBreak/>
              <w:t>20</w:t>
            </w:r>
          </w:p>
        </w:tc>
        <w:tc>
          <w:tcPr>
            <w:tcW w:w="240" w:type="pct"/>
          </w:tcPr>
          <w:p w14:paraId="375A9730" w14:textId="65F7C2F8" w:rsidR="00366730" w:rsidRDefault="00366730" w:rsidP="00366730">
            <w:pPr>
              <w:jc w:val="both"/>
              <w:rPr>
                <w:b/>
              </w:rPr>
            </w:pPr>
            <w:r>
              <w:rPr>
                <w:b/>
                <w:color w:val="000000" w:themeColor="text1"/>
              </w:rPr>
              <w:t>(a)</w:t>
            </w:r>
          </w:p>
        </w:tc>
        <w:tc>
          <w:tcPr>
            <w:tcW w:w="240" w:type="pct"/>
          </w:tcPr>
          <w:p w14:paraId="2966CD07" w14:textId="3F6D15C7" w:rsidR="00366730" w:rsidRDefault="00366730" w:rsidP="00366730">
            <w:pPr>
              <w:rPr>
                <w:b/>
              </w:rPr>
            </w:pPr>
          </w:p>
        </w:tc>
        <w:tc>
          <w:tcPr>
            <w:tcW w:w="1250" w:type="pct"/>
          </w:tcPr>
          <w:p w14:paraId="22D3B160" w14:textId="6BD26ABB" w:rsidR="00366730" w:rsidRDefault="00366730" w:rsidP="00366730">
            <w:pPr>
              <w:pStyle w:val="Default"/>
              <w:tabs>
                <w:tab w:val="center" w:pos="1640"/>
                <w:tab w:val="right" w:pos="3280"/>
              </w:tabs>
              <w:rPr>
                <w:sz w:val="22"/>
                <w:szCs w:val="22"/>
              </w:rPr>
            </w:pPr>
            <w:r w:rsidRPr="00BA0B04">
              <w:rPr>
                <w:position w:val="-28"/>
              </w:rPr>
              <w:object w:dxaOrig="540" w:dyaOrig="680" w14:anchorId="6CFF8D11">
                <v:shape id="_x0000_i1059" type="#_x0000_t75" style="width:27pt;height:33.75pt" o:ole="">
                  <v:imagedata r:id="rId84" o:title=""/>
                </v:shape>
                <o:OLEObject Type="Embed" ProgID="Equation.DSMT4" ShapeID="_x0000_i1059" DrawAspect="Content" ObjectID="_1793533401" r:id="rId85"/>
              </w:object>
            </w:r>
          </w:p>
          <w:p w14:paraId="67D44F0C" w14:textId="037F22F7" w:rsidR="00366730" w:rsidRPr="00C57D1F" w:rsidRDefault="00366730" w:rsidP="00366730">
            <w:pPr>
              <w:rPr>
                <w:color w:val="000000" w:themeColor="text1"/>
              </w:rPr>
            </w:pPr>
          </w:p>
        </w:tc>
        <w:tc>
          <w:tcPr>
            <w:tcW w:w="336" w:type="pct"/>
          </w:tcPr>
          <w:p w14:paraId="56E96077" w14:textId="2E486E71" w:rsidR="00366730" w:rsidRPr="00C57D1F" w:rsidRDefault="00366730" w:rsidP="00AF5B10">
            <w:pPr>
              <w:jc w:val="center"/>
              <w:rPr>
                <w:b/>
                <w:color w:val="000000" w:themeColor="text1"/>
              </w:rPr>
            </w:pPr>
            <w:r>
              <w:rPr>
                <w:b/>
              </w:rPr>
              <w:t>2</w:t>
            </w:r>
          </w:p>
        </w:tc>
        <w:tc>
          <w:tcPr>
            <w:tcW w:w="1442" w:type="pct"/>
          </w:tcPr>
          <w:p w14:paraId="52269EA7" w14:textId="4E81DA5E" w:rsidR="00366730" w:rsidRDefault="00366730" w:rsidP="00AF5B10">
            <w:pPr>
              <w:tabs>
                <w:tab w:val="left" w:pos="567"/>
                <w:tab w:val="left" w:pos="1134"/>
                <w:tab w:val="right" w:leader="dot" w:pos="9923"/>
              </w:tabs>
              <w:ind w:right="57"/>
              <w:rPr>
                <w:rFonts w:eastAsia="Arial Unicode MS"/>
                <w:b/>
                <w:bCs/>
                <w:color w:val="000000" w:themeColor="text1"/>
              </w:rPr>
            </w:pPr>
            <w:r>
              <w:rPr>
                <w:b/>
              </w:rPr>
              <w:t>B1</w:t>
            </w:r>
            <w:r w:rsidRPr="00DA4166">
              <w:rPr>
                <w:bCs/>
              </w:rPr>
              <w:t xml:space="preserve"> for</w:t>
            </w:r>
            <w:r>
              <w:rPr>
                <w:b/>
              </w:rPr>
              <w:t xml:space="preserve"> </w:t>
            </w:r>
            <w:r w:rsidRPr="00DA4166">
              <w:rPr>
                <w:bCs/>
              </w:rPr>
              <w:t xml:space="preserve">answer </w:t>
            </w:r>
            <w:r w:rsidRPr="00BA0B04">
              <w:rPr>
                <w:position w:val="-28"/>
              </w:rPr>
              <w:object w:dxaOrig="420" w:dyaOrig="680" w14:anchorId="2BC1B23A">
                <v:shape id="_x0000_i1060" type="#_x0000_t75" style="width:21pt;height:33.75pt" o:ole="">
                  <v:imagedata r:id="rId86" o:title=""/>
                </v:shape>
                <o:OLEObject Type="Embed" ProgID="Equation.DSMT4" ShapeID="_x0000_i1060" DrawAspect="Content" ObjectID="_1793533402" r:id="rId87"/>
              </w:object>
            </w:r>
            <w:r>
              <w:t xml:space="preserve"> or </w:t>
            </w:r>
            <w:r w:rsidRPr="00BA0B04">
              <w:rPr>
                <w:position w:val="-28"/>
              </w:rPr>
              <w:object w:dxaOrig="540" w:dyaOrig="680" w14:anchorId="40DF385B">
                <v:shape id="_x0000_i1061" type="#_x0000_t75" style="width:27pt;height:33.75pt" o:ole="">
                  <v:imagedata r:id="rId88" o:title=""/>
                </v:shape>
                <o:OLEObject Type="Embed" ProgID="Equation.DSMT4" ShapeID="_x0000_i1061" DrawAspect="Content" ObjectID="_1793533403" r:id="rId89"/>
              </w:object>
            </w:r>
          </w:p>
        </w:tc>
        <w:tc>
          <w:tcPr>
            <w:tcW w:w="1247" w:type="pct"/>
          </w:tcPr>
          <w:p w14:paraId="1BA0B57B" w14:textId="77777777" w:rsidR="00366730" w:rsidRPr="008E5C9F" w:rsidRDefault="00366730" w:rsidP="00366730">
            <w:pPr>
              <w:autoSpaceDE w:val="0"/>
              <w:autoSpaceDN w:val="0"/>
              <w:adjustRightInd w:val="0"/>
            </w:pPr>
            <w:r w:rsidRPr="008E5C9F">
              <w:rPr>
                <w:lang w:val="en-US" w:eastAsia="en-US"/>
              </w:rPr>
              <w:t xml:space="preserve">For </w:t>
            </w:r>
            <w:r w:rsidRPr="008371D1">
              <w:rPr>
                <w:b/>
                <w:bCs/>
                <w:lang w:val="en-US" w:eastAsia="en-US"/>
              </w:rPr>
              <w:t>B1</w:t>
            </w:r>
            <w:r w:rsidRPr="008E5C9F">
              <w:rPr>
                <w:lang w:val="en-US" w:eastAsia="en-US"/>
              </w:rPr>
              <w:t xml:space="preserve"> allow </w:t>
            </w:r>
            <w:r w:rsidRPr="00BA0B04">
              <w:rPr>
                <w:position w:val="-26"/>
              </w:rPr>
              <w:object w:dxaOrig="560" w:dyaOrig="639" w14:anchorId="66A323C9">
                <v:shape id="_x0000_i1062" type="#_x0000_t75" style="width:28.5pt;height:31.5pt" o:ole="">
                  <v:imagedata r:id="rId90" o:title=""/>
                </v:shape>
                <o:OLEObject Type="Embed" ProgID="Equation.DSMT4" ShapeID="_x0000_i1062" DrawAspect="Content" ObjectID="_1793533404" r:id="rId91"/>
              </w:object>
            </w:r>
          </w:p>
          <w:p w14:paraId="7F5EF2E4" w14:textId="77777777" w:rsidR="00366730" w:rsidRPr="008E5C9F" w:rsidRDefault="00366730" w:rsidP="00366730">
            <w:pPr>
              <w:autoSpaceDE w:val="0"/>
              <w:autoSpaceDN w:val="0"/>
              <w:adjustRightInd w:val="0"/>
              <w:rPr>
                <w:lang w:val="en-US" w:eastAsia="en-US"/>
              </w:rPr>
            </w:pPr>
          </w:p>
          <w:p w14:paraId="2EA15C50" w14:textId="78991268" w:rsidR="00366730" w:rsidRPr="0079649B" w:rsidRDefault="00366730" w:rsidP="00366730">
            <w:pPr>
              <w:tabs>
                <w:tab w:val="left" w:pos="567"/>
                <w:tab w:val="left" w:pos="1134"/>
                <w:tab w:val="right" w:leader="dot" w:pos="9923"/>
              </w:tabs>
              <w:spacing w:line="280" w:lineRule="exact"/>
              <w:ind w:right="57"/>
              <w:rPr>
                <w:bCs/>
              </w:rPr>
            </w:pPr>
            <w:r w:rsidRPr="00AF5B10">
              <w:rPr>
                <w:b/>
                <w:bCs/>
                <w:lang w:val="en-US" w:eastAsia="en-US"/>
              </w:rPr>
              <w:t>B0</w:t>
            </w:r>
            <w:r w:rsidRPr="008E5C9F">
              <w:rPr>
                <w:lang w:val="en-US" w:eastAsia="en-US"/>
              </w:rPr>
              <w:t xml:space="preserve"> for incorrect numbers with vinculum/fraction line.</w:t>
            </w:r>
          </w:p>
        </w:tc>
      </w:tr>
      <w:tr w:rsidR="00366730" w:rsidRPr="0079649B" w14:paraId="283E89F1" w14:textId="77777777" w:rsidTr="00AF5B10">
        <w:trPr>
          <w:gridAfter w:val="2"/>
          <w:wAfter w:w="5" w:type="pct"/>
          <w:cantSplit/>
        </w:trPr>
        <w:tc>
          <w:tcPr>
            <w:tcW w:w="240" w:type="pct"/>
            <w:shd w:val="clear" w:color="auto" w:fill="auto"/>
          </w:tcPr>
          <w:p w14:paraId="1292D26F" w14:textId="23640A1B" w:rsidR="00366730" w:rsidRDefault="00366730" w:rsidP="00366730">
            <w:pPr>
              <w:rPr>
                <w:b/>
              </w:rPr>
            </w:pPr>
            <w:r w:rsidRPr="00A061D7">
              <w:rPr>
                <w:b/>
                <w:color w:val="000000" w:themeColor="text1"/>
              </w:rPr>
              <w:t>20</w:t>
            </w:r>
          </w:p>
        </w:tc>
        <w:tc>
          <w:tcPr>
            <w:tcW w:w="240" w:type="pct"/>
          </w:tcPr>
          <w:p w14:paraId="259F9B15" w14:textId="4FE47E0E" w:rsidR="00366730" w:rsidRDefault="00366730" w:rsidP="00366730">
            <w:pPr>
              <w:jc w:val="both"/>
              <w:rPr>
                <w:b/>
              </w:rPr>
            </w:pPr>
            <w:r w:rsidRPr="00A061D7">
              <w:rPr>
                <w:b/>
                <w:color w:val="000000" w:themeColor="text1"/>
              </w:rPr>
              <w:t>(b)</w:t>
            </w:r>
          </w:p>
        </w:tc>
        <w:tc>
          <w:tcPr>
            <w:tcW w:w="240" w:type="pct"/>
          </w:tcPr>
          <w:p w14:paraId="770D354A" w14:textId="155BC05E" w:rsidR="00366730" w:rsidRDefault="00366730" w:rsidP="00366730">
            <w:pPr>
              <w:rPr>
                <w:b/>
              </w:rPr>
            </w:pPr>
          </w:p>
        </w:tc>
        <w:tc>
          <w:tcPr>
            <w:tcW w:w="1250" w:type="pct"/>
          </w:tcPr>
          <w:p w14:paraId="0BC4CD89" w14:textId="77777777" w:rsidR="00366730" w:rsidRPr="00A061D7" w:rsidRDefault="00366730" w:rsidP="00366730">
            <w:pPr>
              <w:rPr>
                <w:bCs/>
                <w:color w:val="000000" w:themeColor="text1"/>
              </w:rPr>
            </w:pPr>
            <w:r w:rsidRPr="00CC10F6">
              <w:rPr>
                <w:bCs/>
                <w:color w:val="000000" w:themeColor="text1"/>
              </w:rPr>
              <w:t>2</w:t>
            </w:r>
            <w:r w:rsidRPr="00A061D7">
              <w:rPr>
                <w:b/>
                <w:color w:val="000000" w:themeColor="text1"/>
              </w:rPr>
              <w:t>a</w:t>
            </w:r>
          </w:p>
          <w:p w14:paraId="50C24EB8" w14:textId="17BEFF7B" w:rsidR="00366730" w:rsidRPr="00C57D1F" w:rsidRDefault="00366730" w:rsidP="00366730">
            <w:pPr>
              <w:rPr>
                <w:color w:val="000000" w:themeColor="text1"/>
              </w:rPr>
            </w:pPr>
          </w:p>
        </w:tc>
        <w:tc>
          <w:tcPr>
            <w:tcW w:w="336" w:type="pct"/>
          </w:tcPr>
          <w:p w14:paraId="4952C5FB" w14:textId="180DAA35" w:rsidR="00366730" w:rsidRPr="00C57D1F" w:rsidRDefault="00366730" w:rsidP="00AF5B10">
            <w:pPr>
              <w:jc w:val="center"/>
              <w:rPr>
                <w:b/>
                <w:color w:val="000000" w:themeColor="text1"/>
              </w:rPr>
            </w:pPr>
            <w:r w:rsidRPr="00A061D7">
              <w:rPr>
                <w:b/>
                <w:color w:val="000000" w:themeColor="text1"/>
              </w:rPr>
              <w:t>1</w:t>
            </w:r>
          </w:p>
        </w:tc>
        <w:tc>
          <w:tcPr>
            <w:tcW w:w="1442" w:type="pct"/>
          </w:tcPr>
          <w:p w14:paraId="0781FF8F" w14:textId="77777777" w:rsidR="00366730" w:rsidRDefault="00366730" w:rsidP="00AF5B10">
            <w:pPr>
              <w:tabs>
                <w:tab w:val="left" w:pos="567"/>
                <w:tab w:val="left" w:pos="1134"/>
                <w:tab w:val="right" w:leader="dot" w:pos="9923"/>
              </w:tabs>
              <w:ind w:right="57"/>
              <w:rPr>
                <w:rFonts w:eastAsia="Arial Unicode MS"/>
                <w:b/>
                <w:bCs/>
                <w:color w:val="000000" w:themeColor="text1"/>
              </w:rPr>
            </w:pPr>
          </w:p>
        </w:tc>
        <w:tc>
          <w:tcPr>
            <w:tcW w:w="1247" w:type="pct"/>
          </w:tcPr>
          <w:p w14:paraId="2135CE78" w14:textId="77777777" w:rsidR="00366730" w:rsidRPr="0079649B" w:rsidRDefault="00366730" w:rsidP="00366730">
            <w:pPr>
              <w:tabs>
                <w:tab w:val="left" w:pos="567"/>
                <w:tab w:val="left" w:pos="1134"/>
                <w:tab w:val="right" w:leader="dot" w:pos="9923"/>
              </w:tabs>
              <w:spacing w:line="280" w:lineRule="exact"/>
              <w:ind w:right="57"/>
              <w:rPr>
                <w:bCs/>
              </w:rPr>
            </w:pPr>
          </w:p>
        </w:tc>
      </w:tr>
      <w:tr w:rsidR="00366730" w:rsidRPr="0079649B" w14:paraId="116123C2" w14:textId="77777777" w:rsidTr="00AF5B10">
        <w:trPr>
          <w:gridAfter w:val="2"/>
          <w:wAfter w:w="5" w:type="pct"/>
          <w:cantSplit/>
        </w:trPr>
        <w:tc>
          <w:tcPr>
            <w:tcW w:w="240" w:type="pct"/>
            <w:shd w:val="clear" w:color="auto" w:fill="auto"/>
          </w:tcPr>
          <w:p w14:paraId="023EACCF" w14:textId="5F4777E3" w:rsidR="00366730" w:rsidRDefault="00366730" w:rsidP="00366730">
            <w:pPr>
              <w:rPr>
                <w:b/>
              </w:rPr>
            </w:pPr>
            <w:r>
              <w:rPr>
                <w:b/>
                <w:color w:val="000000" w:themeColor="text1"/>
              </w:rPr>
              <w:lastRenderedPageBreak/>
              <w:t>21</w:t>
            </w:r>
          </w:p>
        </w:tc>
        <w:tc>
          <w:tcPr>
            <w:tcW w:w="240" w:type="pct"/>
          </w:tcPr>
          <w:p w14:paraId="397834E7" w14:textId="53CF27FD" w:rsidR="00366730" w:rsidRDefault="00366730" w:rsidP="00366730">
            <w:pPr>
              <w:jc w:val="both"/>
              <w:rPr>
                <w:b/>
              </w:rPr>
            </w:pPr>
            <w:r>
              <w:rPr>
                <w:b/>
                <w:color w:val="000000" w:themeColor="text1"/>
              </w:rPr>
              <w:t>(a)</w:t>
            </w:r>
          </w:p>
        </w:tc>
        <w:tc>
          <w:tcPr>
            <w:tcW w:w="240" w:type="pct"/>
          </w:tcPr>
          <w:p w14:paraId="53924222" w14:textId="77777777" w:rsidR="00366730" w:rsidRDefault="00366730" w:rsidP="00366730">
            <w:pPr>
              <w:rPr>
                <w:b/>
              </w:rPr>
            </w:pPr>
          </w:p>
        </w:tc>
        <w:tc>
          <w:tcPr>
            <w:tcW w:w="1250" w:type="pct"/>
          </w:tcPr>
          <w:p w14:paraId="2CFFF662" w14:textId="4D3DFDA9" w:rsidR="00366730" w:rsidRPr="00C57D1F" w:rsidRDefault="00366730" w:rsidP="00366730">
            <w:pPr>
              <w:rPr>
                <w:color w:val="000000" w:themeColor="text1"/>
              </w:rPr>
            </w:pPr>
            <w:r>
              <w:rPr>
                <w:bCs/>
              </w:rPr>
              <w:t>1</w:t>
            </w:r>
            <w:r>
              <w:t>2 16 with correct working</w:t>
            </w:r>
          </w:p>
        </w:tc>
        <w:tc>
          <w:tcPr>
            <w:tcW w:w="336" w:type="pct"/>
          </w:tcPr>
          <w:p w14:paraId="729BD3E2" w14:textId="5E3913AF" w:rsidR="00366730" w:rsidRPr="00C57D1F" w:rsidRDefault="00366730" w:rsidP="00AF5B10">
            <w:pPr>
              <w:jc w:val="center"/>
              <w:rPr>
                <w:b/>
                <w:color w:val="000000" w:themeColor="text1"/>
              </w:rPr>
            </w:pPr>
            <w:r>
              <w:rPr>
                <w:b/>
              </w:rPr>
              <w:t>6</w:t>
            </w:r>
          </w:p>
        </w:tc>
        <w:tc>
          <w:tcPr>
            <w:tcW w:w="1442" w:type="pct"/>
          </w:tcPr>
          <w:p w14:paraId="2904FF23" w14:textId="77777777" w:rsidR="00366730" w:rsidRPr="002439AE" w:rsidRDefault="00366730" w:rsidP="00AF5B10">
            <w:pPr>
              <w:rPr>
                <w:bCs/>
              </w:rPr>
            </w:pPr>
            <w:r w:rsidRPr="002439AE">
              <w:rPr>
                <w:b/>
              </w:rPr>
              <w:t>B5</w:t>
            </w:r>
            <w:r w:rsidRPr="002439AE">
              <w:rPr>
                <w:bCs/>
              </w:rPr>
              <w:t xml:space="preserve"> for </w:t>
            </w:r>
            <w:r>
              <w:rPr>
                <w:bCs/>
              </w:rPr>
              <w:t>2</w:t>
            </w:r>
            <w:r w:rsidRPr="002439AE">
              <w:rPr>
                <w:bCs/>
              </w:rPr>
              <w:t xml:space="preserve"> hours </w:t>
            </w:r>
            <w:r>
              <w:rPr>
                <w:bCs/>
              </w:rPr>
              <w:t>2</w:t>
            </w:r>
            <w:r w:rsidRPr="002439AE">
              <w:rPr>
                <w:bCs/>
              </w:rPr>
              <w:t>6 mins with correct working</w:t>
            </w:r>
          </w:p>
          <w:p w14:paraId="3FBCB7CF" w14:textId="77777777" w:rsidR="00366730" w:rsidRPr="002439AE" w:rsidRDefault="00366730" w:rsidP="00AF5B10">
            <w:pPr>
              <w:rPr>
                <w:bCs/>
              </w:rPr>
            </w:pPr>
            <w:r w:rsidRPr="002439AE">
              <w:rPr>
                <w:bCs/>
              </w:rPr>
              <w:t>or</w:t>
            </w:r>
            <w:r w:rsidRPr="002439AE">
              <w:rPr>
                <w:b/>
              </w:rPr>
              <w:t xml:space="preserve"> </w:t>
            </w:r>
            <w:r w:rsidRPr="002439AE">
              <w:rPr>
                <w:bCs/>
              </w:rPr>
              <w:t xml:space="preserve">12 </w:t>
            </w:r>
            <w:r>
              <w:rPr>
                <w:bCs/>
              </w:rPr>
              <w:t>1</w:t>
            </w:r>
            <w:r w:rsidRPr="002439AE">
              <w:rPr>
                <w:bCs/>
              </w:rPr>
              <w:t>6am with correct working</w:t>
            </w:r>
          </w:p>
          <w:p w14:paraId="45E44EB9" w14:textId="77777777" w:rsidR="00366730" w:rsidRPr="002439AE" w:rsidRDefault="00366730" w:rsidP="00AF5B10">
            <w:pPr>
              <w:rPr>
                <w:b/>
              </w:rPr>
            </w:pPr>
          </w:p>
          <w:p w14:paraId="62ACF6D5" w14:textId="77777777" w:rsidR="00366730" w:rsidRPr="002439AE" w:rsidRDefault="00366730" w:rsidP="00AF5B10">
            <w:pPr>
              <w:rPr>
                <w:bCs/>
              </w:rPr>
            </w:pPr>
            <w:r w:rsidRPr="002439AE">
              <w:rPr>
                <w:bCs/>
              </w:rPr>
              <w:t>OR</w:t>
            </w:r>
          </w:p>
          <w:p w14:paraId="20862B3D" w14:textId="77777777" w:rsidR="00366730" w:rsidRPr="002439AE" w:rsidRDefault="00366730" w:rsidP="00AF5B10">
            <w:pPr>
              <w:rPr>
                <w:b/>
              </w:rPr>
            </w:pPr>
          </w:p>
          <w:p w14:paraId="56357F2D" w14:textId="77777777" w:rsidR="00366730" w:rsidRDefault="00366730" w:rsidP="00AF5B10">
            <w:pPr>
              <w:rPr>
                <w:bCs/>
                <w:u w:val="single"/>
              </w:rPr>
            </w:pPr>
            <w:r w:rsidRPr="002439AE">
              <w:rPr>
                <w:bCs/>
                <w:u w:val="single"/>
              </w:rPr>
              <w:t>Method to find time in 1</w:t>
            </w:r>
            <w:r w:rsidRPr="002439AE">
              <w:rPr>
                <w:bCs/>
                <w:u w:val="single"/>
                <w:vertAlign w:val="superscript"/>
              </w:rPr>
              <w:t>st</w:t>
            </w:r>
            <w:r w:rsidRPr="002439AE">
              <w:rPr>
                <w:bCs/>
                <w:u w:val="single"/>
              </w:rPr>
              <w:t xml:space="preserve"> stage</w:t>
            </w:r>
          </w:p>
          <w:p w14:paraId="5D5CCE24" w14:textId="77777777" w:rsidR="00366730" w:rsidRPr="002439AE" w:rsidRDefault="00366730" w:rsidP="00AF5B10">
            <w:pPr>
              <w:rPr>
                <w:bCs/>
                <w:u w:val="single"/>
              </w:rPr>
            </w:pPr>
          </w:p>
          <w:p w14:paraId="4C5D3164" w14:textId="2BBC7F83" w:rsidR="00366730" w:rsidRPr="002439AE" w:rsidRDefault="00366730" w:rsidP="00AF5B10">
            <w:pPr>
              <w:rPr>
                <w:bCs/>
              </w:rPr>
            </w:pPr>
            <w:r w:rsidRPr="002439AE">
              <w:rPr>
                <w:b/>
              </w:rPr>
              <w:t>M2</w:t>
            </w:r>
            <w:r w:rsidRPr="002439AE">
              <w:rPr>
                <w:bCs/>
              </w:rPr>
              <w:t xml:space="preserve"> for </w:t>
            </w:r>
            <w:r w:rsidRPr="00BA0B04">
              <w:rPr>
                <w:position w:val="-6"/>
              </w:rPr>
              <w:object w:dxaOrig="1380" w:dyaOrig="260" w14:anchorId="4EB511DD">
                <v:shape id="_x0000_i1063" type="#_x0000_t75" style="width:69pt;height:13.5pt" o:ole="">
                  <v:imagedata r:id="rId92" o:title=""/>
                </v:shape>
                <o:OLEObject Type="Embed" ProgID="Equation.DSMT4" ShapeID="_x0000_i1063" DrawAspect="Content" ObjectID="_1793533405" r:id="rId93"/>
              </w:object>
            </w:r>
            <w:proofErr w:type="spellStart"/>
            <w:r w:rsidRPr="00417BD8">
              <w:rPr>
                <w:b/>
              </w:rPr>
              <w:t>oe</w:t>
            </w:r>
            <w:proofErr w:type="spellEnd"/>
          </w:p>
          <w:p w14:paraId="2E3C9BE7" w14:textId="77777777" w:rsidR="00366730" w:rsidRDefault="00366730" w:rsidP="00AF5B10">
            <w:pPr>
              <w:rPr>
                <w:bCs/>
              </w:rPr>
            </w:pPr>
          </w:p>
          <w:p w14:paraId="78CD94F8" w14:textId="77777777" w:rsidR="00371F6B" w:rsidRDefault="00371F6B" w:rsidP="00AF5B10">
            <w:pPr>
              <w:rPr>
                <w:bCs/>
              </w:rPr>
            </w:pPr>
          </w:p>
          <w:p w14:paraId="6635A6D6" w14:textId="77777777" w:rsidR="00366730" w:rsidRPr="002439AE" w:rsidRDefault="00366730" w:rsidP="00AF5B10">
            <w:pPr>
              <w:rPr>
                <w:bCs/>
              </w:rPr>
            </w:pPr>
            <w:r w:rsidRPr="002439AE">
              <w:rPr>
                <w:bCs/>
              </w:rPr>
              <w:t xml:space="preserve">or </w:t>
            </w:r>
            <w:r w:rsidRPr="002439AE">
              <w:rPr>
                <w:b/>
              </w:rPr>
              <w:t>M1</w:t>
            </w:r>
            <w:r w:rsidRPr="002439AE">
              <w:rPr>
                <w:bCs/>
              </w:rPr>
              <w:t xml:space="preserve"> for 0.</w:t>
            </w:r>
            <w:r>
              <w:rPr>
                <w:bCs/>
              </w:rPr>
              <w:t>3</w:t>
            </w:r>
            <w:r w:rsidRPr="002439AE">
              <w:rPr>
                <w:bCs/>
              </w:rPr>
              <w:t xml:space="preserve"> × </w:t>
            </w:r>
            <w:r>
              <w:rPr>
                <w:bCs/>
              </w:rPr>
              <w:t>1</w:t>
            </w:r>
            <w:r w:rsidRPr="002439AE">
              <w:rPr>
                <w:bCs/>
              </w:rPr>
              <w:t xml:space="preserve">00 </w:t>
            </w:r>
            <w:proofErr w:type="spellStart"/>
            <w:r w:rsidRPr="00417BD8">
              <w:rPr>
                <w:b/>
              </w:rPr>
              <w:t>oe</w:t>
            </w:r>
            <w:proofErr w:type="spellEnd"/>
          </w:p>
          <w:p w14:paraId="334E493E" w14:textId="77777777" w:rsidR="00366730" w:rsidRPr="002439AE" w:rsidRDefault="00366730" w:rsidP="00AF5B10">
            <w:pPr>
              <w:rPr>
                <w:b/>
              </w:rPr>
            </w:pPr>
          </w:p>
          <w:p w14:paraId="5D5C9FC5" w14:textId="77777777" w:rsidR="00366730" w:rsidRPr="002439AE" w:rsidRDefault="00366730" w:rsidP="00AF5B10">
            <w:pPr>
              <w:rPr>
                <w:bCs/>
              </w:rPr>
            </w:pPr>
            <w:r w:rsidRPr="002439AE">
              <w:rPr>
                <w:bCs/>
              </w:rPr>
              <w:t>AND</w:t>
            </w:r>
          </w:p>
          <w:p w14:paraId="456A3703" w14:textId="77777777" w:rsidR="00366730" w:rsidRPr="002439AE" w:rsidRDefault="00366730" w:rsidP="00AF5B10">
            <w:pPr>
              <w:rPr>
                <w:bCs/>
              </w:rPr>
            </w:pPr>
          </w:p>
          <w:p w14:paraId="16CD3DE4" w14:textId="77777777" w:rsidR="00366730" w:rsidRPr="002439AE" w:rsidRDefault="00366730" w:rsidP="00AF5B10">
            <w:pPr>
              <w:rPr>
                <w:bCs/>
                <w:u w:val="single"/>
              </w:rPr>
            </w:pPr>
            <w:r w:rsidRPr="002439AE">
              <w:rPr>
                <w:bCs/>
                <w:u w:val="single"/>
              </w:rPr>
              <w:t>Method to find time in 2</w:t>
            </w:r>
            <w:r w:rsidRPr="002439AE">
              <w:rPr>
                <w:bCs/>
                <w:u w:val="single"/>
                <w:vertAlign w:val="superscript"/>
              </w:rPr>
              <w:t>nd</w:t>
            </w:r>
            <w:r w:rsidRPr="002439AE">
              <w:rPr>
                <w:bCs/>
                <w:u w:val="single"/>
              </w:rPr>
              <w:t xml:space="preserve"> stage</w:t>
            </w:r>
          </w:p>
          <w:p w14:paraId="5ACC1876" w14:textId="77777777" w:rsidR="00366730" w:rsidRPr="002439AE" w:rsidRDefault="00366730" w:rsidP="00AF5B10">
            <w:pPr>
              <w:rPr>
                <w:b/>
              </w:rPr>
            </w:pPr>
          </w:p>
          <w:p w14:paraId="62D34F64" w14:textId="77777777" w:rsidR="00366730" w:rsidRPr="002439AE" w:rsidRDefault="00366730" w:rsidP="00AF5B10">
            <w:pPr>
              <w:rPr>
                <w:bCs/>
              </w:rPr>
            </w:pPr>
            <w:r w:rsidRPr="002439AE">
              <w:rPr>
                <w:b/>
              </w:rPr>
              <w:t xml:space="preserve">M2 </w:t>
            </w:r>
            <w:r w:rsidRPr="002439AE">
              <w:rPr>
                <w:bCs/>
              </w:rPr>
              <w:t xml:space="preserve">for </w:t>
            </w:r>
            <w:r w:rsidRPr="00BA0B04">
              <w:rPr>
                <w:position w:val="-22"/>
              </w:rPr>
              <w:object w:dxaOrig="1219" w:dyaOrig="580" w14:anchorId="137B3DB4">
                <v:shape id="_x0000_i1064" type="#_x0000_t75" style="width:60.75pt;height:28.5pt" o:ole="">
                  <v:imagedata r:id="rId94" o:title=""/>
                </v:shape>
                <o:OLEObject Type="Embed" ProgID="Equation.DSMT4" ShapeID="_x0000_i1064" DrawAspect="Content" ObjectID="_1793533406" r:id="rId95"/>
              </w:object>
            </w:r>
            <w:r w:rsidRPr="002439AE">
              <w:rPr>
                <w:bCs/>
              </w:rPr>
              <w:t xml:space="preserve">  [× 60] </w:t>
            </w:r>
            <w:proofErr w:type="spellStart"/>
            <w:r w:rsidRPr="00417BD8">
              <w:rPr>
                <w:b/>
              </w:rPr>
              <w:t>oe</w:t>
            </w:r>
            <w:proofErr w:type="spellEnd"/>
          </w:p>
          <w:p w14:paraId="5F999814" w14:textId="77777777" w:rsidR="00366730" w:rsidRDefault="00366730" w:rsidP="00AF5B10">
            <w:pPr>
              <w:rPr>
                <w:bCs/>
              </w:rPr>
            </w:pPr>
          </w:p>
          <w:p w14:paraId="226C0E8F" w14:textId="77777777" w:rsidR="00366730" w:rsidRDefault="00366730" w:rsidP="00AF5B10">
            <w:pPr>
              <w:rPr>
                <w:bCs/>
              </w:rPr>
            </w:pPr>
          </w:p>
          <w:p w14:paraId="26774EE1" w14:textId="77777777" w:rsidR="00366730" w:rsidRPr="002439AE" w:rsidRDefault="00366730" w:rsidP="00AF5B10">
            <w:pPr>
              <w:rPr>
                <w:bCs/>
              </w:rPr>
            </w:pPr>
            <w:r w:rsidRPr="002439AE">
              <w:rPr>
                <w:bCs/>
              </w:rPr>
              <w:t xml:space="preserve">or </w:t>
            </w:r>
            <w:r w:rsidRPr="002439AE">
              <w:rPr>
                <w:b/>
              </w:rPr>
              <w:t xml:space="preserve">M1 </w:t>
            </w:r>
            <w:r w:rsidRPr="002439AE">
              <w:rPr>
                <w:bCs/>
              </w:rPr>
              <w:t xml:space="preserve">for </w:t>
            </w:r>
            <w:r w:rsidRPr="00BA0B04">
              <w:rPr>
                <w:position w:val="-22"/>
              </w:rPr>
              <w:object w:dxaOrig="220" w:dyaOrig="580" w14:anchorId="79FAE3E0">
                <v:shape id="_x0000_i1065" type="#_x0000_t75" style="width:11.25pt;height:28.5pt" o:ole="">
                  <v:imagedata r:id="rId96" o:title=""/>
                </v:shape>
                <o:OLEObject Type="Embed" ProgID="Equation.DSMT4" ShapeID="_x0000_i1065" DrawAspect="Content" ObjectID="_1793533407" r:id="rId97"/>
              </w:object>
            </w:r>
            <w:r w:rsidRPr="002439AE">
              <w:rPr>
                <w:bCs/>
              </w:rPr>
              <w:t xml:space="preserve"> × </w:t>
            </w:r>
            <w:r>
              <w:rPr>
                <w:bCs/>
              </w:rPr>
              <w:t>1</w:t>
            </w:r>
            <w:r w:rsidRPr="002439AE">
              <w:rPr>
                <w:bCs/>
              </w:rPr>
              <w:t>00</w:t>
            </w:r>
            <w:r w:rsidRPr="00AB2C0C">
              <w:rPr>
                <w:b/>
              </w:rPr>
              <w:t xml:space="preserve"> </w:t>
            </w:r>
            <w:proofErr w:type="spellStart"/>
            <w:r w:rsidRPr="00417BD8">
              <w:rPr>
                <w:b/>
              </w:rPr>
              <w:t>oe</w:t>
            </w:r>
            <w:proofErr w:type="spellEnd"/>
          </w:p>
          <w:p w14:paraId="4A19D9CA" w14:textId="77777777" w:rsidR="00366730" w:rsidRPr="002439AE" w:rsidRDefault="00366730" w:rsidP="00AF5B10">
            <w:pPr>
              <w:rPr>
                <w:b/>
              </w:rPr>
            </w:pPr>
          </w:p>
          <w:p w14:paraId="5CC5023B" w14:textId="77777777" w:rsidR="00366730" w:rsidRPr="002439AE" w:rsidRDefault="00366730" w:rsidP="00AF5B10">
            <w:pPr>
              <w:rPr>
                <w:bCs/>
              </w:rPr>
            </w:pPr>
            <w:r w:rsidRPr="002439AE">
              <w:rPr>
                <w:bCs/>
              </w:rPr>
              <w:t>AND</w:t>
            </w:r>
          </w:p>
          <w:p w14:paraId="0CF38833" w14:textId="77777777" w:rsidR="00366730" w:rsidRPr="002439AE" w:rsidRDefault="00366730" w:rsidP="00AF5B10">
            <w:pPr>
              <w:rPr>
                <w:b/>
              </w:rPr>
            </w:pPr>
          </w:p>
          <w:p w14:paraId="75BCBC2E" w14:textId="77777777" w:rsidR="00366730" w:rsidRPr="002439AE" w:rsidRDefault="00366730" w:rsidP="00AF5B10">
            <w:pPr>
              <w:rPr>
                <w:bCs/>
              </w:rPr>
            </w:pPr>
            <w:r w:rsidRPr="002439AE">
              <w:rPr>
                <w:b/>
              </w:rPr>
              <w:t>M1dep on M2M2</w:t>
            </w:r>
          </w:p>
          <w:p w14:paraId="648C1EA1" w14:textId="77777777" w:rsidR="00366730" w:rsidRPr="002439AE" w:rsidRDefault="00366730" w:rsidP="00AF5B10">
            <w:pPr>
              <w:rPr>
                <w:bCs/>
              </w:rPr>
            </w:pPr>
            <w:r w:rsidRPr="002439AE">
              <w:rPr>
                <w:bCs/>
              </w:rPr>
              <w:t xml:space="preserve">for </w:t>
            </w:r>
            <w:r w:rsidRPr="002439AE">
              <w:rPr>
                <w:bCs/>
                <w:i/>
                <w:iCs/>
              </w:rPr>
              <w:t>their</w:t>
            </w:r>
            <w:r w:rsidRPr="002439AE">
              <w:rPr>
                <w:bCs/>
              </w:rPr>
              <w:t xml:space="preserve"> 30[mins] + </w:t>
            </w:r>
            <w:r w:rsidRPr="002439AE">
              <w:rPr>
                <w:bCs/>
                <w:i/>
                <w:iCs/>
              </w:rPr>
              <w:t>their</w:t>
            </w:r>
            <w:r w:rsidRPr="002439AE">
              <w:rPr>
                <w:bCs/>
              </w:rPr>
              <w:t xml:space="preserve"> </w:t>
            </w:r>
            <w:r>
              <w:rPr>
                <w:bCs/>
              </w:rPr>
              <w:t>40</w:t>
            </w:r>
            <w:r w:rsidRPr="002439AE">
              <w:rPr>
                <w:bCs/>
              </w:rPr>
              <w:t>[mins] + 1hr</w:t>
            </w:r>
            <w:r>
              <w:rPr>
                <w:bCs/>
              </w:rPr>
              <w:t>16</w:t>
            </w:r>
            <w:r w:rsidRPr="002439AE">
              <w:rPr>
                <w:bCs/>
              </w:rPr>
              <w:t>[mins]</w:t>
            </w:r>
          </w:p>
          <w:p w14:paraId="6E7FF24F" w14:textId="77777777" w:rsidR="00366730" w:rsidRPr="002439AE" w:rsidRDefault="00366730" w:rsidP="00AF5B10">
            <w:pPr>
              <w:rPr>
                <w:bCs/>
              </w:rPr>
            </w:pPr>
          </w:p>
          <w:p w14:paraId="3D7FA926" w14:textId="77777777" w:rsidR="00366730" w:rsidRPr="002439AE" w:rsidRDefault="00366730" w:rsidP="00AF5B10">
            <w:pPr>
              <w:rPr>
                <w:bCs/>
              </w:rPr>
            </w:pPr>
            <w:r w:rsidRPr="002439AE">
              <w:rPr>
                <w:bCs/>
              </w:rPr>
              <w:t>If 0 or 1 or 2 scored, instead award</w:t>
            </w:r>
          </w:p>
          <w:p w14:paraId="6588F8BC" w14:textId="5D539AE1" w:rsidR="00366730" w:rsidRPr="002439AE" w:rsidRDefault="00366730" w:rsidP="00AF5B10">
            <w:pPr>
              <w:rPr>
                <w:bCs/>
              </w:rPr>
            </w:pPr>
            <w:r w:rsidRPr="002439AE">
              <w:rPr>
                <w:b/>
              </w:rPr>
              <w:t>SC3</w:t>
            </w:r>
            <w:r w:rsidRPr="002439AE">
              <w:rPr>
                <w:bCs/>
              </w:rPr>
              <w:t xml:space="preserve"> for answer 12 </w:t>
            </w:r>
            <w:r>
              <w:rPr>
                <w:bCs/>
              </w:rPr>
              <w:t>1</w:t>
            </w:r>
            <w:r w:rsidRPr="002439AE">
              <w:rPr>
                <w:bCs/>
              </w:rPr>
              <w:t xml:space="preserve">6 or 12 </w:t>
            </w:r>
            <w:r>
              <w:rPr>
                <w:bCs/>
              </w:rPr>
              <w:t>1</w:t>
            </w:r>
            <w:r w:rsidRPr="002439AE">
              <w:rPr>
                <w:bCs/>
              </w:rPr>
              <w:t>6</w:t>
            </w:r>
            <w:r w:rsidR="00883733">
              <w:rPr>
                <w:bCs/>
              </w:rPr>
              <w:t xml:space="preserve"> </w:t>
            </w:r>
            <w:r w:rsidRPr="002439AE">
              <w:rPr>
                <w:bCs/>
              </w:rPr>
              <w:t>pm</w:t>
            </w:r>
          </w:p>
          <w:p w14:paraId="52BB2DA5" w14:textId="77777777" w:rsidR="00366730" w:rsidRPr="002439AE" w:rsidRDefault="00366730" w:rsidP="00AF5B10">
            <w:pPr>
              <w:rPr>
                <w:bCs/>
              </w:rPr>
            </w:pPr>
            <w:r w:rsidRPr="002439AE">
              <w:rPr>
                <w:bCs/>
              </w:rPr>
              <w:t>If 0 or 1 scored, instead award</w:t>
            </w:r>
          </w:p>
          <w:p w14:paraId="71D2FB9D" w14:textId="77777777" w:rsidR="00366730" w:rsidRPr="002439AE" w:rsidRDefault="00366730" w:rsidP="00AF5B10">
            <w:pPr>
              <w:rPr>
                <w:bCs/>
              </w:rPr>
            </w:pPr>
            <w:r w:rsidRPr="002439AE">
              <w:rPr>
                <w:b/>
              </w:rPr>
              <w:t xml:space="preserve">SC2 </w:t>
            </w:r>
            <w:r w:rsidRPr="002439AE">
              <w:rPr>
                <w:bCs/>
              </w:rPr>
              <w:t xml:space="preserve">for </w:t>
            </w:r>
            <w:r>
              <w:rPr>
                <w:bCs/>
              </w:rPr>
              <w:t>2</w:t>
            </w:r>
            <w:r w:rsidRPr="002439AE">
              <w:rPr>
                <w:bCs/>
              </w:rPr>
              <w:t xml:space="preserve">h </w:t>
            </w:r>
            <w:r>
              <w:rPr>
                <w:bCs/>
              </w:rPr>
              <w:t>2</w:t>
            </w:r>
            <w:r w:rsidRPr="002439AE">
              <w:rPr>
                <w:bCs/>
              </w:rPr>
              <w:t xml:space="preserve">6 [mins] or 12 </w:t>
            </w:r>
            <w:r>
              <w:rPr>
                <w:bCs/>
              </w:rPr>
              <w:t>1</w:t>
            </w:r>
            <w:r w:rsidRPr="002439AE">
              <w:rPr>
                <w:bCs/>
              </w:rPr>
              <w:t>6 am</w:t>
            </w:r>
          </w:p>
          <w:p w14:paraId="460BACB9" w14:textId="77777777" w:rsidR="00366730" w:rsidRPr="002439AE" w:rsidRDefault="00366730" w:rsidP="00AF5B10">
            <w:pPr>
              <w:rPr>
                <w:bCs/>
              </w:rPr>
            </w:pPr>
          </w:p>
          <w:p w14:paraId="5F1C6D7A" w14:textId="77777777" w:rsidR="00366730" w:rsidRDefault="00366730" w:rsidP="00AF5B10">
            <w:pPr>
              <w:tabs>
                <w:tab w:val="left" w:pos="567"/>
                <w:tab w:val="left" w:pos="1134"/>
                <w:tab w:val="right" w:leader="dot" w:pos="9923"/>
              </w:tabs>
              <w:ind w:right="57"/>
              <w:rPr>
                <w:rFonts w:eastAsia="Arial Unicode MS"/>
                <w:b/>
                <w:bCs/>
                <w:color w:val="000000" w:themeColor="text1"/>
              </w:rPr>
            </w:pPr>
          </w:p>
        </w:tc>
        <w:tc>
          <w:tcPr>
            <w:tcW w:w="1247" w:type="pct"/>
          </w:tcPr>
          <w:p w14:paraId="5A8BC9B6" w14:textId="77777777" w:rsidR="00366730" w:rsidRPr="00524C2C" w:rsidRDefault="00366730" w:rsidP="00366730">
            <w:pPr>
              <w:rPr>
                <w:bCs/>
                <w:u w:val="single"/>
              </w:rPr>
            </w:pPr>
            <w:r w:rsidRPr="00524C2C">
              <w:rPr>
                <w:bCs/>
                <w:u w:val="single"/>
              </w:rPr>
              <w:t xml:space="preserve">Correct working requires evidence of at least </w:t>
            </w:r>
            <w:r w:rsidRPr="00524C2C">
              <w:rPr>
                <w:b/>
                <w:u w:val="single"/>
              </w:rPr>
              <w:t>M2M2</w:t>
            </w:r>
          </w:p>
          <w:p w14:paraId="3FC6263B" w14:textId="77777777" w:rsidR="00366730" w:rsidRPr="002439AE" w:rsidRDefault="00366730" w:rsidP="00366730">
            <w:pPr>
              <w:rPr>
                <w:bCs/>
              </w:rPr>
            </w:pPr>
            <w:r w:rsidRPr="002439AE">
              <w:rPr>
                <w:bCs/>
              </w:rPr>
              <w:t xml:space="preserve">Accept 12 </w:t>
            </w:r>
            <w:r>
              <w:rPr>
                <w:bCs/>
              </w:rPr>
              <w:t>1</w:t>
            </w:r>
            <w:r w:rsidRPr="002439AE">
              <w:rPr>
                <w:bCs/>
              </w:rPr>
              <w:t>6pm</w:t>
            </w:r>
            <w:r>
              <w:rPr>
                <w:bCs/>
              </w:rPr>
              <w:t xml:space="preserve"> for 6 marks</w:t>
            </w:r>
          </w:p>
          <w:p w14:paraId="2FB57A7B" w14:textId="77777777" w:rsidR="00366730" w:rsidRPr="002439AE" w:rsidRDefault="00366730" w:rsidP="00366730">
            <w:pPr>
              <w:rPr>
                <w:bCs/>
              </w:rPr>
            </w:pPr>
          </w:p>
          <w:p w14:paraId="60287A60" w14:textId="77777777" w:rsidR="00366730" w:rsidRPr="002439AE" w:rsidRDefault="00366730" w:rsidP="00366730">
            <w:pPr>
              <w:rPr>
                <w:bCs/>
              </w:rPr>
            </w:pPr>
          </w:p>
          <w:p w14:paraId="0BEBAFD6" w14:textId="77777777" w:rsidR="00366730" w:rsidRDefault="00366730" w:rsidP="00366730">
            <w:pPr>
              <w:rPr>
                <w:bCs/>
              </w:rPr>
            </w:pPr>
          </w:p>
          <w:p w14:paraId="1908B0ED" w14:textId="77777777" w:rsidR="00371F6B" w:rsidRPr="002439AE" w:rsidRDefault="00371F6B" w:rsidP="00366730">
            <w:pPr>
              <w:rPr>
                <w:bCs/>
              </w:rPr>
            </w:pPr>
          </w:p>
          <w:p w14:paraId="0D40893C" w14:textId="77777777" w:rsidR="00366730" w:rsidRDefault="00366730" w:rsidP="00366730">
            <w:pPr>
              <w:rPr>
                <w:bCs/>
              </w:rPr>
            </w:pPr>
            <w:r w:rsidRPr="00AB2C0C">
              <w:rPr>
                <w:b/>
              </w:rPr>
              <w:t>M2</w:t>
            </w:r>
            <w:r w:rsidRPr="001657DC">
              <w:rPr>
                <w:bCs/>
              </w:rPr>
              <w:t xml:space="preserve"> implied </w:t>
            </w:r>
            <w:r w:rsidRPr="009C1B49">
              <w:rPr>
                <w:bCs/>
              </w:rPr>
              <w:t xml:space="preserve">by </w:t>
            </w:r>
            <w:r w:rsidRPr="00BA0B04">
              <w:rPr>
                <w:position w:val="-22"/>
              </w:rPr>
              <w:object w:dxaOrig="220" w:dyaOrig="580" w14:anchorId="48EE0442">
                <v:shape id="_x0000_i1066" type="#_x0000_t75" style="width:11.25pt;height:28.5pt" o:ole="">
                  <v:imagedata r:id="rId98" o:title=""/>
                </v:shape>
                <o:OLEObject Type="Embed" ProgID="Equation.DSMT4" ShapeID="_x0000_i1066" DrawAspect="Content" ObjectID="_1793533408" r:id="rId99"/>
              </w:object>
            </w:r>
            <w:r w:rsidRPr="009C1B49">
              <w:rPr>
                <w:bCs/>
              </w:rPr>
              <w:t xml:space="preserve"> [h],</w:t>
            </w:r>
            <w:r>
              <w:rPr>
                <w:bCs/>
              </w:rPr>
              <w:t xml:space="preserve"> 0</w:t>
            </w:r>
            <w:r w:rsidRPr="001657DC">
              <w:rPr>
                <w:bCs/>
              </w:rPr>
              <w:t>.</w:t>
            </w:r>
            <w:r>
              <w:rPr>
                <w:bCs/>
              </w:rPr>
              <w:t>5</w:t>
            </w:r>
            <w:r w:rsidRPr="001657DC">
              <w:rPr>
                <w:bCs/>
              </w:rPr>
              <w:t xml:space="preserve"> [h]</w:t>
            </w:r>
            <w:r>
              <w:rPr>
                <w:bCs/>
              </w:rPr>
              <w:t xml:space="preserve"> or</w:t>
            </w:r>
            <w:r w:rsidRPr="001657DC">
              <w:rPr>
                <w:bCs/>
              </w:rPr>
              <w:t xml:space="preserve"> </w:t>
            </w:r>
            <w:r>
              <w:rPr>
                <w:bCs/>
              </w:rPr>
              <w:t>30</w:t>
            </w:r>
            <w:r w:rsidRPr="001657DC">
              <w:rPr>
                <w:bCs/>
              </w:rPr>
              <w:t xml:space="preserve">[mins] </w:t>
            </w:r>
            <w:proofErr w:type="spellStart"/>
            <w:r w:rsidRPr="00417BD8">
              <w:rPr>
                <w:b/>
                <w:bCs/>
              </w:rPr>
              <w:t>nfww</w:t>
            </w:r>
            <w:proofErr w:type="spellEnd"/>
          </w:p>
          <w:p w14:paraId="7FDD76DE" w14:textId="77777777" w:rsidR="00366730" w:rsidRPr="007B61C8" w:rsidRDefault="00366730" w:rsidP="00366730">
            <w:pPr>
              <w:rPr>
                <w:bCs/>
              </w:rPr>
            </w:pPr>
          </w:p>
          <w:p w14:paraId="6E262C10" w14:textId="77777777" w:rsidR="00366730" w:rsidRPr="002439AE" w:rsidRDefault="00366730" w:rsidP="00366730">
            <w:pPr>
              <w:rPr>
                <w:bCs/>
              </w:rPr>
            </w:pPr>
            <w:r w:rsidRPr="00AB2C0C">
              <w:rPr>
                <w:b/>
              </w:rPr>
              <w:t>M1</w:t>
            </w:r>
            <w:r>
              <w:rPr>
                <w:bCs/>
              </w:rPr>
              <w:t xml:space="preserve"> implied by 30 [miles] </w:t>
            </w:r>
            <w:proofErr w:type="spellStart"/>
            <w:r w:rsidRPr="00417BD8">
              <w:rPr>
                <w:b/>
                <w:bCs/>
              </w:rPr>
              <w:t>nfww</w:t>
            </w:r>
            <w:proofErr w:type="spellEnd"/>
          </w:p>
          <w:p w14:paraId="4975671C" w14:textId="77777777" w:rsidR="00366730" w:rsidRDefault="00366730" w:rsidP="00366730">
            <w:pPr>
              <w:rPr>
                <w:bCs/>
              </w:rPr>
            </w:pPr>
          </w:p>
          <w:p w14:paraId="38017C68" w14:textId="77777777" w:rsidR="00366730" w:rsidRDefault="00366730" w:rsidP="00366730">
            <w:pPr>
              <w:rPr>
                <w:bCs/>
              </w:rPr>
            </w:pPr>
          </w:p>
          <w:p w14:paraId="2C0E7674" w14:textId="77777777" w:rsidR="00366730" w:rsidRDefault="00366730" w:rsidP="00366730">
            <w:pPr>
              <w:rPr>
                <w:bCs/>
              </w:rPr>
            </w:pPr>
          </w:p>
          <w:p w14:paraId="41E2FD5B" w14:textId="77777777" w:rsidR="00366730" w:rsidRPr="00B70088" w:rsidRDefault="00366730" w:rsidP="00366730">
            <w:pPr>
              <w:rPr>
                <w:bCs/>
                <w:sz w:val="16"/>
                <w:szCs w:val="16"/>
              </w:rPr>
            </w:pPr>
          </w:p>
          <w:p w14:paraId="3C1E7542" w14:textId="77777777" w:rsidR="00366730" w:rsidRDefault="00366730" w:rsidP="00366730">
            <w:pPr>
              <w:rPr>
                <w:bCs/>
              </w:rPr>
            </w:pPr>
          </w:p>
          <w:p w14:paraId="77853FB6" w14:textId="77777777" w:rsidR="00366730" w:rsidRPr="002439AE" w:rsidRDefault="00366730" w:rsidP="00366730">
            <w:pPr>
              <w:rPr>
                <w:bCs/>
              </w:rPr>
            </w:pPr>
            <w:r w:rsidRPr="00AB2C0C">
              <w:rPr>
                <w:b/>
              </w:rPr>
              <w:t>M2</w:t>
            </w:r>
            <w:r w:rsidRPr="002439AE">
              <w:rPr>
                <w:bCs/>
              </w:rPr>
              <w:t xml:space="preserve"> implied by 0.</w:t>
            </w:r>
            <w:r w:rsidRPr="00BA0B04">
              <w:rPr>
                <w:position w:val="-6"/>
              </w:rPr>
              <w:object w:dxaOrig="200" w:dyaOrig="320" w14:anchorId="6E2623A7">
                <v:shape id="_x0000_i1067" type="#_x0000_t75" style="width:9pt;height:16.5pt" o:ole="">
                  <v:imagedata r:id="rId100" o:title=""/>
                </v:shape>
                <o:OLEObject Type="Embed" ProgID="Equation.DSMT4" ShapeID="_x0000_i1067" DrawAspect="Content" ObjectID="_1793533409" r:id="rId101"/>
              </w:object>
            </w:r>
            <w:r w:rsidRPr="002439AE">
              <w:rPr>
                <w:bCs/>
              </w:rPr>
              <w:t>[h]</w:t>
            </w:r>
            <w:r>
              <w:rPr>
                <w:bCs/>
              </w:rPr>
              <w:t xml:space="preserve"> or 0.66[6..h] or 0.67[h]</w:t>
            </w:r>
            <w:r w:rsidRPr="002439AE">
              <w:rPr>
                <w:bCs/>
              </w:rPr>
              <w:t xml:space="preserve">, </w:t>
            </w:r>
            <w:r w:rsidRPr="00BA0B04">
              <w:rPr>
                <w:position w:val="-22"/>
              </w:rPr>
              <w:object w:dxaOrig="220" w:dyaOrig="580" w14:anchorId="4832A90A">
                <v:shape id="_x0000_i1068" type="#_x0000_t75" style="width:11.25pt;height:28.5pt" o:ole="">
                  <v:imagedata r:id="rId102" o:title=""/>
                </v:shape>
                <o:OLEObject Type="Embed" ProgID="Equation.DSMT4" ShapeID="_x0000_i1068" DrawAspect="Content" ObjectID="_1793533410" r:id="rId103"/>
              </w:object>
            </w:r>
            <w:r w:rsidRPr="002439AE">
              <w:rPr>
                <w:bCs/>
              </w:rPr>
              <w:t xml:space="preserve"> [h] or </w:t>
            </w:r>
            <w:r>
              <w:rPr>
                <w:bCs/>
              </w:rPr>
              <w:t>4</w:t>
            </w:r>
            <w:r w:rsidRPr="002439AE">
              <w:rPr>
                <w:bCs/>
              </w:rPr>
              <w:t>0 [mins]</w:t>
            </w:r>
            <w:r>
              <w:rPr>
                <w:bCs/>
              </w:rPr>
              <w:t xml:space="preserve"> </w:t>
            </w:r>
            <w:proofErr w:type="spellStart"/>
            <w:r w:rsidRPr="00417BD8">
              <w:rPr>
                <w:b/>
                <w:bCs/>
              </w:rPr>
              <w:t>nfww</w:t>
            </w:r>
            <w:proofErr w:type="spellEnd"/>
          </w:p>
          <w:p w14:paraId="4DEA280C" w14:textId="77777777" w:rsidR="00366730" w:rsidRPr="002439AE" w:rsidRDefault="00366730" w:rsidP="00366730">
            <w:pPr>
              <w:rPr>
                <w:bCs/>
              </w:rPr>
            </w:pPr>
          </w:p>
          <w:p w14:paraId="2B0F22D0" w14:textId="77777777" w:rsidR="00366730" w:rsidRPr="002439AE" w:rsidRDefault="00366730" w:rsidP="00366730">
            <w:pPr>
              <w:rPr>
                <w:bCs/>
              </w:rPr>
            </w:pPr>
            <w:r w:rsidRPr="00AB2C0C">
              <w:rPr>
                <w:b/>
              </w:rPr>
              <w:t>M1</w:t>
            </w:r>
            <w:r w:rsidRPr="002439AE">
              <w:rPr>
                <w:bCs/>
              </w:rPr>
              <w:t xml:space="preserve"> implied by 20 [miles]</w:t>
            </w:r>
            <w:r>
              <w:rPr>
                <w:bCs/>
              </w:rPr>
              <w:t xml:space="preserve"> </w:t>
            </w:r>
            <w:proofErr w:type="spellStart"/>
            <w:r w:rsidRPr="00417BD8">
              <w:rPr>
                <w:b/>
                <w:bCs/>
              </w:rPr>
              <w:t>nfww</w:t>
            </w:r>
            <w:proofErr w:type="spellEnd"/>
          </w:p>
          <w:p w14:paraId="7EB73FDA" w14:textId="77777777" w:rsidR="00366730" w:rsidRPr="002439AE" w:rsidRDefault="00366730" w:rsidP="00366730">
            <w:pPr>
              <w:rPr>
                <w:bCs/>
              </w:rPr>
            </w:pPr>
          </w:p>
          <w:p w14:paraId="57199A89" w14:textId="77777777" w:rsidR="00366730" w:rsidRPr="002439AE" w:rsidRDefault="00366730" w:rsidP="00366730">
            <w:pPr>
              <w:rPr>
                <w:bCs/>
              </w:rPr>
            </w:pPr>
          </w:p>
          <w:p w14:paraId="0C4A5BDB" w14:textId="77777777" w:rsidR="00366730" w:rsidRPr="00B70088" w:rsidRDefault="00366730" w:rsidP="00366730">
            <w:pPr>
              <w:rPr>
                <w:bCs/>
                <w:sz w:val="28"/>
                <w:szCs w:val="28"/>
              </w:rPr>
            </w:pPr>
          </w:p>
          <w:p w14:paraId="60A0BC35" w14:textId="1BB28B1F" w:rsidR="00366730" w:rsidRPr="0079649B" w:rsidRDefault="00366730" w:rsidP="00366730">
            <w:pPr>
              <w:tabs>
                <w:tab w:val="left" w:pos="567"/>
                <w:tab w:val="left" w:pos="1134"/>
                <w:tab w:val="right" w:leader="dot" w:pos="9923"/>
              </w:tabs>
              <w:spacing w:line="280" w:lineRule="exact"/>
              <w:ind w:right="57"/>
              <w:rPr>
                <w:bCs/>
              </w:rPr>
            </w:pPr>
            <w:r w:rsidRPr="00AB2C0C">
              <w:rPr>
                <w:b/>
              </w:rPr>
              <w:t>M1</w:t>
            </w:r>
            <w:r w:rsidRPr="002439AE">
              <w:rPr>
                <w:bCs/>
              </w:rPr>
              <w:t xml:space="preserve"> implied by addition onto 0</w:t>
            </w:r>
            <w:r>
              <w:rPr>
                <w:bCs/>
              </w:rPr>
              <w:t>9</w:t>
            </w:r>
            <w:r w:rsidRPr="002439AE">
              <w:rPr>
                <w:bCs/>
              </w:rPr>
              <w:t>50</w:t>
            </w:r>
          </w:p>
        </w:tc>
      </w:tr>
      <w:tr w:rsidR="00366730" w:rsidRPr="0079649B" w14:paraId="3A88A83E" w14:textId="77777777" w:rsidTr="00AF5B10">
        <w:trPr>
          <w:gridAfter w:val="2"/>
          <w:wAfter w:w="5" w:type="pct"/>
          <w:cantSplit/>
        </w:trPr>
        <w:tc>
          <w:tcPr>
            <w:tcW w:w="240" w:type="pct"/>
            <w:shd w:val="clear" w:color="auto" w:fill="auto"/>
          </w:tcPr>
          <w:p w14:paraId="56A58F89" w14:textId="2B8FDE55" w:rsidR="00366730" w:rsidRDefault="00366730" w:rsidP="00366730">
            <w:pPr>
              <w:rPr>
                <w:b/>
              </w:rPr>
            </w:pPr>
            <w:r>
              <w:rPr>
                <w:b/>
                <w:color w:val="000000" w:themeColor="text1"/>
              </w:rPr>
              <w:lastRenderedPageBreak/>
              <w:t>21</w:t>
            </w:r>
          </w:p>
        </w:tc>
        <w:tc>
          <w:tcPr>
            <w:tcW w:w="240" w:type="pct"/>
          </w:tcPr>
          <w:p w14:paraId="28804E3E" w14:textId="495133F3" w:rsidR="00366730" w:rsidRDefault="00366730" w:rsidP="00366730">
            <w:pPr>
              <w:jc w:val="both"/>
              <w:rPr>
                <w:b/>
              </w:rPr>
            </w:pPr>
            <w:r>
              <w:rPr>
                <w:b/>
                <w:color w:val="000000" w:themeColor="text1"/>
              </w:rPr>
              <w:t>(b)</w:t>
            </w:r>
          </w:p>
        </w:tc>
        <w:tc>
          <w:tcPr>
            <w:tcW w:w="240" w:type="pct"/>
          </w:tcPr>
          <w:p w14:paraId="5D466156" w14:textId="7E8A2B0D" w:rsidR="00366730" w:rsidRDefault="00366730" w:rsidP="00366730">
            <w:pPr>
              <w:rPr>
                <w:b/>
              </w:rPr>
            </w:pPr>
          </w:p>
        </w:tc>
        <w:tc>
          <w:tcPr>
            <w:tcW w:w="1250" w:type="pct"/>
          </w:tcPr>
          <w:p w14:paraId="4B42DFA5" w14:textId="77777777" w:rsidR="00366730" w:rsidRDefault="00366730" w:rsidP="00366730">
            <w:pPr>
              <w:rPr>
                <w:bCs/>
              </w:rPr>
            </w:pPr>
            <w:r>
              <w:rPr>
                <w:bCs/>
              </w:rPr>
              <w:t>Correct response</w:t>
            </w:r>
          </w:p>
          <w:p w14:paraId="5F8AAC22" w14:textId="77777777" w:rsidR="00366730" w:rsidRDefault="00366730" w:rsidP="00366730">
            <w:pPr>
              <w:rPr>
                <w:bCs/>
              </w:rPr>
            </w:pPr>
            <w:r>
              <w:rPr>
                <w:bCs/>
              </w:rPr>
              <w:t>e.g. Kai drives at the speed limit and does not drive slower or is delayed</w:t>
            </w:r>
          </w:p>
          <w:p w14:paraId="7010FEA6" w14:textId="54849D0F" w:rsidR="00366730" w:rsidRPr="00C57D1F" w:rsidRDefault="00366730" w:rsidP="00366730">
            <w:pPr>
              <w:rPr>
                <w:color w:val="000000" w:themeColor="text1"/>
              </w:rPr>
            </w:pPr>
          </w:p>
        </w:tc>
        <w:tc>
          <w:tcPr>
            <w:tcW w:w="336" w:type="pct"/>
          </w:tcPr>
          <w:p w14:paraId="57062169" w14:textId="65FA8378" w:rsidR="00366730" w:rsidRPr="00C57D1F" w:rsidRDefault="00366730" w:rsidP="00AF5B10">
            <w:pPr>
              <w:jc w:val="center"/>
              <w:rPr>
                <w:b/>
                <w:color w:val="000000" w:themeColor="text1"/>
              </w:rPr>
            </w:pPr>
            <w:r>
              <w:rPr>
                <w:b/>
              </w:rPr>
              <w:t>1</w:t>
            </w:r>
          </w:p>
        </w:tc>
        <w:tc>
          <w:tcPr>
            <w:tcW w:w="1442" w:type="pct"/>
          </w:tcPr>
          <w:p w14:paraId="213CA3C5" w14:textId="77777777" w:rsidR="00366730" w:rsidRDefault="00366730" w:rsidP="00AF5B10">
            <w:pPr>
              <w:tabs>
                <w:tab w:val="left" w:pos="567"/>
                <w:tab w:val="left" w:pos="1134"/>
                <w:tab w:val="right" w:leader="dot" w:pos="9923"/>
              </w:tabs>
              <w:ind w:right="57"/>
              <w:rPr>
                <w:rFonts w:eastAsia="Arial Unicode MS"/>
                <w:b/>
                <w:bCs/>
                <w:color w:val="000000" w:themeColor="text1"/>
              </w:rPr>
            </w:pPr>
          </w:p>
        </w:tc>
        <w:tc>
          <w:tcPr>
            <w:tcW w:w="1247" w:type="pct"/>
          </w:tcPr>
          <w:p w14:paraId="56927ABE" w14:textId="380CDA85" w:rsidR="00366730" w:rsidRDefault="00366730" w:rsidP="00366730">
            <w:pPr>
              <w:rPr>
                <w:bCs/>
              </w:rPr>
            </w:pPr>
            <w:r w:rsidRPr="0051442D">
              <w:rPr>
                <w:bCs/>
              </w:rPr>
              <w:t>Accept</w:t>
            </w:r>
            <w:r>
              <w:rPr>
                <w:bCs/>
              </w:rPr>
              <w:t xml:space="preserve"> </w:t>
            </w:r>
            <w:r w:rsidRPr="009C7358">
              <w:rPr>
                <w:bCs/>
              </w:rPr>
              <w:t xml:space="preserve">any valid reason why </w:t>
            </w:r>
            <w:r>
              <w:rPr>
                <w:bCs/>
              </w:rPr>
              <w:t>Kai</w:t>
            </w:r>
            <w:r w:rsidRPr="009C7358">
              <w:rPr>
                <w:bCs/>
              </w:rPr>
              <w:t xml:space="preserve"> may not be able to travel at </w:t>
            </w:r>
            <w:r w:rsidR="00AF5B10">
              <w:rPr>
                <w:bCs/>
              </w:rPr>
              <w:t>m</w:t>
            </w:r>
            <w:r w:rsidRPr="009C7358">
              <w:rPr>
                <w:bCs/>
              </w:rPr>
              <w:t xml:space="preserve">aximum </w:t>
            </w:r>
            <w:r w:rsidR="00AF5B10">
              <w:rPr>
                <w:bCs/>
              </w:rPr>
              <w:t>s</w:t>
            </w:r>
            <w:r w:rsidRPr="009C7358">
              <w:rPr>
                <w:bCs/>
              </w:rPr>
              <w:t xml:space="preserve">peed at all times </w:t>
            </w:r>
          </w:p>
          <w:p w14:paraId="4C7BB74B" w14:textId="77777777" w:rsidR="00366730" w:rsidRPr="009C7358" w:rsidRDefault="00366730" w:rsidP="00366730">
            <w:pPr>
              <w:rPr>
                <w:bCs/>
              </w:rPr>
            </w:pPr>
            <w:r w:rsidRPr="009C7358">
              <w:rPr>
                <w:bCs/>
              </w:rPr>
              <w:t xml:space="preserve">e.g. </w:t>
            </w:r>
          </w:p>
          <w:p w14:paraId="4133A425" w14:textId="77777777" w:rsidR="00366730" w:rsidRPr="009C7358" w:rsidRDefault="00366730" w:rsidP="00366730">
            <w:pPr>
              <w:rPr>
                <w:bCs/>
              </w:rPr>
            </w:pPr>
            <w:r>
              <w:rPr>
                <w:bCs/>
              </w:rPr>
              <w:t>Kai</w:t>
            </w:r>
            <w:r w:rsidRPr="009C7358">
              <w:rPr>
                <w:bCs/>
              </w:rPr>
              <w:t xml:space="preserve"> does not get stuck in traffic</w:t>
            </w:r>
          </w:p>
          <w:p w14:paraId="752CE87E" w14:textId="77777777" w:rsidR="00366730" w:rsidRPr="009C7358" w:rsidRDefault="00366730" w:rsidP="00366730">
            <w:pPr>
              <w:rPr>
                <w:bCs/>
              </w:rPr>
            </w:pPr>
            <w:r w:rsidRPr="009C7358">
              <w:rPr>
                <w:bCs/>
              </w:rPr>
              <w:t>There are no roadworks etc</w:t>
            </w:r>
          </w:p>
          <w:p w14:paraId="56E02DCC" w14:textId="77777777" w:rsidR="00366730" w:rsidRPr="009C7358" w:rsidRDefault="00366730" w:rsidP="00366730">
            <w:pPr>
              <w:rPr>
                <w:bCs/>
              </w:rPr>
            </w:pPr>
            <w:r w:rsidRPr="009C7358">
              <w:rPr>
                <w:bCs/>
              </w:rPr>
              <w:t>He does not stop on the journey</w:t>
            </w:r>
          </w:p>
          <w:p w14:paraId="7149C70B" w14:textId="77777777" w:rsidR="00366730" w:rsidRPr="009C7358" w:rsidRDefault="00366730" w:rsidP="00366730">
            <w:pPr>
              <w:rPr>
                <w:bCs/>
              </w:rPr>
            </w:pPr>
            <w:r w:rsidRPr="009C7358">
              <w:rPr>
                <w:bCs/>
              </w:rPr>
              <w:t>Car does not breakdown</w:t>
            </w:r>
          </w:p>
          <w:p w14:paraId="3665EC54" w14:textId="77777777" w:rsidR="00366730" w:rsidRDefault="00366730" w:rsidP="00366730">
            <w:pPr>
              <w:rPr>
                <w:bCs/>
              </w:rPr>
            </w:pPr>
          </w:p>
          <w:p w14:paraId="7F282BC0" w14:textId="77777777" w:rsidR="00366730" w:rsidRDefault="00366730" w:rsidP="00366730">
            <w:pPr>
              <w:rPr>
                <w:bCs/>
              </w:rPr>
            </w:pPr>
            <w:r w:rsidRPr="0051442D">
              <w:rPr>
                <w:bCs/>
              </w:rPr>
              <w:t>Do not accept</w:t>
            </w:r>
            <w:r>
              <w:rPr>
                <w:bCs/>
              </w:rPr>
              <w:t xml:space="preserve"> incorrect statements</w:t>
            </w:r>
          </w:p>
          <w:p w14:paraId="432371C4" w14:textId="77777777" w:rsidR="00366730" w:rsidRDefault="00366730" w:rsidP="00366730">
            <w:pPr>
              <w:rPr>
                <w:bCs/>
              </w:rPr>
            </w:pPr>
            <w:r>
              <w:rPr>
                <w:bCs/>
              </w:rPr>
              <w:t>e.g he travels at a constant speed</w:t>
            </w:r>
          </w:p>
          <w:p w14:paraId="41D04059" w14:textId="77777777" w:rsidR="00366730" w:rsidRDefault="00366730" w:rsidP="00366730">
            <w:pPr>
              <w:rPr>
                <w:bCs/>
              </w:rPr>
            </w:pPr>
          </w:p>
          <w:p w14:paraId="6D416F7F" w14:textId="77777777" w:rsidR="00366730" w:rsidRDefault="00366730" w:rsidP="00366730">
            <w:pPr>
              <w:rPr>
                <w:bCs/>
              </w:rPr>
            </w:pPr>
            <w:r>
              <w:rPr>
                <w:bCs/>
              </w:rPr>
              <w:t>Mark best response as long as not contradictory or incorrect</w:t>
            </w:r>
          </w:p>
          <w:p w14:paraId="025F3AD3" w14:textId="77777777" w:rsidR="00366730" w:rsidRDefault="00366730" w:rsidP="00366730">
            <w:pPr>
              <w:rPr>
                <w:bCs/>
              </w:rPr>
            </w:pPr>
          </w:p>
          <w:p w14:paraId="1A60627B" w14:textId="77777777" w:rsidR="00366730" w:rsidRPr="00F65AA0" w:rsidRDefault="00366730" w:rsidP="00366730">
            <w:pPr>
              <w:rPr>
                <w:bCs/>
                <w:u w:val="single"/>
              </w:rPr>
            </w:pPr>
            <w:r w:rsidRPr="00F65AA0">
              <w:rPr>
                <w:bCs/>
                <w:u w:val="single"/>
              </w:rPr>
              <w:t>See Appendix 2</w:t>
            </w:r>
          </w:p>
          <w:p w14:paraId="2E638240" w14:textId="47AF47D7" w:rsidR="00366730" w:rsidRPr="0079649B" w:rsidRDefault="00366730" w:rsidP="00366730">
            <w:pPr>
              <w:tabs>
                <w:tab w:val="left" w:pos="567"/>
                <w:tab w:val="left" w:pos="1134"/>
                <w:tab w:val="right" w:leader="dot" w:pos="9923"/>
              </w:tabs>
              <w:spacing w:line="280" w:lineRule="exact"/>
              <w:ind w:right="57"/>
              <w:rPr>
                <w:bCs/>
              </w:rPr>
            </w:pPr>
          </w:p>
        </w:tc>
      </w:tr>
      <w:tr w:rsidR="00366730" w:rsidRPr="0079649B" w14:paraId="250F9282" w14:textId="77777777" w:rsidTr="00AF5B10">
        <w:trPr>
          <w:gridAfter w:val="2"/>
          <w:wAfter w:w="5" w:type="pct"/>
          <w:cantSplit/>
        </w:trPr>
        <w:tc>
          <w:tcPr>
            <w:tcW w:w="240" w:type="pct"/>
            <w:shd w:val="clear" w:color="auto" w:fill="auto"/>
          </w:tcPr>
          <w:p w14:paraId="700462C0" w14:textId="7EAEDA81" w:rsidR="00366730" w:rsidRDefault="00366730" w:rsidP="00366730">
            <w:pPr>
              <w:rPr>
                <w:b/>
              </w:rPr>
            </w:pPr>
            <w:r>
              <w:rPr>
                <w:b/>
                <w:color w:val="000000" w:themeColor="text1"/>
              </w:rPr>
              <w:t>22</w:t>
            </w:r>
          </w:p>
        </w:tc>
        <w:tc>
          <w:tcPr>
            <w:tcW w:w="240" w:type="pct"/>
          </w:tcPr>
          <w:p w14:paraId="734D61D3" w14:textId="15018532" w:rsidR="00366730" w:rsidRDefault="00366730" w:rsidP="00366730">
            <w:pPr>
              <w:jc w:val="both"/>
              <w:rPr>
                <w:b/>
              </w:rPr>
            </w:pPr>
            <w:r>
              <w:rPr>
                <w:b/>
                <w:color w:val="000000" w:themeColor="text1"/>
              </w:rPr>
              <w:t>(a)</w:t>
            </w:r>
          </w:p>
        </w:tc>
        <w:tc>
          <w:tcPr>
            <w:tcW w:w="240" w:type="pct"/>
          </w:tcPr>
          <w:p w14:paraId="7AAEC213" w14:textId="26C0EFD8" w:rsidR="00366730" w:rsidRDefault="00366730" w:rsidP="00366730">
            <w:pPr>
              <w:rPr>
                <w:b/>
              </w:rPr>
            </w:pPr>
          </w:p>
        </w:tc>
        <w:tc>
          <w:tcPr>
            <w:tcW w:w="1250" w:type="pct"/>
          </w:tcPr>
          <w:p w14:paraId="1D585ECC" w14:textId="765F8C3A" w:rsidR="00366730" w:rsidRPr="00C57D1F" w:rsidRDefault="00366730" w:rsidP="00366730">
            <w:pPr>
              <w:rPr>
                <w:color w:val="000000" w:themeColor="text1"/>
              </w:rPr>
            </w:pPr>
            <w:r>
              <w:rPr>
                <w:bCs/>
              </w:rPr>
              <w:t>P</w:t>
            </w:r>
            <w:r>
              <w:t>ositive</w:t>
            </w:r>
          </w:p>
        </w:tc>
        <w:tc>
          <w:tcPr>
            <w:tcW w:w="336" w:type="pct"/>
          </w:tcPr>
          <w:p w14:paraId="62397061" w14:textId="4A938EB2" w:rsidR="00366730" w:rsidRPr="00C57D1F" w:rsidRDefault="00366730" w:rsidP="00AF5B10">
            <w:pPr>
              <w:jc w:val="center"/>
              <w:rPr>
                <w:b/>
                <w:color w:val="000000" w:themeColor="text1"/>
              </w:rPr>
            </w:pPr>
            <w:r>
              <w:rPr>
                <w:b/>
              </w:rPr>
              <w:t>1</w:t>
            </w:r>
          </w:p>
        </w:tc>
        <w:tc>
          <w:tcPr>
            <w:tcW w:w="1442" w:type="pct"/>
            <w:vAlign w:val="center"/>
          </w:tcPr>
          <w:p w14:paraId="509922E3" w14:textId="77777777" w:rsidR="00366730" w:rsidRDefault="00366730" w:rsidP="00AF5B10">
            <w:pPr>
              <w:tabs>
                <w:tab w:val="left" w:pos="567"/>
                <w:tab w:val="left" w:pos="1134"/>
                <w:tab w:val="right" w:leader="dot" w:pos="9923"/>
              </w:tabs>
              <w:ind w:right="57"/>
              <w:rPr>
                <w:rFonts w:eastAsia="Arial Unicode MS"/>
                <w:b/>
                <w:bCs/>
                <w:color w:val="000000" w:themeColor="text1"/>
              </w:rPr>
            </w:pPr>
          </w:p>
        </w:tc>
        <w:tc>
          <w:tcPr>
            <w:tcW w:w="1247" w:type="pct"/>
          </w:tcPr>
          <w:p w14:paraId="19D625CC" w14:textId="77777777" w:rsidR="00366730" w:rsidRDefault="00366730" w:rsidP="00366730">
            <w:pPr>
              <w:rPr>
                <w:bCs/>
              </w:rPr>
            </w:pPr>
            <w:r w:rsidRPr="00B54F31">
              <w:rPr>
                <w:bCs/>
              </w:rPr>
              <w:t xml:space="preserve">Ignore </w:t>
            </w:r>
            <w:r>
              <w:rPr>
                <w:bCs/>
              </w:rPr>
              <w:t>embellishments</w:t>
            </w:r>
          </w:p>
          <w:p w14:paraId="1DDC3CA7" w14:textId="18FE8043" w:rsidR="00366730" w:rsidRPr="0079649B" w:rsidRDefault="00366730" w:rsidP="00366730">
            <w:pPr>
              <w:tabs>
                <w:tab w:val="left" w:pos="567"/>
                <w:tab w:val="left" w:pos="1134"/>
                <w:tab w:val="right" w:leader="dot" w:pos="9923"/>
              </w:tabs>
              <w:spacing w:line="280" w:lineRule="exact"/>
              <w:ind w:right="57"/>
              <w:rPr>
                <w:bCs/>
              </w:rPr>
            </w:pPr>
          </w:p>
        </w:tc>
      </w:tr>
      <w:tr w:rsidR="00366730" w:rsidRPr="0079649B" w14:paraId="2BA803C2" w14:textId="77777777" w:rsidTr="00AF5B10">
        <w:trPr>
          <w:gridAfter w:val="2"/>
          <w:wAfter w:w="5" w:type="pct"/>
          <w:cantSplit/>
        </w:trPr>
        <w:tc>
          <w:tcPr>
            <w:tcW w:w="240" w:type="pct"/>
            <w:shd w:val="clear" w:color="auto" w:fill="auto"/>
          </w:tcPr>
          <w:p w14:paraId="4A8C6AB1" w14:textId="4774C280" w:rsidR="00366730" w:rsidRDefault="00366730" w:rsidP="00366730">
            <w:pPr>
              <w:rPr>
                <w:b/>
              </w:rPr>
            </w:pPr>
            <w:r>
              <w:rPr>
                <w:b/>
                <w:color w:val="000000" w:themeColor="text1"/>
              </w:rPr>
              <w:t>22</w:t>
            </w:r>
          </w:p>
        </w:tc>
        <w:tc>
          <w:tcPr>
            <w:tcW w:w="240" w:type="pct"/>
          </w:tcPr>
          <w:p w14:paraId="07E5F493" w14:textId="65567599" w:rsidR="00366730" w:rsidRDefault="00366730" w:rsidP="00366730">
            <w:pPr>
              <w:jc w:val="both"/>
              <w:rPr>
                <w:b/>
              </w:rPr>
            </w:pPr>
            <w:r>
              <w:rPr>
                <w:b/>
                <w:color w:val="000000" w:themeColor="text1"/>
              </w:rPr>
              <w:t>(b)</w:t>
            </w:r>
          </w:p>
        </w:tc>
        <w:tc>
          <w:tcPr>
            <w:tcW w:w="240" w:type="pct"/>
          </w:tcPr>
          <w:p w14:paraId="1BE470F0" w14:textId="77777777" w:rsidR="00366730" w:rsidRDefault="00366730" w:rsidP="00366730">
            <w:pPr>
              <w:rPr>
                <w:b/>
              </w:rPr>
            </w:pPr>
          </w:p>
        </w:tc>
        <w:tc>
          <w:tcPr>
            <w:tcW w:w="1250" w:type="pct"/>
          </w:tcPr>
          <w:p w14:paraId="25CD703F" w14:textId="40EA6B43" w:rsidR="00366730" w:rsidRPr="00C57D1F" w:rsidRDefault="00366730" w:rsidP="00366730">
            <w:pPr>
              <w:rPr>
                <w:color w:val="000000" w:themeColor="text1"/>
              </w:rPr>
            </w:pPr>
            <w:r>
              <w:rPr>
                <w:bCs/>
                <w:color w:val="000000" w:themeColor="text1"/>
              </w:rPr>
              <w:t>Indicates the point (25, 52)</w:t>
            </w:r>
          </w:p>
        </w:tc>
        <w:tc>
          <w:tcPr>
            <w:tcW w:w="336" w:type="pct"/>
          </w:tcPr>
          <w:p w14:paraId="5557D82F" w14:textId="7C21CCC4" w:rsidR="00366730" w:rsidRPr="00C57D1F" w:rsidRDefault="00366730" w:rsidP="00AF5B10">
            <w:pPr>
              <w:jc w:val="center"/>
              <w:rPr>
                <w:b/>
                <w:color w:val="000000" w:themeColor="text1"/>
              </w:rPr>
            </w:pPr>
            <w:r>
              <w:rPr>
                <w:b/>
                <w:color w:val="000000" w:themeColor="text1"/>
              </w:rPr>
              <w:t>1</w:t>
            </w:r>
          </w:p>
        </w:tc>
        <w:tc>
          <w:tcPr>
            <w:tcW w:w="1442" w:type="pct"/>
          </w:tcPr>
          <w:p w14:paraId="260D5EDD" w14:textId="77777777" w:rsidR="00366730" w:rsidRDefault="00366730" w:rsidP="00AF5B10">
            <w:pPr>
              <w:tabs>
                <w:tab w:val="left" w:pos="567"/>
                <w:tab w:val="left" w:pos="1134"/>
                <w:tab w:val="right" w:leader="dot" w:pos="9923"/>
              </w:tabs>
              <w:ind w:right="57"/>
              <w:rPr>
                <w:rFonts w:eastAsia="Arial Unicode MS"/>
                <w:b/>
                <w:bCs/>
                <w:color w:val="000000" w:themeColor="text1"/>
              </w:rPr>
            </w:pPr>
          </w:p>
        </w:tc>
        <w:tc>
          <w:tcPr>
            <w:tcW w:w="1247" w:type="pct"/>
          </w:tcPr>
          <w:p w14:paraId="69FD0B51" w14:textId="37B97CD4" w:rsidR="00366730" w:rsidRPr="0079649B" w:rsidRDefault="00366730" w:rsidP="00366730">
            <w:pPr>
              <w:tabs>
                <w:tab w:val="left" w:pos="567"/>
                <w:tab w:val="left" w:pos="1134"/>
                <w:tab w:val="right" w:leader="dot" w:pos="9923"/>
              </w:tabs>
              <w:spacing w:line="280" w:lineRule="exact"/>
              <w:ind w:right="57"/>
              <w:rPr>
                <w:bCs/>
              </w:rPr>
            </w:pPr>
            <w:r w:rsidRPr="00F332D6">
              <w:rPr>
                <w:bCs/>
              </w:rPr>
              <w:t xml:space="preserve">Ignore circles around the points </w:t>
            </w:r>
            <w:r>
              <w:rPr>
                <w:bCs/>
              </w:rPr>
              <w:t>≥</w:t>
            </w:r>
            <w:r w:rsidRPr="00F332D6">
              <w:rPr>
                <w:bCs/>
              </w:rPr>
              <w:t xml:space="preserve"> 30 for both S</w:t>
            </w:r>
            <w:r>
              <w:rPr>
                <w:bCs/>
              </w:rPr>
              <w:t>panish</w:t>
            </w:r>
            <w:r w:rsidRPr="00F332D6">
              <w:rPr>
                <w:bCs/>
              </w:rPr>
              <w:t xml:space="preserve"> and </w:t>
            </w:r>
            <w:r>
              <w:rPr>
                <w:bCs/>
              </w:rPr>
              <w:t>French</w:t>
            </w:r>
            <w:r w:rsidRPr="00F332D6">
              <w:rPr>
                <w:bCs/>
              </w:rPr>
              <w:t xml:space="preserve"> as this working is for part (e)</w:t>
            </w:r>
          </w:p>
        </w:tc>
      </w:tr>
      <w:tr w:rsidR="00366730" w:rsidRPr="0079649B" w14:paraId="7A7D41C7" w14:textId="77777777" w:rsidTr="00AF5B10">
        <w:trPr>
          <w:gridAfter w:val="2"/>
          <w:wAfter w:w="5" w:type="pct"/>
          <w:cantSplit/>
        </w:trPr>
        <w:tc>
          <w:tcPr>
            <w:tcW w:w="240" w:type="pct"/>
            <w:shd w:val="clear" w:color="auto" w:fill="auto"/>
          </w:tcPr>
          <w:p w14:paraId="60334029" w14:textId="61F6B425" w:rsidR="00366730" w:rsidRDefault="00366730" w:rsidP="00366730">
            <w:pPr>
              <w:rPr>
                <w:b/>
              </w:rPr>
            </w:pPr>
            <w:r>
              <w:rPr>
                <w:b/>
                <w:color w:val="000000" w:themeColor="text1"/>
              </w:rPr>
              <w:t>22</w:t>
            </w:r>
          </w:p>
        </w:tc>
        <w:tc>
          <w:tcPr>
            <w:tcW w:w="240" w:type="pct"/>
          </w:tcPr>
          <w:p w14:paraId="29314AF3" w14:textId="5069D531" w:rsidR="00366730" w:rsidRDefault="00366730" w:rsidP="00366730">
            <w:pPr>
              <w:jc w:val="both"/>
              <w:rPr>
                <w:b/>
              </w:rPr>
            </w:pPr>
            <w:r>
              <w:rPr>
                <w:b/>
                <w:color w:val="000000" w:themeColor="text1"/>
              </w:rPr>
              <w:t>(c)</w:t>
            </w:r>
          </w:p>
        </w:tc>
        <w:tc>
          <w:tcPr>
            <w:tcW w:w="240" w:type="pct"/>
          </w:tcPr>
          <w:p w14:paraId="63150EE3" w14:textId="77777777" w:rsidR="00366730" w:rsidRDefault="00366730" w:rsidP="00366730">
            <w:pPr>
              <w:rPr>
                <w:b/>
              </w:rPr>
            </w:pPr>
          </w:p>
        </w:tc>
        <w:tc>
          <w:tcPr>
            <w:tcW w:w="1250" w:type="pct"/>
          </w:tcPr>
          <w:p w14:paraId="0724AC45" w14:textId="77777777" w:rsidR="00366730" w:rsidRPr="003A453C" w:rsidRDefault="00366730" w:rsidP="00366730">
            <w:pPr>
              <w:pStyle w:val="Both"/>
              <w:spacing w:before="0" w:after="0"/>
              <w:rPr>
                <w:rFonts w:cs="Arial"/>
                <w:szCs w:val="22"/>
              </w:rPr>
            </w:pPr>
            <w:r w:rsidRPr="003A453C">
              <w:rPr>
                <w:rFonts w:cs="Arial"/>
                <w:szCs w:val="22"/>
              </w:rPr>
              <w:t>Ruled line of best fit</w:t>
            </w:r>
          </w:p>
          <w:p w14:paraId="24F18306" w14:textId="77777777" w:rsidR="00366730" w:rsidRPr="003A453C" w:rsidRDefault="00366730" w:rsidP="00366730">
            <w:pPr>
              <w:pStyle w:val="Both"/>
              <w:spacing w:before="0" w:after="0"/>
              <w:rPr>
                <w:rFonts w:cs="Arial"/>
                <w:szCs w:val="22"/>
              </w:rPr>
            </w:pPr>
          </w:p>
          <w:p w14:paraId="603C3A3F" w14:textId="77777777" w:rsidR="00366730" w:rsidRPr="003A453C" w:rsidRDefault="00366730" w:rsidP="00366730">
            <w:pPr>
              <w:pStyle w:val="Both"/>
              <w:spacing w:before="0" w:after="0"/>
              <w:rPr>
                <w:rFonts w:cs="Arial"/>
                <w:b/>
                <w:bCs/>
                <w:szCs w:val="22"/>
              </w:rPr>
            </w:pPr>
            <w:r w:rsidRPr="003A453C">
              <w:rPr>
                <w:rFonts w:cs="Arial"/>
                <w:b/>
                <w:bCs/>
                <w:szCs w:val="22"/>
              </w:rPr>
              <w:t xml:space="preserve">and </w:t>
            </w:r>
          </w:p>
          <w:p w14:paraId="01935E27" w14:textId="77777777" w:rsidR="00366730" w:rsidRPr="003A453C" w:rsidRDefault="00366730" w:rsidP="00366730">
            <w:pPr>
              <w:pStyle w:val="Both"/>
              <w:spacing w:before="0" w:after="0"/>
              <w:rPr>
                <w:rFonts w:cs="Arial"/>
                <w:b/>
                <w:bCs/>
                <w:szCs w:val="22"/>
              </w:rPr>
            </w:pPr>
          </w:p>
          <w:p w14:paraId="0D8FBACA" w14:textId="77777777" w:rsidR="00366730" w:rsidRPr="003A453C" w:rsidRDefault="00366730" w:rsidP="00366730">
            <w:pPr>
              <w:pStyle w:val="Both"/>
              <w:spacing w:before="0" w:after="0"/>
              <w:rPr>
                <w:rFonts w:cs="Arial"/>
                <w:szCs w:val="22"/>
              </w:rPr>
            </w:pPr>
            <w:r w:rsidRPr="003A453C">
              <w:rPr>
                <w:rFonts w:cs="Arial"/>
                <w:szCs w:val="22"/>
              </w:rPr>
              <w:t xml:space="preserve">answer </w:t>
            </w:r>
            <w:r w:rsidRPr="003A453C">
              <w:rPr>
                <w:rFonts w:cs="Arial"/>
                <w:b/>
                <w:bCs/>
                <w:szCs w:val="22"/>
              </w:rPr>
              <w:t>FT</w:t>
            </w:r>
            <w:r w:rsidRPr="003A453C">
              <w:rPr>
                <w:rFonts w:cs="Arial"/>
                <w:szCs w:val="22"/>
              </w:rPr>
              <w:t xml:space="preserve"> ± 0.5 </w:t>
            </w:r>
            <w:r w:rsidRPr="003A453C">
              <w:rPr>
                <w:rFonts w:cs="Arial"/>
                <w:i/>
                <w:iCs/>
                <w:szCs w:val="22"/>
              </w:rPr>
              <w:t xml:space="preserve">their </w:t>
            </w:r>
            <w:r w:rsidRPr="003A453C">
              <w:rPr>
                <w:rFonts w:cs="Arial"/>
                <w:szCs w:val="22"/>
              </w:rPr>
              <w:t xml:space="preserve">straight ruled line at </w:t>
            </w:r>
            <w:r>
              <w:rPr>
                <w:rFonts w:cs="Arial"/>
                <w:szCs w:val="22"/>
              </w:rPr>
              <w:t>32</w:t>
            </w:r>
            <w:r w:rsidRPr="003A453C">
              <w:rPr>
                <w:rFonts w:cs="Arial"/>
                <w:szCs w:val="22"/>
              </w:rPr>
              <w:t xml:space="preserve"> </w:t>
            </w:r>
            <w:r>
              <w:rPr>
                <w:rFonts w:cs="Arial"/>
                <w:szCs w:val="22"/>
              </w:rPr>
              <w:t>French</w:t>
            </w:r>
            <w:r w:rsidRPr="003A453C">
              <w:rPr>
                <w:rFonts w:cs="Arial"/>
                <w:szCs w:val="22"/>
              </w:rPr>
              <w:t xml:space="preserve"> marks </w:t>
            </w:r>
          </w:p>
          <w:p w14:paraId="39E906A9" w14:textId="200C11F5" w:rsidR="00366730" w:rsidRPr="00C57D1F" w:rsidRDefault="00366730" w:rsidP="00366730">
            <w:pPr>
              <w:rPr>
                <w:color w:val="000000" w:themeColor="text1"/>
              </w:rPr>
            </w:pPr>
          </w:p>
        </w:tc>
        <w:tc>
          <w:tcPr>
            <w:tcW w:w="336" w:type="pct"/>
          </w:tcPr>
          <w:p w14:paraId="5DFD88D6" w14:textId="77777777" w:rsidR="00366730" w:rsidRPr="003A453C" w:rsidRDefault="00366730" w:rsidP="00AF5B10">
            <w:pPr>
              <w:jc w:val="center"/>
              <w:rPr>
                <w:b/>
              </w:rPr>
            </w:pPr>
            <w:r w:rsidRPr="003A453C">
              <w:rPr>
                <w:b/>
              </w:rPr>
              <w:t>2</w:t>
            </w:r>
          </w:p>
          <w:p w14:paraId="62775A96" w14:textId="77777777" w:rsidR="00366730" w:rsidRPr="003A453C" w:rsidRDefault="00366730" w:rsidP="00AF5B10">
            <w:pPr>
              <w:jc w:val="center"/>
              <w:rPr>
                <w:b/>
              </w:rPr>
            </w:pPr>
          </w:p>
          <w:p w14:paraId="17DB10C0" w14:textId="77777777" w:rsidR="00366730" w:rsidRPr="003A453C" w:rsidRDefault="00366730" w:rsidP="00AF5B10">
            <w:pPr>
              <w:jc w:val="center"/>
              <w:rPr>
                <w:b/>
              </w:rPr>
            </w:pPr>
          </w:p>
          <w:p w14:paraId="4A1E4A93" w14:textId="77777777" w:rsidR="00366730" w:rsidRPr="003A453C" w:rsidRDefault="00366730" w:rsidP="00AF5B10">
            <w:pPr>
              <w:jc w:val="center"/>
              <w:rPr>
                <w:b/>
              </w:rPr>
            </w:pPr>
          </w:p>
          <w:p w14:paraId="3BB16653" w14:textId="4B809CCC" w:rsidR="00366730" w:rsidRPr="00C57D1F" w:rsidRDefault="00366730" w:rsidP="00AF5B10">
            <w:pPr>
              <w:jc w:val="center"/>
              <w:rPr>
                <w:b/>
                <w:color w:val="000000" w:themeColor="text1"/>
              </w:rPr>
            </w:pPr>
          </w:p>
        </w:tc>
        <w:tc>
          <w:tcPr>
            <w:tcW w:w="1442" w:type="pct"/>
          </w:tcPr>
          <w:p w14:paraId="071FC56B" w14:textId="77777777" w:rsidR="00366730" w:rsidRPr="003A453C" w:rsidRDefault="00366730" w:rsidP="00AF5B10">
            <w:pPr>
              <w:pStyle w:val="Both"/>
              <w:spacing w:before="0" w:after="0"/>
              <w:rPr>
                <w:rFonts w:cs="Arial"/>
                <w:szCs w:val="22"/>
              </w:rPr>
            </w:pPr>
            <w:r w:rsidRPr="003A453C">
              <w:rPr>
                <w:rFonts w:cs="Arial"/>
                <w:b/>
                <w:szCs w:val="22"/>
              </w:rPr>
              <w:t xml:space="preserve">B1 </w:t>
            </w:r>
            <w:r w:rsidRPr="003A453C">
              <w:rPr>
                <w:rFonts w:cs="Arial"/>
                <w:szCs w:val="22"/>
              </w:rPr>
              <w:t xml:space="preserve">for ruled line of best fit or answer </w:t>
            </w:r>
            <w:r w:rsidRPr="003A453C">
              <w:rPr>
                <w:rFonts w:cs="Arial"/>
                <w:b/>
                <w:bCs/>
                <w:szCs w:val="22"/>
              </w:rPr>
              <w:t>FT</w:t>
            </w:r>
            <w:r w:rsidRPr="003A453C">
              <w:rPr>
                <w:rFonts w:cs="Arial"/>
                <w:szCs w:val="22"/>
              </w:rPr>
              <w:t xml:space="preserve"> ± 0.5 </w:t>
            </w:r>
            <w:r w:rsidRPr="003A453C">
              <w:rPr>
                <w:rFonts w:cs="Arial"/>
                <w:i/>
                <w:iCs/>
                <w:szCs w:val="22"/>
              </w:rPr>
              <w:t>their</w:t>
            </w:r>
            <w:r w:rsidRPr="003A453C">
              <w:rPr>
                <w:rFonts w:cs="Arial"/>
                <w:szCs w:val="22"/>
              </w:rPr>
              <w:t xml:space="preserve"> straight ruled line with positive gradient</w:t>
            </w:r>
          </w:p>
          <w:p w14:paraId="68E54F71" w14:textId="77777777" w:rsidR="00366730" w:rsidRPr="003A453C" w:rsidRDefault="00366730" w:rsidP="00AF5B10">
            <w:pPr>
              <w:rPr>
                <w:bCs/>
              </w:rPr>
            </w:pPr>
          </w:p>
          <w:p w14:paraId="40259D62" w14:textId="77777777" w:rsidR="00366730" w:rsidRPr="003A453C" w:rsidRDefault="00366730" w:rsidP="00AF5B10">
            <w:pPr>
              <w:rPr>
                <w:bCs/>
              </w:rPr>
            </w:pPr>
          </w:p>
          <w:p w14:paraId="1FAF4B55" w14:textId="77777777" w:rsidR="00366730" w:rsidRDefault="00366730" w:rsidP="00AF5B10">
            <w:pPr>
              <w:tabs>
                <w:tab w:val="left" w:pos="567"/>
                <w:tab w:val="left" w:pos="1134"/>
                <w:tab w:val="right" w:leader="dot" w:pos="9923"/>
              </w:tabs>
              <w:ind w:right="57"/>
              <w:rPr>
                <w:rFonts w:eastAsia="Arial Unicode MS"/>
                <w:b/>
                <w:bCs/>
                <w:color w:val="000000" w:themeColor="text1"/>
              </w:rPr>
            </w:pPr>
          </w:p>
        </w:tc>
        <w:tc>
          <w:tcPr>
            <w:tcW w:w="1247" w:type="pct"/>
          </w:tcPr>
          <w:p w14:paraId="7E1391B0" w14:textId="77777777" w:rsidR="00366730" w:rsidRPr="003A453C" w:rsidRDefault="00366730" w:rsidP="00366730">
            <w:r>
              <w:t>R</w:t>
            </w:r>
            <w:r w:rsidRPr="003A453C">
              <w:t xml:space="preserve">uled line needs to </w:t>
            </w:r>
            <w:r>
              <w:t>pass between</w:t>
            </w:r>
            <w:r w:rsidRPr="003A453C">
              <w:t>:</w:t>
            </w:r>
          </w:p>
          <w:p w14:paraId="4FC90C04" w14:textId="77777777" w:rsidR="00366730" w:rsidRPr="003A453C" w:rsidRDefault="00366730" w:rsidP="00366730">
            <w:r w:rsidRPr="003A453C">
              <w:t>(8,11) and (8,22)</w:t>
            </w:r>
          </w:p>
          <w:p w14:paraId="6EDED1B0" w14:textId="77777777" w:rsidR="00366730" w:rsidRDefault="00366730" w:rsidP="00366730">
            <w:r w:rsidRPr="003A453C">
              <w:t>(49,35) and (49,46)</w:t>
            </w:r>
          </w:p>
          <w:p w14:paraId="751F3DC7" w14:textId="77777777" w:rsidR="00366730" w:rsidRPr="003A453C" w:rsidRDefault="00366730" w:rsidP="00366730">
            <w:r>
              <w:t xml:space="preserve">Ignore LOBF before </w:t>
            </w:r>
            <w:r w:rsidRPr="009E22DE">
              <w:rPr>
                <w:i/>
                <w:iCs/>
              </w:rPr>
              <w:t>x</w:t>
            </w:r>
            <w:r>
              <w:t xml:space="preserve"> = 8 and after </w:t>
            </w:r>
            <w:r w:rsidRPr="009E22DE">
              <w:rPr>
                <w:i/>
                <w:iCs/>
              </w:rPr>
              <w:t>x</w:t>
            </w:r>
            <w:r>
              <w:t xml:space="preserve"> = 49.</w:t>
            </w:r>
          </w:p>
          <w:p w14:paraId="22E9B2CE" w14:textId="77777777" w:rsidR="00366730" w:rsidRPr="0079649B" w:rsidRDefault="00366730" w:rsidP="00366730">
            <w:pPr>
              <w:tabs>
                <w:tab w:val="left" w:pos="567"/>
                <w:tab w:val="left" w:pos="1134"/>
                <w:tab w:val="right" w:leader="dot" w:pos="9923"/>
              </w:tabs>
              <w:spacing w:line="280" w:lineRule="exact"/>
              <w:ind w:right="57"/>
              <w:rPr>
                <w:bCs/>
              </w:rPr>
            </w:pPr>
          </w:p>
        </w:tc>
      </w:tr>
      <w:tr w:rsidR="00366730" w:rsidRPr="0079649B" w14:paraId="47A17926" w14:textId="77777777" w:rsidTr="00AF5B10">
        <w:trPr>
          <w:gridAfter w:val="2"/>
          <w:wAfter w:w="5" w:type="pct"/>
          <w:cantSplit/>
        </w:trPr>
        <w:tc>
          <w:tcPr>
            <w:tcW w:w="240" w:type="pct"/>
            <w:shd w:val="clear" w:color="auto" w:fill="auto"/>
          </w:tcPr>
          <w:p w14:paraId="3251714B" w14:textId="4A91EA69" w:rsidR="00366730" w:rsidRDefault="00366730" w:rsidP="00366730">
            <w:pPr>
              <w:rPr>
                <w:b/>
              </w:rPr>
            </w:pPr>
            <w:r>
              <w:rPr>
                <w:b/>
                <w:color w:val="000000" w:themeColor="text1"/>
              </w:rPr>
              <w:lastRenderedPageBreak/>
              <w:t>22</w:t>
            </w:r>
          </w:p>
        </w:tc>
        <w:tc>
          <w:tcPr>
            <w:tcW w:w="240" w:type="pct"/>
          </w:tcPr>
          <w:p w14:paraId="797429C7" w14:textId="5ADAA65E" w:rsidR="00366730" w:rsidRDefault="00366730" w:rsidP="00366730">
            <w:pPr>
              <w:jc w:val="both"/>
              <w:rPr>
                <w:b/>
              </w:rPr>
            </w:pPr>
            <w:r>
              <w:rPr>
                <w:b/>
                <w:color w:val="000000" w:themeColor="text1"/>
              </w:rPr>
              <w:t>(d)</w:t>
            </w:r>
          </w:p>
        </w:tc>
        <w:tc>
          <w:tcPr>
            <w:tcW w:w="240" w:type="pct"/>
          </w:tcPr>
          <w:p w14:paraId="7873A7D5" w14:textId="77777777" w:rsidR="00366730" w:rsidRDefault="00366730" w:rsidP="00366730">
            <w:pPr>
              <w:rPr>
                <w:b/>
              </w:rPr>
            </w:pPr>
          </w:p>
        </w:tc>
        <w:tc>
          <w:tcPr>
            <w:tcW w:w="1250" w:type="pct"/>
          </w:tcPr>
          <w:p w14:paraId="112D5764" w14:textId="77777777" w:rsidR="00366730" w:rsidRDefault="00366730" w:rsidP="00366730">
            <w:pPr>
              <w:rPr>
                <w:bCs/>
              </w:rPr>
            </w:pPr>
            <w:r>
              <w:rPr>
                <w:bCs/>
              </w:rPr>
              <w:t>Correct explanation</w:t>
            </w:r>
          </w:p>
          <w:p w14:paraId="137E58BE" w14:textId="77777777" w:rsidR="00366730" w:rsidRDefault="00366730" w:rsidP="00366730">
            <w:pPr>
              <w:rPr>
                <w:bCs/>
              </w:rPr>
            </w:pPr>
            <w:r>
              <w:rPr>
                <w:bCs/>
              </w:rPr>
              <w:t>e.g.</w:t>
            </w:r>
          </w:p>
          <w:p w14:paraId="711F3A73" w14:textId="77777777" w:rsidR="00366730" w:rsidRDefault="00366730" w:rsidP="00366730">
            <w:pPr>
              <w:rPr>
                <w:bCs/>
              </w:rPr>
            </w:pPr>
            <w:r>
              <w:rPr>
                <w:bCs/>
              </w:rPr>
              <w:t>It is beyond the range of the data provided on the scatter diagram.</w:t>
            </w:r>
          </w:p>
          <w:p w14:paraId="56124E47" w14:textId="77777777" w:rsidR="00366730" w:rsidRDefault="00366730" w:rsidP="00366730">
            <w:pPr>
              <w:rPr>
                <w:bCs/>
              </w:rPr>
            </w:pPr>
          </w:p>
          <w:p w14:paraId="1751E76A" w14:textId="77777777" w:rsidR="00366730" w:rsidRPr="00EB46B8" w:rsidRDefault="00366730" w:rsidP="00366730">
            <w:pPr>
              <w:rPr>
                <w:bCs/>
              </w:rPr>
            </w:pPr>
            <w:r w:rsidRPr="00EB46B8">
              <w:rPr>
                <w:bCs/>
              </w:rPr>
              <w:t>The pupil may not follow the trend/pattern of the data</w:t>
            </w:r>
          </w:p>
          <w:p w14:paraId="3C279D62" w14:textId="77777777" w:rsidR="00366730" w:rsidRDefault="00366730" w:rsidP="00366730">
            <w:pPr>
              <w:rPr>
                <w:bCs/>
              </w:rPr>
            </w:pPr>
          </w:p>
          <w:p w14:paraId="07FA8FFE" w14:textId="77777777" w:rsidR="00366730" w:rsidRPr="00C57D1F" w:rsidRDefault="00366730" w:rsidP="00366730">
            <w:pPr>
              <w:rPr>
                <w:color w:val="000000" w:themeColor="text1"/>
              </w:rPr>
            </w:pPr>
          </w:p>
        </w:tc>
        <w:tc>
          <w:tcPr>
            <w:tcW w:w="336" w:type="pct"/>
          </w:tcPr>
          <w:p w14:paraId="3272AF42" w14:textId="56CD8434" w:rsidR="00366730" w:rsidRPr="00C57D1F" w:rsidRDefault="00366730" w:rsidP="00AF5B10">
            <w:pPr>
              <w:jc w:val="center"/>
              <w:rPr>
                <w:b/>
                <w:color w:val="000000" w:themeColor="text1"/>
              </w:rPr>
            </w:pPr>
            <w:r>
              <w:rPr>
                <w:b/>
              </w:rPr>
              <w:t>1</w:t>
            </w:r>
          </w:p>
        </w:tc>
        <w:tc>
          <w:tcPr>
            <w:tcW w:w="1442" w:type="pct"/>
          </w:tcPr>
          <w:p w14:paraId="74BA425A" w14:textId="77777777" w:rsidR="00366730" w:rsidRDefault="00366730" w:rsidP="00AF5B10">
            <w:pPr>
              <w:tabs>
                <w:tab w:val="left" w:pos="567"/>
                <w:tab w:val="left" w:pos="1134"/>
                <w:tab w:val="right" w:leader="dot" w:pos="9923"/>
              </w:tabs>
              <w:ind w:right="57"/>
              <w:rPr>
                <w:rFonts w:eastAsia="Arial Unicode MS"/>
                <w:b/>
                <w:bCs/>
                <w:color w:val="000000" w:themeColor="text1"/>
              </w:rPr>
            </w:pPr>
          </w:p>
        </w:tc>
        <w:tc>
          <w:tcPr>
            <w:tcW w:w="1247" w:type="pct"/>
          </w:tcPr>
          <w:p w14:paraId="2555A34C" w14:textId="77777777" w:rsidR="00366730" w:rsidRPr="0051442D" w:rsidRDefault="00366730" w:rsidP="00366730">
            <w:pPr>
              <w:rPr>
                <w:u w:val="single"/>
              </w:rPr>
            </w:pPr>
            <w:r w:rsidRPr="0051442D">
              <w:rPr>
                <w:u w:val="single"/>
              </w:rPr>
              <w:t>Accept</w:t>
            </w:r>
          </w:p>
          <w:p w14:paraId="61665D5E" w14:textId="77777777" w:rsidR="00366730" w:rsidRPr="00A92CE1" w:rsidRDefault="00366730" w:rsidP="00366730">
            <w:r w:rsidRPr="00A92CE1">
              <w:t>The line of best fit should not extend beyond the data provided</w:t>
            </w:r>
          </w:p>
          <w:p w14:paraId="2F18D948" w14:textId="77777777" w:rsidR="00366730" w:rsidRPr="00A92CE1" w:rsidRDefault="00366730" w:rsidP="00366730">
            <w:r w:rsidRPr="00A92CE1">
              <w:t xml:space="preserve">Outside range of data provided </w:t>
            </w:r>
            <w:proofErr w:type="spellStart"/>
            <w:r w:rsidRPr="00417BD8">
              <w:rPr>
                <w:b/>
              </w:rPr>
              <w:t>oe</w:t>
            </w:r>
            <w:proofErr w:type="spellEnd"/>
            <w:r w:rsidRPr="00A92CE1">
              <w:t xml:space="preserve">  </w:t>
            </w:r>
          </w:p>
          <w:p w14:paraId="67547BD7" w14:textId="77777777" w:rsidR="00366730" w:rsidRPr="00A92CE1" w:rsidRDefault="00366730" w:rsidP="00366730">
            <w:r w:rsidRPr="00A92CE1">
              <w:t xml:space="preserve">Small sample   </w:t>
            </w:r>
          </w:p>
          <w:p w14:paraId="2F1FDB65" w14:textId="77777777" w:rsidR="00366730" w:rsidRPr="00A92CE1" w:rsidRDefault="00366730" w:rsidP="00366730">
            <w:pPr>
              <w:rPr>
                <w:bCs/>
              </w:rPr>
            </w:pPr>
            <w:r w:rsidRPr="00A92CE1">
              <w:rPr>
                <w:bCs/>
              </w:rPr>
              <w:t>Data only goes up to 49</w:t>
            </w:r>
          </w:p>
          <w:p w14:paraId="743087EE" w14:textId="77777777" w:rsidR="00366730" w:rsidRPr="00A92CE1" w:rsidRDefault="00366730" w:rsidP="00366730">
            <w:pPr>
              <w:rPr>
                <w:bCs/>
              </w:rPr>
            </w:pPr>
            <w:r w:rsidRPr="00A92CE1">
              <w:rPr>
                <w:bCs/>
              </w:rPr>
              <w:t xml:space="preserve">No one scores </w:t>
            </w:r>
            <w:r>
              <w:rPr>
                <w:bCs/>
              </w:rPr>
              <w:t>55</w:t>
            </w:r>
          </w:p>
          <w:p w14:paraId="04DBB84A" w14:textId="77777777" w:rsidR="00366730" w:rsidRPr="00A92CE1" w:rsidRDefault="00366730" w:rsidP="00366730">
            <w:pPr>
              <w:rPr>
                <w:bCs/>
              </w:rPr>
            </w:pPr>
          </w:p>
          <w:p w14:paraId="7C39A80D" w14:textId="77777777" w:rsidR="00366730" w:rsidRPr="0051442D" w:rsidRDefault="00366730" w:rsidP="00366730">
            <w:pPr>
              <w:rPr>
                <w:bCs/>
                <w:u w:val="single"/>
              </w:rPr>
            </w:pPr>
            <w:r w:rsidRPr="0051442D">
              <w:rPr>
                <w:bCs/>
                <w:u w:val="single"/>
              </w:rPr>
              <w:t>Do not Accept</w:t>
            </w:r>
          </w:p>
          <w:p w14:paraId="4AF0EB44" w14:textId="77777777" w:rsidR="00366730" w:rsidRPr="00A92CE1" w:rsidRDefault="00366730" w:rsidP="00366730">
            <w:pPr>
              <w:rPr>
                <w:bCs/>
              </w:rPr>
            </w:pPr>
            <w:r w:rsidRPr="00A92CE1">
              <w:rPr>
                <w:bCs/>
              </w:rPr>
              <w:t>You cannot extend past the LOBF otherwise it is inaccurate</w:t>
            </w:r>
          </w:p>
          <w:p w14:paraId="177E62F4" w14:textId="77777777" w:rsidR="00366730" w:rsidRDefault="00366730" w:rsidP="00366730">
            <w:pPr>
              <w:rPr>
                <w:bCs/>
              </w:rPr>
            </w:pPr>
          </w:p>
          <w:p w14:paraId="66A6D68C" w14:textId="77777777" w:rsidR="00366730" w:rsidRDefault="00366730" w:rsidP="00366730">
            <w:pPr>
              <w:rPr>
                <w:bCs/>
              </w:rPr>
            </w:pPr>
            <w:r>
              <w:rPr>
                <w:bCs/>
              </w:rPr>
              <w:t xml:space="preserve">Ignore incorrect statements </w:t>
            </w:r>
          </w:p>
          <w:p w14:paraId="2981A3A2" w14:textId="77777777" w:rsidR="00366730" w:rsidRPr="0051442D" w:rsidRDefault="00366730" w:rsidP="00366730">
            <w:pPr>
              <w:rPr>
                <w:bCs/>
                <w:u w:val="single"/>
              </w:rPr>
            </w:pPr>
            <w:r w:rsidRPr="0051442D">
              <w:rPr>
                <w:bCs/>
                <w:u w:val="single"/>
              </w:rPr>
              <w:t>See Appendix 3</w:t>
            </w:r>
          </w:p>
          <w:p w14:paraId="28906C8F" w14:textId="77777777" w:rsidR="00366730" w:rsidRPr="0079649B" w:rsidRDefault="00366730" w:rsidP="00366730">
            <w:pPr>
              <w:tabs>
                <w:tab w:val="left" w:pos="567"/>
                <w:tab w:val="left" w:pos="1134"/>
                <w:tab w:val="right" w:leader="dot" w:pos="9923"/>
              </w:tabs>
              <w:spacing w:line="280" w:lineRule="exact"/>
              <w:ind w:right="57"/>
              <w:rPr>
                <w:bCs/>
              </w:rPr>
            </w:pPr>
          </w:p>
        </w:tc>
      </w:tr>
      <w:tr w:rsidR="00366730" w:rsidRPr="0079649B" w14:paraId="12C82DDC" w14:textId="77777777" w:rsidTr="00AF5B10">
        <w:trPr>
          <w:gridAfter w:val="2"/>
          <w:wAfter w:w="5" w:type="pct"/>
          <w:cantSplit/>
        </w:trPr>
        <w:tc>
          <w:tcPr>
            <w:tcW w:w="240" w:type="pct"/>
            <w:shd w:val="clear" w:color="auto" w:fill="auto"/>
          </w:tcPr>
          <w:p w14:paraId="18B1806C" w14:textId="6D6F5178" w:rsidR="00366730" w:rsidRDefault="00366730" w:rsidP="00366730">
            <w:pPr>
              <w:rPr>
                <w:b/>
              </w:rPr>
            </w:pPr>
            <w:r>
              <w:rPr>
                <w:b/>
                <w:color w:val="000000" w:themeColor="text1"/>
              </w:rPr>
              <w:t>22</w:t>
            </w:r>
          </w:p>
        </w:tc>
        <w:tc>
          <w:tcPr>
            <w:tcW w:w="240" w:type="pct"/>
          </w:tcPr>
          <w:p w14:paraId="6C986C00" w14:textId="62955DB4" w:rsidR="00366730" w:rsidRDefault="00366730" w:rsidP="00366730">
            <w:pPr>
              <w:jc w:val="both"/>
              <w:rPr>
                <w:b/>
              </w:rPr>
            </w:pPr>
            <w:r>
              <w:rPr>
                <w:b/>
                <w:color w:val="000000" w:themeColor="text1"/>
              </w:rPr>
              <w:t>(e)</w:t>
            </w:r>
          </w:p>
        </w:tc>
        <w:tc>
          <w:tcPr>
            <w:tcW w:w="240" w:type="pct"/>
          </w:tcPr>
          <w:p w14:paraId="2E7421C1" w14:textId="77777777" w:rsidR="00366730" w:rsidRDefault="00366730" w:rsidP="00366730">
            <w:pPr>
              <w:rPr>
                <w:b/>
              </w:rPr>
            </w:pPr>
          </w:p>
        </w:tc>
        <w:tc>
          <w:tcPr>
            <w:tcW w:w="1250" w:type="pct"/>
          </w:tcPr>
          <w:p w14:paraId="383FB65D" w14:textId="1738BF00" w:rsidR="00366730" w:rsidRPr="00C57D1F" w:rsidRDefault="00366730" w:rsidP="00366730">
            <w:pPr>
              <w:rPr>
                <w:color w:val="000000" w:themeColor="text1"/>
              </w:rPr>
            </w:pPr>
            <w:r>
              <w:rPr>
                <w:bCs/>
              </w:rPr>
              <w:t>45[%]</w:t>
            </w:r>
          </w:p>
        </w:tc>
        <w:tc>
          <w:tcPr>
            <w:tcW w:w="336" w:type="pct"/>
          </w:tcPr>
          <w:p w14:paraId="7F43F209" w14:textId="77041918" w:rsidR="00366730" w:rsidRPr="00C57D1F" w:rsidRDefault="00366730" w:rsidP="00AF5B10">
            <w:pPr>
              <w:jc w:val="center"/>
              <w:rPr>
                <w:b/>
                <w:color w:val="000000" w:themeColor="text1"/>
              </w:rPr>
            </w:pPr>
            <w:r>
              <w:rPr>
                <w:b/>
              </w:rPr>
              <w:t>3</w:t>
            </w:r>
          </w:p>
        </w:tc>
        <w:tc>
          <w:tcPr>
            <w:tcW w:w="1442" w:type="pct"/>
          </w:tcPr>
          <w:p w14:paraId="0CD0D307" w14:textId="77777777" w:rsidR="00366730" w:rsidRPr="00385576" w:rsidRDefault="00366730" w:rsidP="00AF5B10">
            <w:pPr>
              <w:rPr>
                <w:bCs/>
              </w:rPr>
            </w:pPr>
            <w:r w:rsidRPr="00385576">
              <w:rPr>
                <w:b/>
              </w:rPr>
              <w:t>M2</w:t>
            </w:r>
            <w:r w:rsidRPr="00385576">
              <w:rPr>
                <w:bCs/>
              </w:rPr>
              <w:t xml:space="preserve"> for </w:t>
            </w:r>
            <w:r w:rsidRPr="00BA0B04">
              <w:rPr>
                <w:position w:val="-22"/>
              </w:rPr>
              <w:object w:dxaOrig="360" w:dyaOrig="580" w14:anchorId="7343B377">
                <v:shape id="_x0000_i1069" type="#_x0000_t75" style="width:18pt;height:28.5pt" o:ole="">
                  <v:imagedata r:id="rId104" o:title=""/>
                </v:shape>
                <o:OLEObject Type="Embed" ProgID="Equation.DSMT4" ShapeID="_x0000_i1069" DrawAspect="Content" ObjectID="_1793533411" r:id="rId105"/>
              </w:object>
            </w:r>
            <w:r w:rsidRPr="00385576">
              <w:t xml:space="preserve"> × 100 </w:t>
            </w:r>
            <w:proofErr w:type="spellStart"/>
            <w:r w:rsidRPr="00417BD8">
              <w:rPr>
                <w:b/>
                <w:bCs/>
              </w:rPr>
              <w:t>oe</w:t>
            </w:r>
            <w:proofErr w:type="spellEnd"/>
          </w:p>
          <w:p w14:paraId="423C79FA" w14:textId="77777777" w:rsidR="00366730" w:rsidRPr="00385576" w:rsidRDefault="00366730" w:rsidP="00AF5B10">
            <w:pPr>
              <w:rPr>
                <w:b/>
              </w:rPr>
            </w:pPr>
            <w:r w:rsidRPr="00385576">
              <w:rPr>
                <w:b/>
              </w:rPr>
              <w:t>or</w:t>
            </w:r>
          </w:p>
          <w:p w14:paraId="25203BC5" w14:textId="77777777" w:rsidR="00366730" w:rsidRDefault="00366730" w:rsidP="00AF5B10">
            <w:pPr>
              <w:rPr>
                <w:bCs/>
              </w:rPr>
            </w:pPr>
            <w:r w:rsidRPr="00385576">
              <w:rPr>
                <w:b/>
              </w:rPr>
              <w:t>B1</w:t>
            </w:r>
            <w:r w:rsidRPr="00385576">
              <w:rPr>
                <w:bCs/>
              </w:rPr>
              <w:t xml:space="preserve"> for </w:t>
            </w:r>
            <w:r>
              <w:rPr>
                <w:bCs/>
              </w:rPr>
              <w:t>9</w:t>
            </w:r>
            <w:r w:rsidRPr="00385576">
              <w:rPr>
                <w:bCs/>
              </w:rPr>
              <w:t xml:space="preserve"> [</w:t>
            </w:r>
            <w:proofErr w:type="gramStart"/>
            <w:r w:rsidRPr="00385576">
              <w:rPr>
                <w:bCs/>
              </w:rPr>
              <w:t>pupils</w:t>
            </w:r>
            <w:proofErr w:type="gramEnd"/>
            <w:r w:rsidRPr="00385576">
              <w:rPr>
                <w:bCs/>
              </w:rPr>
              <w:t>]</w:t>
            </w:r>
          </w:p>
          <w:p w14:paraId="60A1C723" w14:textId="77777777" w:rsidR="00366730" w:rsidRPr="00385576" w:rsidRDefault="00366730" w:rsidP="00AF5B10">
            <w:pPr>
              <w:rPr>
                <w:bCs/>
              </w:rPr>
            </w:pPr>
          </w:p>
          <w:p w14:paraId="39616A00" w14:textId="55BD7256" w:rsidR="00366730" w:rsidRPr="00385576" w:rsidRDefault="00366730" w:rsidP="00AF5B10">
            <w:pPr>
              <w:rPr>
                <w:bCs/>
              </w:rPr>
            </w:pPr>
            <w:r w:rsidRPr="00385576">
              <w:rPr>
                <w:bCs/>
              </w:rPr>
              <w:t xml:space="preserve">If </w:t>
            </w:r>
            <w:r w:rsidRPr="00AF5B10">
              <w:rPr>
                <w:b/>
              </w:rPr>
              <w:t>0</w:t>
            </w:r>
            <w:r w:rsidRPr="00385576">
              <w:rPr>
                <w:bCs/>
              </w:rPr>
              <w:t xml:space="preserve"> scored, </w:t>
            </w:r>
            <w:r w:rsidRPr="00385576">
              <w:rPr>
                <w:b/>
              </w:rPr>
              <w:t>SC1</w:t>
            </w:r>
            <w:r w:rsidRPr="00385576">
              <w:rPr>
                <w:bCs/>
              </w:rPr>
              <w:t xml:space="preserve"> for </w:t>
            </w:r>
            <w:r w:rsidRPr="00BA0B04">
              <w:rPr>
                <w:position w:val="-22"/>
              </w:rPr>
              <w:object w:dxaOrig="700" w:dyaOrig="580" w14:anchorId="0748BEEA">
                <v:shape id="_x0000_i1070" type="#_x0000_t75" style="width:35.25pt;height:28.5pt" o:ole="">
                  <v:imagedata r:id="rId106" o:title=""/>
                </v:shape>
                <o:OLEObject Type="Embed" ProgID="Equation.DSMT4" ShapeID="_x0000_i1070" DrawAspect="Content" ObjectID="_1793533412" r:id="rId107"/>
              </w:object>
            </w:r>
            <w:r w:rsidRPr="00385576">
              <w:rPr>
                <w:bCs/>
              </w:rPr>
              <w:t>correctly converted to a percentage.</w:t>
            </w:r>
          </w:p>
          <w:p w14:paraId="6CA944D1" w14:textId="55735390" w:rsidR="00366730" w:rsidRDefault="00366730" w:rsidP="00AF5B10">
            <w:pPr>
              <w:tabs>
                <w:tab w:val="left" w:pos="567"/>
                <w:tab w:val="left" w:pos="1134"/>
                <w:tab w:val="right" w:leader="dot" w:pos="9923"/>
              </w:tabs>
              <w:ind w:right="57"/>
              <w:rPr>
                <w:rFonts w:eastAsia="Arial Unicode MS"/>
                <w:b/>
                <w:bCs/>
                <w:color w:val="000000" w:themeColor="text1"/>
              </w:rPr>
            </w:pPr>
          </w:p>
        </w:tc>
        <w:tc>
          <w:tcPr>
            <w:tcW w:w="1247" w:type="pct"/>
          </w:tcPr>
          <w:p w14:paraId="5C880ECF" w14:textId="77777777" w:rsidR="00366730" w:rsidRPr="00385576" w:rsidRDefault="00366730" w:rsidP="00366730">
            <w:pPr>
              <w:rPr>
                <w:bCs/>
              </w:rPr>
            </w:pPr>
          </w:p>
          <w:p w14:paraId="15D22C3A" w14:textId="77777777" w:rsidR="004213BD" w:rsidRPr="00385576" w:rsidRDefault="004213BD" w:rsidP="004B23FA">
            <w:pPr>
              <w:spacing w:line="360" w:lineRule="auto"/>
              <w:rPr>
                <w:bCs/>
              </w:rPr>
            </w:pPr>
          </w:p>
          <w:p w14:paraId="34C20860" w14:textId="0C7FE16C" w:rsidR="00366730" w:rsidRPr="0079649B" w:rsidRDefault="00366730" w:rsidP="00883733">
            <w:pPr>
              <w:tabs>
                <w:tab w:val="left" w:pos="567"/>
                <w:tab w:val="left" w:pos="1134"/>
                <w:tab w:val="right" w:leader="dot" w:pos="9923"/>
              </w:tabs>
              <w:ind w:right="57"/>
              <w:rPr>
                <w:bCs/>
              </w:rPr>
            </w:pPr>
            <w:r w:rsidRPr="0051442D">
              <w:rPr>
                <w:b/>
              </w:rPr>
              <w:t>B1</w:t>
            </w:r>
            <w:r w:rsidRPr="00385576">
              <w:rPr>
                <w:bCs/>
              </w:rPr>
              <w:t xml:space="preserve"> implied by </w:t>
            </w:r>
            <w:r w:rsidRPr="00BA0B04">
              <w:rPr>
                <w:position w:val="-22"/>
              </w:rPr>
              <w:object w:dxaOrig="360" w:dyaOrig="580" w14:anchorId="692C4522">
                <v:shape id="_x0000_i1071" type="#_x0000_t75" style="width:18pt;height:28.5pt" o:ole="">
                  <v:imagedata r:id="rId108" o:title=""/>
                </v:shape>
                <o:OLEObject Type="Embed" ProgID="Equation.DSMT4" ShapeID="_x0000_i1071" DrawAspect="Content" ObjectID="_1793533413" r:id="rId109"/>
              </w:object>
            </w:r>
            <w:r w:rsidRPr="00385576">
              <w:rPr>
                <w:bCs/>
              </w:rPr>
              <w:t xml:space="preserve"> </w:t>
            </w:r>
            <w:proofErr w:type="spellStart"/>
            <w:r w:rsidRPr="00417BD8">
              <w:rPr>
                <w:b/>
              </w:rPr>
              <w:t>oe</w:t>
            </w:r>
            <w:proofErr w:type="spellEnd"/>
            <w:r>
              <w:rPr>
                <w:bCs/>
              </w:rPr>
              <w:t xml:space="preserve"> </w:t>
            </w:r>
            <w:r w:rsidRPr="008A73BD">
              <w:rPr>
                <w:bCs/>
              </w:rPr>
              <w:t xml:space="preserve">or </w:t>
            </w:r>
            <w:r w:rsidRPr="00BA0B04">
              <w:rPr>
                <w:position w:val="-22"/>
              </w:rPr>
              <w:object w:dxaOrig="240" w:dyaOrig="580" w14:anchorId="62651FF6">
                <v:shape id="_x0000_i1072" type="#_x0000_t75" style="width:12pt;height:28.5pt" o:ole="">
                  <v:imagedata r:id="rId110" o:title=""/>
                </v:shape>
                <o:OLEObject Type="Embed" ProgID="Equation.DSMT4" ShapeID="_x0000_i1072" DrawAspect="Content" ObjectID="_1793533414" r:id="rId111"/>
              </w:object>
            </w:r>
            <w:r w:rsidRPr="008A73BD">
              <w:rPr>
                <w:bCs/>
              </w:rPr>
              <w:t xml:space="preserve"> (</w:t>
            </w:r>
            <w:r w:rsidRPr="008A73BD">
              <w:rPr>
                <w:bCs/>
                <w:i/>
                <w:iCs/>
              </w:rPr>
              <w:t>k</w:t>
            </w:r>
            <w:r w:rsidRPr="008A73BD">
              <w:rPr>
                <w:bCs/>
              </w:rPr>
              <w:t xml:space="preserve"> &gt; </w:t>
            </w:r>
            <w:r>
              <w:rPr>
                <w:bCs/>
              </w:rPr>
              <w:t>9</w:t>
            </w:r>
            <w:r w:rsidRPr="008A73BD">
              <w:rPr>
                <w:bCs/>
              </w:rPr>
              <w:t>)</w:t>
            </w:r>
          </w:p>
        </w:tc>
      </w:tr>
      <w:tr w:rsidR="00366730" w:rsidRPr="0079649B" w14:paraId="2915170E" w14:textId="77777777" w:rsidTr="00AF5B10">
        <w:trPr>
          <w:gridAfter w:val="2"/>
          <w:wAfter w:w="5" w:type="pct"/>
          <w:cantSplit/>
        </w:trPr>
        <w:tc>
          <w:tcPr>
            <w:tcW w:w="240" w:type="pct"/>
            <w:shd w:val="clear" w:color="auto" w:fill="auto"/>
          </w:tcPr>
          <w:p w14:paraId="24940260" w14:textId="20F7AE66" w:rsidR="00366730" w:rsidRDefault="00366730" w:rsidP="00366730">
            <w:pPr>
              <w:rPr>
                <w:b/>
              </w:rPr>
            </w:pPr>
            <w:r>
              <w:rPr>
                <w:b/>
                <w:color w:val="000000" w:themeColor="text1"/>
              </w:rPr>
              <w:lastRenderedPageBreak/>
              <w:t>23</w:t>
            </w:r>
          </w:p>
        </w:tc>
        <w:tc>
          <w:tcPr>
            <w:tcW w:w="240" w:type="pct"/>
          </w:tcPr>
          <w:p w14:paraId="5D2BF238" w14:textId="77777777" w:rsidR="00366730" w:rsidRDefault="00366730" w:rsidP="00366730">
            <w:pPr>
              <w:jc w:val="both"/>
              <w:rPr>
                <w:b/>
              </w:rPr>
            </w:pPr>
          </w:p>
        </w:tc>
        <w:tc>
          <w:tcPr>
            <w:tcW w:w="240" w:type="pct"/>
          </w:tcPr>
          <w:p w14:paraId="79F823E9" w14:textId="77777777" w:rsidR="00366730" w:rsidRDefault="00366730" w:rsidP="00366730">
            <w:pPr>
              <w:rPr>
                <w:b/>
              </w:rPr>
            </w:pPr>
          </w:p>
        </w:tc>
        <w:tc>
          <w:tcPr>
            <w:tcW w:w="1250" w:type="pct"/>
          </w:tcPr>
          <w:p w14:paraId="3F868C1E" w14:textId="58EA4171" w:rsidR="00366730" w:rsidRPr="00C57D1F" w:rsidRDefault="00366730" w:rsidP="00366730">
            <w:pPr>
              <w:rPr>
                <w:color w:val="000000" w:themeColor="text1"/>
              </w:rPr>
            </w:pPr>
            <w:r>
              <w:t>5</w:t>
            </w:r>
          </w:p>
        </w:tc>
        <w:tc>
          <w:tcPr>
            <w:tcW w:w="336" w:type="pct"/>
          </w:tcPr>
          <w:p w14:paraId="27BA3916" w14:textId="2DDD6358" w:rsidR="00366730" w:rsidRPr="00C57D1F" w:rsidRDefault="00366730" w:rsidP="00AF5B10">
            <w:pPr>
              <w:jc w:val="center"/>
              <w:rPr>
                <w:b/>
                <w:color w:val="000000" w:themeColor="text1"/>
              </w:rPr>
            </w:pPr>
            <w:r>
              <w:rPr>
                <w:b/>
              </w:rPr>
              <w:t>4</w:t>
            </w:r>
          </w:p>
        </w:tc>
        <w:tc>
          <w:tcPr>
            <w:tcW w:w="1442" w:type="pct"/>
          </w:tcPr>
          <w:p w14:paraId="6DE3B228" w14:textId="77777777" w:rsidR="00366730" w:rsidRDefault="00366730" w:rsidP="00AF5B10">
            <w:pPr>
              <w:rPr>
                <w:b/>
              </w:rPr>
            </w:pPr>
          </w:p>
          <w:p w14:paraId="53369F4B" w14:textId="77777777" w:rsidR="00366730" w:rsidRDefault="00366730" w:rsidP="00AF5B10">
            <w:pPr>
              <w:rPr>
                <w:b/>
              </w:rPr>
            </w:pPr>
          </w:p>
          <w:p w14:paraId="7189D656" w14:textId="77777777" w:rsidR="00366730" w:rsidRPr="00AA2634" w:rsidRDefault="00366730" w:rsidP="00AF5B10">
            <w:pPr>
              <w:rPr>
                <w:bCs/>
              </w:rPr>
            </w:pPr>
            <w:r w:rsidRPr="00AA2634">
              <w:rPr>
                <w:b/>
              </w:rPr>
              <w:t xml:space="preserve">M2 </w:t>
            </w:r>
            <w:r w:rsidRPr="00AA2634">
              <w:rPr>
                <w:bCs/>
              </w:rPr>
              <w:t>for</w:t>
            </w:r>
            <w:r>
              <w:rPr>
                <w:bCs/>
              </w:rPr>
              <w:t xml:space="preserve"> </w:t>
            </w:r>
            <w:r>
              <w:rPr>
                <w:bCs/>
                <w:i/>
                <w:iCs/>
              </w:rPr>
              <w:t>h</w:t>
            </w:r>
            <w:r w:rsidRPr="00AA2634">
              <w:rPr>
                <w:bCs/>
                <w:i/>
                <w:iCs/>
              </w:rPr>
              <w:t xml:space="preserve"> </w:t>
            </w:r>
            <w:r w:rsidRPr="00AA2634">
              <w:rPr>
                <w:bCs/>
              </w:rPr>
              <w:t xml:space="preserve">+ </w:t>
            </w:r>
            <w:r>
              <w:rPr>
                <w:bCs/>
                <w:i/>
                <w:iCs/>
              </w:rPr>
              <w:t>h</w:t>
            </w:r>
            <w:r w:rsidRPr="00AA2634">
              <w:rPr>
                <w:bCs/>
              </w:rPr>
              <w:t xml:space="preserve"> + </w:t>
            </w:r>
            <w:r>
              <w:rPr>
                <w:bCs/>
                <w:i/>
                <w:iCs/>
              </w:rPr>
              <w:t>h</w:t>
            </w:r>
            <w:r w:rsidRPr="00AA2634">
              <w:rPr>
                <w:bCs/>
              </w:rPr>
              <w:t xml:space="preserve"> + </w:t>
            </w:r>
            <w:r>
              <w:rPr>
                <w:bCs/>
              </w:rPr>
              <w:t>8</w:t>
            </w:r>
            <w:r w:rsidRPr="00AA2634">
              <w:rPr>
                <w:bCs/>
              </w:rPr>
              <w:t xml:space="preserve"> + </w:t>
            </w:r>
            <w:r>
              <w:rPr>
                <w:bCs/>
                <w:i/>
                <w:iCs/>
              </w:rPr>
              <w:t>h</w:t>
            </w:r>
            <w:r w:rsidRPr="00AA2634">
              <w:rPr>
                <w:bCs/>
              </w:rPr>
              <w:t xml:space="preserve"> + </w:t>
            </w:r>
            <w:r>
              <w:rPr>
                <w:bCs/>
              </w:rPr>
              <w:t>8</w:t>
            </w:r>
            <w:r w:rsidRPr="00AA2634">
              <w:rPr>
                <w:bCs/>
              </w:rPr>
              <w:t xml:space="preserve"> = </w:t>
            </w:r>
            <w:r>
              <w:rPr>
                <w:bCs/>
              </w:rPr>
              <w:t>36</w:t>
            </w:r>
            <w:r w:rsidRPr="00AA2634">
              <w:rPr>
                <w:bCs/>
              </w:rPr>
              <w:t xml:space="preserve"> </w:t>
            </w:r>
            <w:proofErr w:type="spellStart"/>
            <w:r w:rsidRPr="00417BD8">
              <w:rPr>
                <w:b/>
              </w:rPr>
              <w:t>oe</w:t>
            </w:r>
            <w:proofErr w:type="spellEnd"/>
          </w:p>
          <w:p w14:paraId="4FF09621" w14:textId="79747F2E" w:rsidR="00366730" w:rsidRDefault="00366730" w:rsidP="00AF5B10">
            <w:pPr>
              <w:rPr>
                <w:bCs/>
              </w:rPr>
            </w:pPr>
            <w:r w:rsidRPr="00AA2634">
              <w:rPr>
                <w:bCs/>
              </w:rPr>
              <w:t>or</w:t>
            </w:r>
          </w:p>
          <w:p w14:paraId="5BBC579D" w14:textId="05400991" w:rsidR="00366730" w:rsidRPr="00AA2634" w:rsidRDefault="00366730" w:rsidP="00AF5B10">
            <w:pPr>
              <w:rPr>
                <w:bCs/>
              </w:rPr>
            </w:pPr>
            <w:r w:rsidRPr="00AA2634">
              <w:rPr>
                <w:b/>
              </w:rPr>
              <w:t xml:space="preserve">M1 </w:t>
            </w:r>
            <w:r w:rsidRPr="00AA2634">
              <w:rPr>
                <w:bCs/>
              </w:rPr>
              <w:t>for 3 × 1</w:t>
            </w:r>
            <w:r>
              <w:rPr>
                <w:bCs/>
              </w:rPr>
              <w:t xml:space="preserve">2 </w:t>
            </w:r>
            <w:proofErr w:type="spellStart"/>
            <w:r w:rsidRPr="00417BD8">
              <w:rPr>
                <w:b/>
              </w:rPr>
              <w:t>oe</w:t>
            </w:r>
            <w:proofErr w:type="spellEnd"/>
            <w:r>
              <w:rPr>
                <w:bCs/>
              </w:rPr>
              <w:t xml:space="preserve"> </w:t>
            </w:r>
            <w:r w:rsidRPr="00AA2634">
              <w:rPr>
                <w:bCs/>
              </w:rPr>
              <w:t xml:space="preserve">or </w:t>
            </w:r>
            <w:r>
              <w:rPr>
                <w:bCs/>
                <w:i/>
                <w:iCs/>
              </w:rPr>
              <w:t>h</w:t>
            </w:r>
            <w:r w:rsidRPr="00AA2634">
              <w:rPr>
                <w:bCs/>
                <w:i/>
                <w:iCs/>
              </w:rPr>
              <w:t xml:space="preserve"> </w:t>
            </w:r>
            <w:r w:rsidRPr="00AA2634">
              <w:rPr>
                <w:bCs/>
              </w:rPr>
              <w:t xml:space="preserve">+ </w:t>
            </w:r>
            <w:r>
              <w:rPr>
                <w:bCs/>
                <w:i/>
                <w:iCs/>
              </w:rPr>
              <w:t>h</w:t>
            </w:r>
            <w:r w:rsidRPr="00AA2634">
              <w:rPr>
                <w:bCs/>
              </w:rPr>
              <w:t xml:space="preserve"> + </w:t>
            </w:r>
            <w:r>
              <w:rPr>
                <w:bCs/>
                <w:i/>
                <w:iCs/>
              </w:rPr>
              <w:t>h</w:t>
            </w:r>
            <w:r w:rsidRPr="00AA2634">
              <w:rPr>
                <w:bCs/>
              </w:rPr>
              <w:t xml:space="preserve"> + </w:t>
            </w:r>
            <w:r>
              <w:rPr>
                <w:bCs/>
              </w:rPr>
              <w:t>8</w:t>
            </w:r>
            <w:r w:rsidRPr="00AA2634">
              <w:rPr>
                <w:bCs/>
              </w:rPr>
              <w:t xml:space="preserve"> + </w:t>
            </w:r>
            <w:r>
              <w:rPr>
                <w:bCs/>
                <w:i/>
                <w:iCs/>
              </w:rPr>
              <w:t>h</w:t>
            </w:r>
            <w:r w:rsidRPr="00AA2634">
              <w:rPr>
                <w:bCs/>
              </w:rPr>
              <w:t xml:space="preserve"> + </w:t>
            </w:r>
            <w:r>
              <w:rPr>
                <w:bCs/>
              </w:rPr>
              <w:t>8</w:t>
            </w:r>
            <w:r w:rsidRPr="00AA2634">
              <w:rPr>
                <w:bCs/>
              </w:rPr>
              <w:t xml:space="preserve"> </w:t>
            </w:r>
            <w:proofErr w:type="spellStart"/>
            <w:r w:rsidRPr="00417BD8">
              <w:rPr>
                <w:b/>
              </w:rPr>
              <w:t>oe</w:t>
            </w:r>
            <w:proofErr w:type="spellEnd"/>
          </w:p>
          <w:p w14:paraId="637A03E4" w14:textId="77777777" w:rsidR="00366730" w:rsidRPr="00AA2634" w:rsidRDefault="00366730" w:rsidP="00AF5B10">
            <w:pPr>
              <w:rPr>
                <w:bCs/>
              </w:rPr>
            </w:pPr>
          </w:p>
          <w:p w14:paraId="5AF42435" w14:textId="77777777" w:rsidR="00366730" w:rsidRPr="00AA2634" w:rsidRDefault="00366730" w:rsidP="00AF5B10">
            <w:pPr>
              <w:rPr>
                <w:bCs/>
              </w:rPr>
            </w:pPr>
            <w:r w:rsidRPr="00AA2634">
              <w:rPr>
                <w:bCs/>
              </w:rPr>
              <w:t>AND</w:t>
            </w:r>
          </w:p>
          <w:p w14:paraId="631DF20C" w14:textId="77777777" w:rsidR="00366730" w:rsidRPr="00AA2634" w:rsidRDefault="00366730" w:rsidP="00AF5B10">
            <w:pPr>
              <w:rPr>
                <w:b/>
              </w:rPr>
            </w:pPr>
          </w:p>
          <w:p w14:paraId="0EDBACAD" w14:textId="77777777" w:rsidR="00366730" w:rsidRPr="00AA2634" w:rsidRDefault="00366730" w:rsidP="00AF5B10">
            <w:pPr>
              <w:rPr>
                <w:bCs/>
              </w:rPr>
            </w:pPr>
            <w:r w:rsidRPr="00AA2634">
              <w:rPr>
                <w:b/>
              </w:rPr>
              <w:t>M1</w:t>
            </w:r>
            <w:r w:rsidRPr="00AA2634">
              <w:rPr>
                <w:bCs/>
              </w:rPr>
              <w:t xml:space="preserve"> for </w:t>
            </w:r>
            <w:r>
              <w:rPr>
                <w:bCs/>
                <w:i/>
                <w:iCs/>
              </w:rPr>
              <w:t>h</w:t>
            </w:r>
            <w:r w:rsidRPr="00AA2634">
              <w:rPr>
                <w:bCs/>
              </w:rPr>
              <w:t xml:space="preserve"> = </w:t>
            </w:r>
            <w:r w:rsidRPr="00BA0B04">
              <w:rPr>
                <w:position w:val="-22"/>
              </w:rPr>
              <w:object w:dxaOrig="800" w:dyaOrig="580" w14:anchorId="2138F1E6">
                <v:shape id="_x0000_i1073" type="#_x0000_t75" style="width:40.5pt;height:28.5pt" o:ole="">
                  <v:imagedata r:id="rId112" o:title=""/>
                </v:shape>
                <o:OLEObject Type="Embed" ProgID="Equation.DSMT4" ShapeID="_x0000_i1073" DrawAspect="Content" ObjectID="_1793533415" r:id="rId113"/>
              </w:object>
            </w:r>
            <w:r w:rsidRPr="00AA2634">
              <w:rPr>
                <w:bCs/>
              </w:rPr>
              <w:t xml:space="preserve"> </w:t>
            </w:r>
            <w:proofErr w:type="spellStart"/>
            <w:r w:rsidRPr="00417BD8">
              <w:rPr>
                <w:b/>
              </w:rPr>
              <w:t>oe</w:t>
            </w:r>
            <w:proofErr w:type="spellEnd"/>
          </w:p>
          <w:p w14:paraId="1C7C150F" w14:textId="77777777" w:rsidR="00366730" w:rsidRPr="00AA2634" w:rsidRDefault="00366730" w:rsidP="00AF5B10">
            <w:pPr>
              <w:rPr>
                <w:bCs/>
              </w:rPr>
            </w:pPr>
            <w:r w:rsidRPr="00AA2634">
              <w:rPr>
                <w:bCs/>
              </w:rPr>
              <w:t xml:space="preserve">or </w:t>
            </w:r>
            <w:r w:rsidRPr="007D0023">
              <w:rPr>
                <w:b/>
              </w:rPr>
              <w:t>FT</w:t>
            </w:r>
            <w:r w:rsidRPr="00AA2634">
              <w:rPr>
                <w:bCs/>
              </w:rPr>
              <w:t xml:space="preserve"> </w:t>
            </w:r>
            <w:r w:rsidRPr="00AA2634">
              <w:rPr>
                <w:bCs/>
                <w:i/>
                <w:iCs/>
              </w:rPr>
              <w:t xml:space="preserve">their </w:t>
            </w:r>
            <w:r w:rsidRPr="00AA2634">
              <w:rPr>
                <w:bCs/>
              </w:rPr>
              <w:t>equation of the form</w:t>
            </w:r>
          </w:p>
          <w:p w14:paraId="3AF68BFF" w14:textId="77777777" w:rsidR="00366730" w:rsidRDefault="00366730" w:rsidP="00AF5B10">
            <w:pPr>
              <w:tabs>
                <w:tab w:val="left" w:pos="567"/>
                <w:tab w:val="left" w:pos="1134"/>
                <w:tab w:val="right" w:leader="dot" w:pos="9923"/>
              </w:tabs>
              <w:ind w:right="57"/>
              <w:rPr>
                <w:b/>
              </w:rPr>
            </w:pPr>
            <w:r w:rsidRPr="00AA2634">
              <w:rPr>
                <w:bCs/>
                <w:i/>
                <w:iCs/>
              </w:rPr>
              <w:t>ka</w:t>
            </w:r>
            <w:r w:rsidRPr="00AA2634">
              <w:rPr>
                <w:bCs/>
              </w:rPr>
              <w:t xml:space="preserve"> + </w:t>
            </w:r>
            <w:r w:rsidRPr="00AA2634">
              <w:rPr>
                <w:bCs/>
                <w:i/>
                <w:iCs/>
              </w:rPr>
              <w:t>c</w:t>
            </w:r>
            <w:r w:rsidRPr="00AA2634">
              <w:rPr>
                <w:bCs/>
              </w:rPr>
              <w:t xml:space="preserve"> = </w:t>
            </w:r>
            <w:r w:rsidRPr="00AA2634">
              <w:rPr>
                <w:bCs/>
                <w:i/>
                <w:iCs/>
              </w:rPr>
              <w:t>d</w:t>
            </w:r>
            <w:r w:rsidRPr="00AA2634">
              <w:rPr>
                <w:bCs/>
              </w:rPr>
              <w:t xml:space="preserve"> </w:t>
            </w:r>
            <w:proofErr w:type="spellStart"/>
            <w:r w:rsidRPr="00417BD8">
              <w:rPr>
                <w:b/>
              </w:rPr>
              <w:t>oe</w:t>
            </w:r>
            <w:proofErr w:type="spellEnd"/>
            <w:r w:rsidRPr="00AA2634">
              <w:rPr>
                <w:bCs/>
              </w:rPr>
              <w:t xml:space="preserve"> to </w:t>
            </w:r>
            <w:r w:rsidRPr="00AA2634">
              <w:rPr>
                <w:bCs/>
                <w:i/>
                <w:iCs/>
              </w:rPr>
              <w:t>a</w:t>
            </w:r>
            <w:r w:rsidRPr="00AA2634">
              <w:rPr>
                <w:bCs/>
              </w:rPr>
              <w:t xml:space="preserve"> = </w:t>
            </w:r>
            <w:r w:rsidRPr="00BA0B04">
              <w:rPr>
                <w:position w:val="-22"/>
              </w:rPr>
              <w:object w:dxaOrig="580" w:dyaOrig="580" w14:anchorId="20A4D09C">
                <v:shape id="_x0000_i1074" type="#_x0000_t75" style="width:28.5pt;height:28.5pt" o:ole="">
                  <v:imagedata r:id="rId114" o:title=""/>
                </v:shape>
                <o:OLEObject Type="Embed" ProgID="Equation.DSMT4" ShapeID="_x0000_i1074" DrawAspect="Content" ObjectID="_1793533416" r:id="rId115"/>
              </w:object>
            </w:r>
            <w:r w:rsidRPr="00AA2634">
              <w:rPr>
                <w:bCs/>
              </w:rPr>
              <w:t xml:space="preserve"> </w:t>
            </w:r>
            <w:proofErr w:type="spellStart"/>
            <w:r w:rsidRPr="00417BD8">
              <w:rPr>
                <w:b/>
              </w:rPr>
              <w:t>oe</w:t>
            </w:r>
            <w:proofErr w:type="spellEnd"/>
          </w:p>
          <w:p w14:paraId="2E2CC0D5" w14:textId="5F409A5E" w:rsidR="00883733" w:rsidRDefault="00883733" w:rsidP="00AF5B10">
            <w:pPr>
              <w:tabs>
                <w:tab w:val="left" w:pos="567"/>
                <w:tab w:val="left" w:pos="1134"/>
                <w:tab w:val="right" w:leader="dot" w:pos="9923"/>
              </w:tabs>
              <w:ind w:right="57"/>
              <w:rPr>
                <w:rFonts w:eastAsia="Arial Unicode MS"/>
                <w:b/>
                <w:bCs/>
                <w:color w:val="000000" w:themeColor="text1"/>
              </w:rPr>
            </w:pPr>
          </w:p>
        </w:tc>
        <w:tc>
          <w:tcPr>
            <w:tcW w:w="1247" w:type="pct"/>
          </w:tcPr>
          <w:p w14:paraId="4C6EF1A6" w14:textId="77777777" w:rsidR="00366730" w:rsidRPr="00C923AD" w:rsidRDefault="00366730" w:rsidP="00366730">
            <w:pPr>
              <w:pStyle w:val="Default"/>
              <w:rPr>
                <w:color w:val="auto"/>
                <w:sz w:val="22"/>
                <w:szCs w:val="22"/>
              </w:rPr>
            </w:pPr>
            <w:r w:rsidRPr="00C923AD">
              <w:rPr>
                <w:color w:val="auto"/>
                <w:sz w:val="22"/>
                <w:szCs w:val="22"/>
              </w:rPr>
              <w:t xml:space="preserve">Allow </w:t>
            </w:r>
            <w:r w:rsidRPr="007D0023">
              <w:rPr>
                <w:b/>
                <w:bCs/>
                <w:color w:val="auto"/>
                <w:sz w:val="22"/>
                <w:szCs w:val="22"/>
              </w:rPr>
              <w:t>M2</w:t>
            </w:r>
            <w:r w:rsidRPr="00C923AD">
              <w:rPr>
                <w:color w:val="auto"/>
                <w:sz w:val="22"/>
                <w:szCs w:val="22"/>
              </w:rPr>
              <w:t xml:space="preserve"> if correct expression seen first and then incorrectly simplified before equation = </w:t>
            </w:r>
            <w:r>
              <w:rPr>
                <w:color w:val="auto"/>
                <w:sz w:val="22"/>
                <w:szCs w:val="22"/>
              </w:rPr>
              <w:t>36</w:t>
            </w:r>
          </w:p>
          <w:p w14:paraId="57393D8D" w14:textId="77777777" w:rsidR="00366730" w:rsidRPr="00AA2634" w:rsidRDefault="00366730" w:rsidP="00366730">
            <w:pPr>
              <w:pStyle w:val="Default"/>
              <w:rPr>
                <w:color w:val="auto"/>
                <w:sz w:val="22"/>
                <w:szCs w:val="22"/>
              </w:rPr>
            </w:pPr>
          </w:p>
          <w:p w14:paraId="49FB38AB" w14:textId="77777777" w:rsidR="00366730" w:rsidRPr="002439AE" w:rsidRDefault="00366730" w:rsidP="00366730">
            <w:pPr>
              <w:pStyle w:val="Default"/>
              <w:rPr>
                <w:color w:val="auto"/>
                <w:sz w:val="22"/>
                <w:szCs w:val="22"/>
              </w:rPr>
            </w:pPr>
            <w:r w:rsidRPr="007D0023">
              <w:rPr>
                <w:b/>
                <w:bCs/>
                <w:color w:val="auto"/>
                <w:sz w:val="22"/>
                <w:szCs w:val="22"/>
              </w:rPr>
              <w:t>M1</w:t>
            </w:r>
            <w:r w:rsidRPr="00AA2634">
              <w:rPr>
                <w:color w:val="auto"/>
                <w:sz w:val="22"/>
                <w:szCs w:val="22"/>
              </w:rPr>
              <w:t xml:space="preserve"> implied by </w:t>
            </w:r>
            <w:r>
              <w:rPr>
                <w:color w:val="auto"/>
                <w:sz w:val="22"/>
                <w:szCs w:val="22"/>
              </w:rPr>
              <w:t>36</w:t>
            </w:r>
            <w:r w:rsidRPr="00AA2634">
              <w:rPr>
                <w:color w:val="auto"/>
                <w:sz w:val="22"/>
                <w:szCs w:val="22"/>
              </w:rPr>
              <w:t xml:space="preserve"> or 4</w:t>
            </w:r>
            <w:r>
              <w:rPr>
                <w:i/>
                <w:iCs/>
                <w:color w:val="auto"/>
                <w:sz w:val="22"/>
                <w:szCs w:val="22"/>
              </w:rPr>
              <w:t>h</w:t>
            </w:r>
            <w:r w:rsidRPr="00AA2634">
              <w:rPr>
                <w:color w:val="auto"/>
                <w:sz w:val="22"/>
                <w:szCs w:val="22"/>
              </w:rPr>
              <w:t xml:space="preserve"> + </w:t>
            </w:r>
            <w:r w:rsidRPr="002439AE">
              <w:rPr>
                <w:color w:val="auto"/>
                <w:sz w:val="22"/>
                <w:szCs w:val="22"/>
              </w:rPr>
              <w:t>1</w:t>
            </w:r>
            <w:r>
              <w:rPr>
                <w:color w:val="auto"/>
                <w:sz w:val="22"/>
                <w:szCs w:val="22"/>
              </w:rPr>
              <w:t>6</w:t>
            </w:r>
            <w:r w:rsidRPr="002439AE">
              <w:rPr>
                <w:color w:val="auto"/>
                <w:sz w:val="22"/>
                <w:szCs w:val="22"/>
              </w:rPr>
              <w:t xml:space="preserve"> </w:t>
            </w:r>
            <w:proofErr w:type="spellStart"/>
            <w:r w:rsidRPr="00417BD8">
              <w:rPr>
                <w:b/>
                <w:bCs/>
                <w:color w:val="auto"/>
                <w:sz w:val="22"/>
                <w:szCs w:val="22"/>
              </w:rPr>
              <w:t>oe</w:t>
            </w:r>
            <w:proofErr w:type="spellEnd"/>
          </w:p>
          <w:p w14:paraId="45B9C7EB" w14:textId="77777777" w:rsidR="00366730" w:rsidRPr="00AA2634" w:rsidRDefault="00366730" w:rsidP="00366730">
            <w:pPr>
              <w:pStyle w:val="Default"/>
              <w:rPr>
                <w:color w:val="auto"/>
                <w:sz w:val="22"/>
                <w:szCs w:val="22"/>
              </w:rPr>
            </w:pPr>
          </w:p>
          <w:p w14:paraId="03376D5F" w14:textId="77777777" w:rsidR="00366730" w:rsidRDefault="00366730" w:rsidP="00366730">
            <w:pPr>
              <w:pStyle w:val="Default"/>
              <w:rPr>
                <w:color w:val="auto"/>
                <w:sz w:val="22"/>
                <w:szCs w:val="22"/>
              </w:rPr>
            </w:pPr>
          </w:p>
          <w:p w14:paraId="4F93CAA8" w14:textId="77777777" w:rsidR="004B23FA" w:rsidRPr="00AA2634" w:rsidRDefault="004B23FA" w:rsidP="00366730">
            <w:pPr>
              <w:pStyle w:val="Default"/>
              <w:rPr>
                <w:color w:val="auto"/>
                <w:sz w:val="22"/>
                <w:szCs w:val="22"/>
              </w:rPr>
            </w:pPr>
          </w:p>
          <w:p w14:paraId="006B97AD" w14:textId="77777777" w:rsidR="00366730" w:rsidRPr="00AA2634" w:rsidRDefault="00366730" w:rsidP="00366730">
            <w:pPr>
              <w:pStyle w:val="Default"/>
              <w:rPr>
                <w:color w:val="auto"/>
                <w:sz w:val="22"/>
                <w:szCs w:val="22"/>
              </w:rPr>
            </w:pPr>
            <w:r w:rsidRPr="007D0023">
              <w:rPr>
                <w:b/>
                <w:bCs/>
                <w:color w:val="auto"/>
                <w:sz w:val="22"/>
                <w:szCs w:val="22"/>
              </w:rPr>
              <w:t>FT</w:t>
            </w:r>
            <w:r w:rsidRPr="00AA2634">
              <w:rPr>
                <w:color w:val="auto"/>
                <w:sz w:val="22"/>
                <w:szCs w:val="22"/>
              </w:rPr>
              <w:t xml:space="preserve"> only </w:t>
            </w:r>
            <w:r w:rsidRPr="00C923AD">
              <w:rPr>
                <w:color w:val="auto"/>
                <w:sz w:val="22"/>
                <w:szCs w:val="22"/>
              </w:rPr>
              <w:t>from</w:t>
            </w:r>
            <w:r w:rsidRPr="00AA2634">
              <w:rPr>
                <w:color w:val="auto"/>
                <w:sz w:val="22"/>
                <w:szCs w:val="22"/>
              </w:rPr>
              <w:t xml:space="preserve"> written equation</w:t>
            </w:r>
          </w:p>
          <w:p w14:paraId="3AA68A3D" w14:textId="77777777" w:rsidR="00366730" w:rsidRPr="00AA2634" w:rsidRDefault="00366730" w:rsidP="00366730">
            <w:pPr>
              <w:pStyle w:val="Default"/>
              <w:rPr>
                <w:color w:val="auto"/>
                <w:sz w:val="22"/>
                <w:szCs w:val="22"/>
              </w:rPr>
            </w:pPr>
            <w:r w:rsidRPr="00AA2634">
              <w:rPr>
                <w:color w:val="auto"/>
                <w:sz w:val="22"/>
                <w:szCs w:val="22"/>
              </w:rPr>
              <w:t xml:space="preserve">Where </w:t>
            </w:r>
            <w:r w:rsidRPr="00AA2634">
              <w:rPr>
                <w:i/>
                <w:iCs/>
                <w:color w:val="auto"/>
                <w:sz w:val="22"/>
                <w:szCs w:val="22"/>
              </w:rPr>
              <w:t>k</w:t>
            </w:r>
            <w:r w:rsidRPr="00AA2634">
              <w:rPr>
                <w:color w:val="auto"/>
                <w:sz w:val="22"/>
                <w:szCs w:val="22"/>
              </w:rPr>
              <w:t xml:space="preserve">, </w:t>
            </w:r>
            <w:r w:rsidRPr="00AA2634">
              <w:rPr>
                <w:i/>
                <w:iCs/>
                <w:color w:val="auto"/>
                <w:sz w:val="22"/>
                <w:szCs w:val="22"/>
              </w:rPr>
              <w:t xml:space="preserve">c </w:t>
            </w:r>
            <w:r w:rsidRPr="00AA2634">
              <w:rPr>
                <w:color w:val="auto"/>
                <w:sz w:val="22"/>
                <w:szCs w:val="22"/>
              </w:rPr>
              <w:t xml:space="preserve">and </w:t>
            </w:r>
            <w:r w:rsidRPr="00AA2634">
              <w:rPr>
                <w:i/>
                <w:iCs/>
                <w:color w:val="auto"/>
                <w:sz w:val="22"/>
                <w:szCs w:val="22"/>
              </w:rPr>
              <w:t>d</w:t>
            </w:r>
            <w:r w:rsidRPr="00AA2634">
              <w:rPr>
                <w:color w:val="auto"/>
                <w:sz w:val="22"/>
                <w:szCs w:val="22"/>
              </w:rPr>
              <w:t xml:space="preserve"> are positive integers and </w:t>
            </w:r>
          </w:p>
          <w:p w14:paraId="22120E16" w14:textId="77777777" w:rsidR="00366730" w:rsidRPr="00AA2634" w:rsidRDefault="00366730" w:rsidP="00366730">
            <w:pPr>
              <w:pStyle w:val="Default"/>
              <w:rPr>
                <w:color w:val="auto"/>
                <w:sz w:val="22"/>
                <w:szCs w:val="22"/>
              </w:rPr>
            </w:pPr>
            <w:r w:rsidRPr="00AA2634">
              <w:rPr>
                <w:i/>
                <w:iCs/>
                <w:color w:val="auto"/>
                <w:sz w:val="22"/>
                <w:szCs w:val="22"/>
              </w:rPr>
              <w:t>k</w:t>
            </w:r>
            <w:r w:rsidRPr="00AA2634">
              <w:rPr>
                <w:color w:val="auto"/>
                <w:sz w:val="22"/>
                <w:szCs w:val="22"/>
              </w:rPr>
              <w:t xml:space="preserve"> &gt; 1</w:t>
            </w:r>
          </w:p>
          <w:p w14:paraId="29B3371D" w14:textId="77777777" w:rsidR="00366730" w:rsidRPr="003E7BA3" w:rsidRDefault="00366730" w:rsidP="00366730">
            <w:pPr>
              <w:pStyle w:val="Default"/>
              <w:rPr>
                <w:color w:val="auto"/>
                <w:sz w:val="22"/>
                <w:szCs w:val="22"/>
                <w:u w:val="single"/>
              </w:rPr>
            </w:pPr>
            <w:r w:rsidRPr="003E7BA3">
              <w:rPr>
                <w:color w:val="auto"/>
                <w:sz w:val="22"/>
                <w:szCs w:val="22"/>
              </w:rPr>
              <w:t xml:space="preserve">Allow </w:t>
            </w:r>
            <w:r w:rsidRPr="007D0023">
              <w:rPr>
                <w:b/>
                <w:bCs/>
                <w:color w:val="auto"/>
                <w:sz w:val="22"/>
                <w:szCs w:val="22"/>
              </w:rPr>
              <w:t>M1</w:t>
            </w:r>
            <w:r w:rsidRPr="003E7BA3">
              <w:rPr>
                <w:color w:val="auto"/>
                <w:sz w:val="22"/>
                <w:szCs w:val="22"/>
              </w:rPr>
              <w:t xml:space="preserve"> for one trial into 2(</w:t>
            </w:r>
            <w:r>
              <w:rPr>
                <w:i/>
                <w:iCs/>
                <w:color w:val="auto"/>
                <w:sz w:val="22"/>
                <w:szCs w:val="22"/>
              </w:rPr>
              <w:t>h</w:t>
            </w:r>
            <w:r w:rsidRPr="003E7BA3">
              <w:rPr>
                <w:color w:val="auto"/>
                <w:sz w:val="22"/>
                <w:szCs w:val="22"/>
              </w:rPr>
              <w:t xml:space="preserve"> + </w:t>
            </w:r>
            <w:r>
              <w:rPr>
                <w:color w:val="auto"/>
                <w:sz w:val="22"/>
                <w:szCs w:val="22"/>
              </w:rPr>
              <w:t>8</w:t>
            </w:r>
            <w:r w:rsidRPr="003E7BA3">
              <w:rPr>
                <w:color w:val="auto"/>
                <w:sz w:val="22"/>
                <w:szCs w:val="22"/>
              </w:rPr>
              <w:t>)</w:t>
            </w:r>
            <w:r>
              <w:rPr>
                <w:color w:val="auto"/>
                <w:sz w:val="22"/>
                <w:szCs w:val="22"/>
              </w:rPr>
              <w:t xml:space="preserve"> +</w:t>
            </w:r>
            <w:r w:rsidRPr="003E7BA3">
              <w:rPr>
                <w:color w:val="auto"/>
                <w:sz w:val="22"/>
                <w:szCs w:val="22"/>
              </w:rPr>
              <w:t xml:space="preserve"> 2</w:t>
            </w:r>
            <w:r>
              <w:rPr>
                <w:i/>
                <w:iCs/>
                <w:color w:val="auto"/>
                <w:sz w:val="22"/>
                <w:szCs w:val="22"/>
              </w:rPr>
              <w:t>h</w:t>
            </w:r>
            <w:r w:rsidRPr="003E7BA3">
              <w:rPr>
                <w:color w:val="auto"/>
                <w:sz w:val="22"/>
                <w:szCs w:val="22"/>
              </w:rPr>
              <w:t xml:space="preserve"> evaluated correctly</w:t>
            </w:r>
          </w:p>
          <w:p w14:paraId="05EE7BEE" w14:textId="295E8FCA" w:rsidR="00366730" w:rsidRPr="0079649B" w:rsidRDefault="00366730" w:rsidP="00366730">
            <w:pPr>
              <w:tabs>
                <w:tab w:val="left" w:pos="567"/>
                <w:tab w:val="left" w:pos="1134"/>
                <w:tab w:val="right" w:leader="dot" w:pos="9923"/>
              </w:tabs>
              <w:spacing w:line="280" w:lineRule="exact"/>
              <w:ind w:right="57"/>
              <w:rPr>
                <w:bCs/>
              </w:rPr>
            </w:pPr>
          </w:p>
        </w:tc>
      </w:tr>
      <w:tr w:rsidR="00366730" w:rsidRPr="0079649B" w14:paraId="6F9F9611" w14:textId="77777777" w:rsidTr="00AF5B10">
        <w:trPr>
          <w:gridAfter w:val="2"/>
          <w:wAfter w:w="5" w:type="pct"/>
          <w:cantSplit/>
        </w:trPr>
        <w:tc>
          <w:tcPr>
            <w:tcW w:w="240" w:type="pct"/>
            <w:shd w:val="clear" w:color="auto" w:fill="auto"/>
          </w:tcPr>
          <w:p w14:paraId="29223367" w14:textId="5B561432" w:rsidR="00366730" w:rsidRDefault="00366730" w:rsidP="00366730">
            <w:pPr>
              <w:rPr>
                <w:b/>
              </w:rPr>
            </w:pPr>
            <w:r>
              <w:rPr>
                <w:b/>
                <w:color w:val="000000" w:themeColor="text1"/>
              </w:rPr>
              <w:t>24</w:t>
            </w:r>
          </w:p>
        </w:tc>
        <w:tc>
          <w:tcPr>
            <w:tcW w:w="240" w:type="pct"/>
          </w:tcPr>
          <w:p w14:paraId="201ABC8E" w14:textId="77777777" w:rsidR="00366730" w:rsidRDefault="00366730" w:rsidP="00366730">
            <w:pPr>
              <w:jc w:val="both"/>
              <w:rPr>
                <w:b/>
              </w:rPr>
            </w:pPr>
          </w:p>
        </w:tc>
        <w:tc>
          <w:tcPr>
            <w:tcW w:w="240" w:type="pct"/>
          </w:tcPr>
          <w:p w14:paraId="3CC047A9" w14:textId="77777777" w:rsidR="00366730" w:rsidRDefault="00366730" w:rsidP="00366730">
            <w:pPr>
              <w:rPr>
                <w:b/>
              </w:rPr>
            </w:pPr>
          </w:p>
        </w:tc>
        <w:tc>
          <w:tcPr>
            <w:tcW w:w="1250" w:type="pct"/>
          </w:tcPr>
          <w:p w14:paraId="1051B901" w14:textId="77777777" w:rsidR="00366730" w:rsidRDefault="00366730" w:rsidP="00366730">
            <w:pPr>
              <w:rPr>
                <w:bCs/>
              </w:rPr>
            </w:pPr>
            <w:r w:rsidRPr="00992A24">
              <w:rPr>
                <w:bCs/>
              </w:rPr>
              <w:t>20 000</w:t>
            </w:r>
            <w:r w:rsidRPr="00A60F55">
              <w:rPr>
                <w:bCs/>
              </w:rPr>
              <w:t xml:space="preserve"> × 1.0</w:t>
            </w:r>
            <w:r>
              <w:rPr>
                <w:bCs/>
              </w:rPr>
              <w:t>2</w:t>
            </w:r>
            <w:r w:rsidRPr="00A60F55">
              <w:rPr>
                <w:bCs/>
              </w:rPr>
              <w:t xml:space="preserve"> </w:t>
            </w:r>
            <w:proofErr w:type="spellStart"/>
            <w:r w:rsidRPr="00417BD8">
              <w:rPr>
                <w:b/>
              </w:rPr>
              <w:t>oe</w:t>
            </w:r>
            <w:proofErr w:type="spellEnd"/>
            <w:r w:rsidRPr="00A60F55">
              <w:rPr>
                <w:bCs/>
              </w:rPr>
              <w:t xml:space="preserve"> </w:t>
            </w:r>
          </w:p>
          <w:p w14:paraId="2A3311FD" w14:textId="77777777" w:rsidR="00366730" w:rsidRPr="00A60F55" w:rsidRDefault="00366730" w:rsidP="00366730">
            <w:pPr>
              <w:rPr>
                <w:bCs/>
              </w:rPr>
            </w:pPr>
            <w:r w:rsidRPr="00A60F55">
              <w:rPr>
                <w:bCs/>
              </w:rPr>
              <w:t xml:space="preserve">or </w:t>
            </w:r>
            <w:r w:rsidRPr="00992A24">
              <w:rPr>
                <w:bCs/>
              </w:rPr>
              <w:t>20 000</w:t>
            </w:r>
            <w:r w:rsidRPr="00A60F55">
              <w:rPr>
                <w:bCs/>
              </w:rPr>
              <w:t xml:space="preserve"> × 0.0</w:t>
            </w:r>
            <w:r>
              <w:rPr>
                <w:bCs/>
              </w:rPr>
              <w:t>2</w:t>
            </w:r>
            <w:r w:rsidRPr="00A60F55">
              <w:rPr>
                <w:bCs/>
              </w:rPr>
              <w:t xml:space="preserve"> </w:t>
            </w:r>
            <w:proofErr w:type="spellStart"/>
            <w:r w:rsidRPr="00417BD8">
              <w:rPr>
                <w:b/>
              </w:rPr>
              <w:t>oe</w:t>
            </w:r>
            <w:proofErr w:type="spellEnd"/>
          </w:p>
          <w:p w14:paraId="0445DA59" w14:textId="77777777" w:rsidR="00366730" w:rsidRPr="00311147" w:rsidRDefault="00366730" w:rsidP="00366730">
            <w:pPr>
              <w:rPr>
                <w:bCs/>
              </w:rPr>
            </w:pPr>
          </w:p>
          <w:p w14:paraId="06D64E18" w14:textId="77777777" w:rsidR="00366730" w:rsidRPr="00311147" w:rsidRDefault="00366730" w:rsidP="00366730">
            <w:pPr>
              <w:rPr>
                <w:bCs/>
              </w:rPr>
            </w:pPr>
          </w:p>
          <w:p w14:paraId="667EA650" w14:textId="77777777" w:rsidR="00366730" w:rsidRPr="00311147" w:rsidRDefault="00366730" w:rsidP="00366730">
            <w:pPr>
              <w:rPr>
                <w:bCs/>
              </w:rPr>
            </w:pPr>
            <w:r w:rsidRPr="00992A24">
              <w:rPr>
                <w:bCs/>
              </w:rPr>
              <w:t xml:space="preserve">20 </w:t>
            </w:r>
            <w:r>
              <w:rPr>
                <w:bCs/>
              </w:rPr>
              <w:t>4</w:t>
            </w:r>
            <w:r w:rsidRPr="00992A24">
              <w:rPr>
                <w:bCs/>
              </w:rPr>
              <w:t>00</w:t>
            </w:r>
            <w:r w:rsidRPr="00A60F55">
              <w:rPr>
                <w:bCs/>
              </w:rPr>
              <w:t xml:space="preserve"> </w:t>
            </w:r>
            <w:r w:rsidRPr="00311147">
              <w:rPr>
                <w:bCs/>
              </w:rPr>
              <w:t xml:space="preserve"> or </w:t>
            </w:r>
            <w:r>
              <w:rPr>
                <w:bCs/>
              </w:rPr>
              <w:t>40</w:t>
            </w:r>
            <w:r w:rsidRPr="00311147">
              <w:rPr>
                <w:bCs/>
              </w:rPr>
              <w:t>0 or 1.</w:t>
            </w:r>
            <w:r>
              <w:rPr>
                <w:bCs/>
              </w:rPr>
              <w:t>0404</w:t>
            </w:r>
          </w:p>
          <w:p w14:paraId="23BF42BA" w14:textId="77777777" w:rsidR="00366730" w:rsidRPr="00311147" w:rsidRDefault="00366730" w:rsidP="00366730">
            <w:pPr>
              <w:rPr>
                <w:bCs/>
              </w:rPr>
            </w:pPr>
          </w:p>
          <w:p w14:paraId="7B6F901D" w14:textId="77777777" w:rsidR="00366730" w:rsidRPr="00311147" w:rsidRDefault="00366730" w:rsidP="00366730">
            <w:pPr>
              <w:rPr>
                <w:bCs/>
              </w:rPr>
            </w:pPr>
          </w:p>
          <w:p w14:paraId="01F8B1BC" w14:textId="77777777" w:rsidR="00366730" w:rsidRDefault="00366730" w:rsidP="00366730">
            <w:pPr>
              <w:rPr>
                <w:bCs/>
              </w:rPr>
            </w:pPr>
            <w:r w:rsidRPr="00992A24">
              <w:rPr>
                <w:bCs/>
              </w:rPr>
              <w:t xml:space="preserve">20 </w:t>
            </w:r>
            <w:r>
              <w:rPr>
                <w:bCs/>
              </w:rPr>
              <w:t>4</w:t>
            </w:r>
            <w:r w:rsidRPr="00992A24">
              <w:rPr>
                <w:bCs/>
              </w:rPr>
              <w:t>00</w:t>
            </w:r>
            <w:r w:rsidRPr="00311147">
              <w:rPr>
                <w:bCs/>
              </w:rPr>
              <w:t xml:space="preserve"> × </w:t>
            </w:r>
            <w:r>
              <w:rPr>
                <w:bCs/>
              </w:rPr>
              <w:t>1.02</w:t>
            </w:r>
            <w:r w:rsidRPr="00311147">
              <w:rPr>
                <w:bCs/>
              </w:rPr>
              <w:t xml:space="preserve"> </w:t>
            </w:r>
            <w:proofErr w:type="spellStart"/>
            <w:r w:rsidRPr="00417BD8">
              <w:rPr>
                <w:b/>
              </w:rPr>
              <w:t>oe</w:t>
            </w:r>
            <w:proofErr w:type="spellEnd"/>
            <w:r w:rsidRPr="00311147">
              <w:rPr>
                <w:bCs/>
              </w:rPr>
              <w:t xml:space="preserve"> </w:t>
            </w:r>
          </w:p>
          <w:p w14:paraId="3CC71CE3" w14:textId="77777777" w:rsidR="00366730" w:rsidRPr="00311147" w:rsidRDefault="00366730" w:rsidP="00366730">
            <w:pPr>
              <w:rPr>
                <w:bCs/>
              </w:rPr>
            </w:pPr>
            <w:r w:rsidRPr="00311147">
              <w:rPr>
                <w:bCs/>
              </w:rPr>
              <w:t xml:space="preserve">or </w:t>
            </w:r>
            <w:r w:rsidRPr="00992A24">
              <w:rPr>
                <w:bCs/>
              </w:rPr>
              <w:t xml:space="preserve">20 </w:t>
            </w:r>
            <w:r>
              <w:rPr>
                <w:bCs/>
              </w:rPr>
              <w:t>4</w:t>
            </w:r>
            <w:r w:rsidRPr="00992A24">
              <w:rPr>
                <w:bCs/>
              </w:rPr>
              <w:t>00</w:t>
            </w:r>
            <w:r w:rsidRPr="00311147">
              <w:rPr>
                <w:bCs/>
              </w:rPr>
              <w:t xml:space="preserve"> × 0.0</w:t>
            </w:r>
            <w:r>
              <w:rPr>
                <w:bCs/>
              </w:rPr>
              <w:t>2</w:t>
            </w:r>
            <w:r w:rsidRPr="00311147">
              <w:rPr>
                <w:bCs/>
              </w:rPr>
              <w:t xml:space="preserve"> </w:t>
            </w:r>
            <w:proofErr w:type="spellStart"/>
            <w:r w:rsidRPr="00417BD8">
              <w:rPr>
                <w:b/>
              </w:rPr>
              <w:t>oe</w:t>
            </w:r>
            <w:proofErr w:type="spellEnd"/>
            <w:r w:rsidRPr="00311147">
              <w:rPr>
                <w:bCs/>
              </w:rPr>
              <w:br/>
              <w:t xml:space="preserve">or </w:t>
            </w:r>
            <w:bookmarkStart w:id="10" w:name="_Hlk135322030"/>
            <w:r>
              <w:rPr>
                <w:bCs/>
              </w:rPr>
              <w:t>40</w:t>
            </w:r>
            <w:r w:rsidRPr="00311147">
              <w:rPr>
                <w:bCs/>
              </w:rPr>
              <w:t>0 × 1.</w:t>
            </w:r>
            <w:bookmarkEnd w:id="10"/>
            <w:r w:rsidRPr="00311147">
              <w:rPr>
                <w:bCs/>
              </w:rPr>
              <w:t>0</w:t>
            </w:r>
            <w:r>
              <w:rPr>
                <w:bCs/>
              </w:rPr>
              <w:t>2</w:t>
            </w:r>
            <w:r w:rsidRPr="00311147">
              <w:rPr>
                <w:bCs/>
              </w:rPr>
              <w:t xml:space="preserve"> </w:t>
            </w:r>
            <w:proofErr w:type="spellStart"/>
            <w:r w:rsidRPr="00417BD8">
              <w:rPr>
                <w:b/>
              </w:rPr>
              <w:t>oe</w:t>
            </w:r>
            <w:proofErr w:type="spellEnd"/>
            <w:r w:rsidRPr="00311147">
              <w:rPr>
                <w:bCs/>
              </w:rPr>
              <w:t xml:space="preserve"> or </w:t>
            </w:r>
            <w:r>
              <w:rPr>
                <w:bCs/>
              </w:rPr>
              <w:t>40</w:t>
            </w:r>
            <w:r w:rsidRPr="00311147">
              <w:rPr>
                <w:bCs/>
              </w:rPr>
              <w:t>0 × 0.0</w:t>
            </w:r>
            <w:r>
              <w:rPr>
                <w:bCs/>
              </w:rPr>
              <w:t>2</w:t>
            </w:r>
            <w:r w:rsidRPr="00311147">
              <w:rPr>
                <w:bCs/>
              </w:rPr>
              <w:t xml:space="preserve"> </w:t>
            </w:r>
            <w:proofErr w:type="spellStart"/>
            <w:r w:rsidRPr="00417BD8">
              <w:rPr>
                <w:b/>
              </w:rPr>
              <w:t>oe</w:t>
            </w:r>
            <w:proofErr w:type="spellEnd"/>
          </w:p>
          <w:p w14:paraId="3DAC1505" w14:textId="77777777" w:rsidR="00366730" w:rsidRPr="00311147" w:rsidRDefault="00366730" w:rsidP="00366730">
            <w:pPr>
              <w:rPr>
                <w:bCs/>
              </w:rPr>
            </w:pPr>
          </w:p>
          <w:p w14:paraId="0DAF4885" w14:textId="77777777" w:rsidR="00366730" w:rsidRPr="00311147" w:rsidRDefault="00366730" w:rsidP="00366730">
            <w:pPr>
              <w:rPr>
                <w:bCs/>
              </w:rPr>
            </w:pPr>
          </w:p>
          <w:p w14:paraId="187DD8C8" w14:textId="77777777" w:rsidR="00366730" w:rsidRDefault="00366730" w:rsidP="00366730">
            <w:pPr>
              <w:rPr>
                <w:bCs/>
              </w:rPr>
            </w:pPr>
          </w:p>
          <w:p w14:paraId="7BCA3B05" w14:textId="77777777" w:rsidR="00935F05" w:rsidRPr="00311147" w:rsidRDefault="00935F05" w:rsidP="00366730">
            <w:pPr>
              <w:rPr>
                <w:bCs/>
              </w:rPr>
            </w:pPr>
          </w:p>
          <w:p w14:paraId="378A0173" w14:textId="2EF2288E" w:rsidR="00366730" w:rsidRPr="00C57D1F" w:rsidRDefault="00366730" w:rsidP="00366730">
            <w:pPr>
              <w:rPr>
                <w:color w:val="000000" w:themeColor="text1"/>
              </w:rPr>
            </w:pPr>
            <w:r>
              <w:rPr>
                <w:bCs/>
              </w:rPr>
              <w:t>40</w:t>
            </w:r>
            <w:r w:rsidRPr="00311147">
              <w:rPr>
                <w:bCs/>
              </w:rPr>
              <w:t xml:space="preserve">0 and </w:t>
            </w:r>
            <w:r>
              <w:rPr>
                <w:bCs/>
              </w:rPr>
              <w:t>408</w:t>
            </w:r>
            <w:r w:rsidRPr="00311147">
              <w:rPr>
                <w:bCs/>
              </w:rPr>
              <w:t xml:space="preserve"> or </w:t>
            </w:r>
            <w:r w:rsidRPr="00992A24">
              <w:rPr>
                <w:bCs/>
              </w:rPr>
              <w:t xml:space="preserve">20 </w:t>
            </w:r>
            <w:r>
              <w:rPr>
                <w:bCs/>
              </w:rPr>
              <w:t>8</w:t>
            </w:r>
            <w:r w:rsidRPr="00992A24">
              <w:rPr>
                <w:bCs/>
              </w:rPr>
              <w:t>0</w:t>
            </w:r>
            <w:r>
              <w:rPr>
                <w:bCs/>
              </w:rPr>
              <w:t>8</w:t>
            </w:r>
          </w:p>
        </w:tc>
        <w:tc>
          <w:tcPr>
            <w:tcW w:w="336" w:type="pct"/>
          </w:tcPr>
          <w:p w14:paraId="1B0A9665" w14:textId="04BBAAEA" w:rsidR="00366730" w:rsidRPr="00311147" w:rsidRDefault="00366730" w:rsidP="00AF5B10">
            <w:pPr>
              <w:jc w:val="center"/>
              <w:rPr>
                <w:b/>
              </w:rPr>
            </w:pPr>
            <w:r w:rsidRPr="00311147">
              <w:rPr>
                <w:b/>
              </w:rPr>
              <w:t>M1</w:t>
            </w:r>
          </w:p>
          <w:p w14:paraId="00386D1F" w14:textId="77777777" w:rsidR="00366730" w:rsidRPr="00311147" w:rsidRDefault="00366730" w:rsidP="00AF5B10">
            <w:pPr>
              <w:jc w:val="center"/>
              <w:rPr>
                <w:b/>
              </w:rPr>
            </w:pPr>
          </w:p>
          <w:p w14:paraId="0FBEFC3B" w14:textId="77777777" w:rsidR="00366730" w:rsidRDefault="00366730" w:rsidP="00AF5B10">
            <w:pPr>
              <w:jc w:val="center"/>
              <w:rPr>
                <w:b/>
              </w:rPr>
            </w:pPr>
          </w:p>
          <w:p w14:paraId="2CDF1F3B" w14:textId="77777777" w:rsidR="00366730" w:rsidRPr="00311147" w:rsidRDefault="00366730" w:rsidP="00AF5B10">
            <w:pPr>
              <w:jc w:val="center"/>
              <w:rPr>
                <w:b/>
              </w:rPr>
            </w:pPr>
          </w:p>
          <w:p w14:paraId="06BDDA55" w14:textId="77777777" w:rsidR="00366730" w:rsidRPr="00311147" w:rsidRDefault="00366730" w:rsidP="00AF5B10">
            <w:pPr>
              <w:jc w:val="center"/>
              <w:rPr>
                <w:b/>
              </w:rPr>
            </w:pPr>
            <w:r w:rsidRPr="00311147">
              <w:rPr>
                <w:b/>
              </w:rPr>
              <w:t>B1</w:t>
            </w:r>
          </w:p>
          <w:p w14:paraId="3C6DA7E6" w14:textId="77777777" w:rsidR="00366730" w:rsidRPr="00311147" w:rsidRDefault="00366730" w:rsidP="00AF5B10">
            <w:pPr>
              <w:jc w:val="center"/>
              <w:rPr>
                <w:b/>
              </w:rPr>
            </w:pPr>
          </w:p>
          <w:p w14:paraId="55CF0529" w14:textId="77777777" w:rsidR="00366730" w:rsidRPr="00311147" w:rsidRDefault="00366730" w:rsidP="00AF5B10">
            <w:pPr>
              <w:jc w:val="center"/>
              <w:rPr>
                <w:b/>
              </w:rPr>
            </w:pPr>
          </w:p>
          <w:p w14:paraId="0205D13C" w14:textId="77777777" w:rsidR="00366730" w:rsidRPr="00311147" w:rsidRDefault="00366730" w:rsidP="00AF5B10">
            <w:pPr>
              <w:jc w:val="center"/>
              <w:rPr>
                <w:b/>
              </w:rPr>
            </w:pPr>
            <w:r w:rsidRPr="00311147">
              <w:rPr>
                <w:b/>
              </w:rPr>
              <w:t>M1FT</w:t>
            </w:r>
          </w:p>
          <w:p w14:paraId="3438AE62" w14:textId="77777777" w:rsidR="00366730" w:rsidRPr="00311147" w:rsidRDefault="00366730" w:rsidP="00AF5B10">
            <w:pPr>
              <w:jc w:val="center"/>
              <w:rPr>
                <w:b/>
              </w:rPr>
            </w:pPr>
          </w:p>
          <w:p w14:paraId="7D86B94C" w14:textId="77777777" w:rsidR="00366730" w:rsidRPr="00311147" w:rsidRDefault="00366730" w:rsidP="00AF5B10">
            <w:pPr>
              <w:jc w:val="center"/>
              <w:rPr>
                <w:b/>
              </w:rPr>
            </w:pPr>
          </w:p>
          <w:p w14:paraId="347F8555" w14:textId="77777777" w:rsidR="00366730" w:rsidRPr="00311147" w:rsidRDefault="00366730" w:rsidP="00AF5B10">
            <w:pPr>
              <w:jc w:val="center"/>
              <w:rPr>
                <w:b/>
              </w:rPr>
            </w:pPr>
          </w:p>
          <w:p w14:paraId="1B2AD6F0" w14:textId="77777777" w:rsidR="00366730" w:rsidRDefault="00366730" w:rsidP="00AF5B10">
            <w:pPr>
              <w:jc w:val="center"/>
              <w:rPr>
                <w:b/>
              </w:rPr>
            </w:pPr>
          </w:p>
          <w:p w14:paraId="55846C7C" w14:textId="77777777" w:rsidR="00366730" w:rsidRPr="00311147" w:rsidRDefault="00366730" w:rsidP="00AF5B10">
            <w:pPr>
              <w:jc w:val="center"/>
              <w:rPr>
                <w:b/>
              </w:rPr>
            </w:pPr>
          </w:p>
          <w:p w14:paraId="5442ACD5" w14:textId="77777777" w:rsidR="00366730" w:rsidRPr="00311147" w:rsidRDefault="00366730" w:rsidP="00AF5B10">
            <w:pPr>
              <w:jc w:val="center"/>
              <w:rPr>
                <w:b/>
              </w:rPr>
            </w:pPr>
          </w:p>
          <w:p w14:paraId="1CED54C7" w14:textId="77777777" w:rsidR="00366730" w:rsidRPr="00311147" w:rsidRDefault="00366730" w:rsidP="00AF5B10">
            <w:pPr>
              <w:jc w:val="center"/>
              <w:rPr>
                <w:b/>
              </w:rPr>
            </w:pPr>
            <w:r w:rsidRPr="00311147">
              <w:rPr>
                <w:b/>
              </w:rPr>
              <w:t>A1</w:t>
            </w:r>
          </w:p>
          <w:p w14:paraId="44667790" w14:textId="0BDCF55F" w:rsidR="00366730" w:rsidRPr="00C57D1F" w:rsidRDefault="00366730" w:rsidP="00AF5B10">
            <w:pPr>
              <w:jc w:val="center"/>
              <w:rPr>
                <w:b/>
                <w:color w:val="000000" w:themeColor="text1"/>
              </w:rPr>
            </w:pPr>
          </w:p>
        </w:tc>
        <w:tc>
          <w:tcPr>
            <w:tcW w:w="1442" w:type="pct"/>
          </w:tcPr>
          <w:p w14:paraId="57DA1143" w14:textId="77777777" w:rsidR="00366730" w:rsidRPr="00311147" w:rsidRDefault="00366730" w:rsidP="00AF5B10">
            <w:pPr>
              <w:rPr>
                <w:b/>
              </w:rPr>
            </w:pPr>
          </w:p>
          <w:p w14:paraId="63D50F4E" w14:textId="77777777" w:rsidR="00366730" w:rsidRPr="00311147" w:rsidRDefault="00366730" w:rsidP="00AF5B10">
            <w:pPr>
              <w:rPr>
                <w:b/>
              </w:rPr>
            </w:pPr>
          </w:p>
          <w:p w14:paraId="7FB9069D" w14:textId="77777777" w:rsidR="00366730" w:rsidRPr="00311147" w:rsidRDefault="00366730" w:rsidP="00AF5B10">
            <w:pPr>
              <w:rPr>
                <w:b/>
              </w:rPr>
            </w:pPr>
          </w:p>
          <w:p w14:paraId="783FA8B9" w14:textId="77777777" w:rsidR="00366730" w:rsidRPr="00311147" w:rsidRDefault="00366730" w:rsidP="00AF5B10">
            <w:pPr>
              <w:rPr>
                <w:b/>
              </w:rPr>
            </w:pPr>
          </w:p>
          <w:p w14:paraId="3D38AC6E" w14:textId="77777777" w:rsidR="00366730" w:rsidRDefault="00366730" w:rsidP="00AF5B10">
            <w:pPr>
              <w:rPr>
                <w:b/>
              </w:rPr>
            </w:pPr>
          </w:p>
          <w:p w14:paraId="423BCF1A" w14:textId="77777777" w:rsidR="00366730" w:rsidRPr="00311147" w:rsidRDefault="00366730" w:rsidP="00AF5B10">
            <w:pPr>
              <w:rPr>
                <w:b/>
              </w:rPr>
            </w:pPr>
          </w:p>
          <w:p w14:paraId="0B84FBCE" w14:textId="77777777" w:rsidR="00366730" w:rsidRPr="00311147" w:rsidRDefault="00366730" w:rsidP="00AF5B10">
            <w:pPr>
              <w:rPr>
                <w:b/>
              </w:rPr>
            </w:pPr>
          </w:p>
          <w:p w14:paraId="07BCBBC5" w14:textId="2E987F11" w:rsidR="00366730" w:rsidRPr="00311147" w:rsidRDefault="00366730" w:rsidP="00AF5B10">
            <w:pPr>
              <w:rPr>
                <w:bCs/>
              </w:rPr>
            </w:pPr>
            <w:r w:rsidRPr="00311147">
              <w:rPr>
                <w:b/>
              </w:rPr>
              <w:t>M1FT</w:t>
            </w:r>
            <w:r w:rsidRPr="00311147">
              <w:rPr>
                <w:bCs/>
              </w:rPr>
              <w:t xml:space="preserve"> for </w:t>
            </w:r>
            <w:r w:rsidRPr="00311147">
              <w:rPr>
                <w:bCs/>
                <w:i/>
                <w:iCs/>
              </w:rPr>
              <w:t xml:space="preserve">their </w:t>
            </w:r>
            <w:r w:rsidRPr="00992A24">
              <w:rPr>
                <w:bCs/>
              </w:rPr>
              <w:t xml:space="preserve">20 </w:t>
            </w:r>
            <w:r>
              <w:rPr>
                <w:bCs/>
              </w:rPr>
              <w:t>4</w:t>
            </w:r>
            <w:r w:rsidRPr="00992A24">
              <w:rPr>
                <w:bCs/>
              </w:rPr>
              <w:t>00</w:t>
            </w:r>
            <w:r w:rsidRPr="00311147">
              <w:rPr>
                <w:bCs/>
              </w:rPr>
              <w:t xml:space="preserve"> × 1.0</w:t>
            </w:r>
            <w:r>
              <w:rPr>
                <w:bCs/>
              </w:rPr>
              <w:t>2</w:t>
            </w:r>
            <w:r w:rsidRPr="00311147">
              <w:rPr>
                <w:bCs/>
              </w:rPr>
              <w:t xml:space="preserve"> </w:t>
            </w:r>
            <w:proofErr w:type="spellStart"/>
            <w:r w:rsidRPr="00417BD8">
              <w:rPr>
                <w:b/>
              </w:rPr>
              <w:t>oe</w:t>
            </w:r>
            <w:proofErr w:type="spellEnd"/>
          </w:p>
          <w:p w14:paraId="6E7C354D" w14:textId="77777777" w:rsidR="00366730" w:rsidRPr="00311147" w:rsidRDefault="00366730" w:rsidP="00AF5B10">
            <w:pPr>
              <w:rPr>
                <w:bCs/>
              </w:rPr>
            </w:pPr>
            <w:r w:rsidRPr="00311147">
              <w:rPr>
                <w:bCs/>
              </w:rPr>
              <w:t xml:space="preserve">or </w:t>
            </w:r>
            <w:r w:rsidRPr="00311147">
              <w:rPr>
                <w:bCs/>
                <w:i/>
                <w:iCs/>
              </w:rPr>
              <w:t xml:space="preserve">their </w:t>
            </w:r>
            <w:r w:rsidRPr="00992A24">
              <w:rPr>
                <w:bCs/>
              </w:rPr>
              <w:t xml:space="preserve">20 </w:t>
            </w:r>
            <w:r>
              <w:rPr>
                <w:bCs/>
              </w:rPr>
              <w:t>4</w:t>
            </w:r>
            <w:r w:rsidRPr="00992A24">
              <w:rPr>
                <w:bCs/>
              </w:rPr>
              <w:t>00</w:t>
            </w:r>
            <w:r w:rsidRPr="00311147">
              <w:rPr>
                <w:bCs/>
              </w:rPr>
              <w:t xml:space="preserve"> × 0.0</w:t>
            </w:r>
            <w:r>
              <w:rPr>
                <w:bCs/>
              </w:rPr>
              <w:t>2</w:t>
            </w:r>
            <w:r w:rsidRPr="00311147">
              <w:rPr>
                <w:bCs/>
              </w:rPr>
              <w:t xml:space="preserve"> </w:t>
            </w:r>
            <w:proofErr w:type="spellStart"/>
            <w:r w:rsidRPr="00417BD8">
              <w:rPr>
                <w:b/>
              </w:rPr>
              <w:t>oe</w:t>
            </w:r>
            <w:proofErr w:type="spellEnd"/>
            <w:r w:rsidRPr="00311147">
              <w:rPr>
                <w:bCs/>
              </w:rPr>
              <w:br/>
              <w:t xml:space="preserve">or </w:t>
            </w:r>
            <w:r w:rsidRPr="00311147">
              <w:rPr>
                <w:bCs/>
                <w:i/>
                <w:iCs/>
              </w:rPr>
              <w:t xml:space="preserve">their </w:t>
            </w:r>
            <w:r>
              <w:rPr>
                <w:bCs/>
              </w:rPr>
              <w:t>40</w:t>
            </w:r>
            <w:r w:rsidRPr="00311147">
              <w:rPr>
                <w:bCs/>
              </w:rPr>
              <w:t>0 × 1.0</w:t>
            </w:r>
            <w:r>
              <w:rPr>
                <w:bCs/>
              </w:rPr>
              <w:t>2</w:t>
            </w:r>
            <w:r w:rsidRPr="00311147">
              <w:rPr>
                <w:bCs/>
              </w:rPr>
              <w:t xml:space="preserve"> </w:t>
            </w:r>
            <w:proofErr w:type="spellStart"/>
            <w:r w:rsidRPr="00417BD8">
              <w:rPr>
                <w:b/>
              </w:rPr>
              <w:t>oe</w:t>
            </w:r>
            <w:proofErr w:type="spellEnd"/>
          </w:p>
          <w:p w14:paraId="2E15C8C7" w14:textId="77777777" w:rsidR="00366730" w:rsidRPr="00311147" w:rsidRDefault="00366730" w:rsidP="00AF5B10">
            <w:pPr>
              <w:rPr>
                <w:bCs/>
              </w:rPr>
            </w:pPr>
            <w:r w:rsidRPr="00311147">
              <w:rPr>
                <w:bCs/>
              </w:rPr>
              <w:t xml:space="preserve">or </w:t>
            </w:r>
            <w:r w:rsidRPr="00311147">
              <w:rPr>
                <w:bCs/>
                <w:i/>
                <w:iCs/>
              </w:rPr>
              <w:t xml:space="preserve">their </w:t>
            </w:r>
            <w:r>
              <w:rPr>
                <w:bCs/>
              </w:rPr>
              <w:t>40</w:t>
            </w:r>
            <w:r w:rsidRPr="00311147">
              <w:rPr>
                <w:bCs/>
              </w:rPr>
              <w:t>0 × 0.0</w:t>
            </w:r>
            <w:r>
              <w:rPr>
                <w:bCs/>
              </w:rPr>
              <w:t>2</w:t>
            </w:r>
            <w:r w:rsidRPr="00311147">
              <w:rPr>
                <w:bCs/>
              </w:rPr>
              <w:t xml:space="preserve"> </w:t>
            </w:r>
            <w:proofErr w:type="spellStart"/>
            <w:r w:rsidRPr="00417BD8">
              <w:rPr>
                <w:b/>
              </w:rPr>
              <w:t>oe</w:t>
            </w:r>
            <w:proofErr w:type="spellEnd"/>
          </w:p>
          <w:p w14:paraId="14C4533C" w14:textId="77777777" w:rsidR="00366730" w:rsidRDefault="00366730" w:rsidP="00AF5B10">
            <w:pPr>
              <w:rPr>
                <w:bCs/>
              </w:rPr>
            </w:pPr>
          </w:p>
          <w:p w14:paraId="4AB9EF93" w14:textId="77777777" w:rsidR="00366730" w:rsidRPr="00311147" w:rsidRDefault="00366730" w:rsidP="00AF5B10">
            <w:pPr>
              <w:rPr>
                <w:bCs/>
              </w:rPr>
            </w:pPr>
          </w:p>
          <w:p w14:paraId="5A28BEE1" w14:textId="77777777" w:rsidR="00366730" w:rsidRPr="00311147" w:rsidRDefault="00366730" w:rsidP="00AF5B10">
            <w:pPr>
              <w:rPr>
                <w:b/>
              </w:rPr>
            </w:pPr>
          </w:p>
          <w:p w14:paraId="682FADD4" w14:textId="77777777" w:rsidR="00366730" w:rsidRPr="00311147" w:rsidRDefault="00366730" w:rsidP="00AF5B10">
            <w:pPr>
              <w:rPr>
                <w:bCs/>
              </w:rPr>
            </w:pPr>
            <w:r w:rsidRPr="00311147">
              <w:rPr>
                <w:b/>
              </w:rPr>
              <w:t>A1</w:t>
            </w:r>
            <w:r w:rsidRPr="00311147">
              <w:rPr>
                <w:bCs/>
              </w:rPr>
              <w:t xml:space="preserve"> </w:t>
            </w:r>
            <w:r w:rsidRPr="00417BD8">
              <w:rPr>
                <w:b/>
                <w:bCs/>
              </w:rPr>
              <w:t>dep</w:t>
            </w:r>
            <w:r w:rsidRPr="00311147">
              <w:rPr>
                <w:bCs/>
              </w:rPr>
              <w:t xml:space="preserve"> </w:t>
            </w:r>
            <w:r w:rsidRPr="00311147">
              <w:rPr>
                <w:b/>
              </w:rPr>
              <w:t>M1B1M1</w:t>
            </w:r>
          </w:p>
          <w:p w14:paraId="2A05A089" w14:textId="77777777" w:rsidR="00366730" w:rsidRDefault="00366730" w:rsidP="00AF5B10">
            <w:pPr>
              <w:tabs>
                <w:tab w:val="left" w:pos="567"/>
                <w:tab w:val="left" w:pos="1134"/>
                <w:tab w:val="right" w:leader="dot" w:pos="9923"/>
              </w:tabs>
              <w:ind w:right="57"/>
              <w:rPr>
                <w:rFonts w:eastAsia="Arial Unicode MS"/>
                <w:b/>
                <w:bCs/>
                <w:color w:val="000000" w:themeColor="text1"/>
              </w:rPr>
            </w:pPr>
          </w:p>
        </w:tc>
        <w:tc>
          <w:tcPr>
            <w:tcW w:w="1247" w:type="pct"/>
          </w:tcPr>
          <w:p w14:paraId="082C9408" w14:textId="77777777" w:rsidR="00366730" w:rsidRPr="00311147" w:rsidRDefault="00366730" w:rsidP="00366730">
            <w:pPr>
              <w:rPr>
                <w:bCs/>
              </w:rPr>
            </w:pPr>
            <w:r w:rsidRPr="00311147">
              <w:rPr>
                <w:bCs/>
              </w:rPr>
              <w:t>e.g. 1% = 2</w:t>
            </w:r>
            <w:r>
              <w:rPr>
                <w:bCs/>
              </w:rPr>
              <w:t>0</w:t>
            </w:r>
            <w:r w:rsidRPr="00311147">
              <w:rPr>
                <w:bCs/>
              </w:rPr>
              <w:t xml:space="preserve">0, </w:t>
            </w:r>
            <w:r>
              <w:rPr>
                <w:bCs/>
              </w:rPr>
              <w:t>2</w:t>
            </w:r>
            <w:r w:rsidRPr="00311147">
              <w:rPr>
                <w:bCs/>
              </w:rPr>
              <w:t xml:space="preserve">% = </w:t>
            </w:r>
            <w:r>
              <w:rPr>
                <w:bCs/>
              </w:rPr>
              <w:t>400</w:t>
            </w:r>
          </w:p>
          <w:p w14:paraId="3137AD9B" w14:textId="77777777" w:rsidR="00366730" w:rsidRPr="00311147" w:rsidRDefault="00366730" w:rsidP="00366730">
            <w:pPr>
              <w:rPr>
                <w:bCs/>
              </w:rPr>
            </w:pPr>
            <w:r w:rsidRPr="00311147">
              <w:rPr>
                <w:bCs/>
              </w:rPr>
              <w:t>We do not allow mis-reads in this question</w:t>
            </w:r>
          </w:p>
          <w:p w14:paraId="400BDDB6" w14:textId="77777777" w:rsidR="00366730" w:rsidRPr="00311147" w:rsidRDefault="00366730" w:rsidP="00366730">
            <w:pPr>
              <w:rPr>
                <w:bCs/>
                <w:u w:val="single"/>
              </w:rPr>
            </w:pPr>
          </w:p>
          <w:p w14:paraId="2245771F" w14:textId="77777777" w:rsidR="00366730" w:rsidRDefault="00366730" w:rsidP="00366730">
            <w:pPr>
              <w:rPr>
                <w:bCs/>
              </w:rPr>
            </w:pPr>
          </w:p>
          <w:p w14:paraId="5DF7983B" w14:textId="77777777" w:rsidR="00366730" w:rsidRPr="00311147" w:rsidRDefault="00366730" w:rsidP="00366730">
            <w:pPr>
              <w:rPr>
                <w:bCs/>
              </w:rPr>
            </w:pPr>
          </w:p>
          <w:p w14:paraId="7E980392" w14:textId="77777777" w:rsidR="00366730" w:rsidRPr="00311147" w:rsidRDefault="00366730" w:rsidP="00366730">
            <w:pPr>
              <w:rPr>
                <w:bCs/>
              </w:rPr>
            </w:pPr>
          </w:p>
          <w:p w14:paraId="28CDE6B6" w14:textId="77777777" w:rsidR="00366730" w:rsidRPr="00311147" w:rsidRDefault="00366730" w:rsidP="00366730">
            <w:pPr>
              <w:rPr>
                <w:bCs/>
              </w:rPr>
            </w:pPr>
          </w:p>
          <w:p w14:paraId="7E189287" w14:textId="77777777" w:rsidR="00366730" w:rsidRPr="00311147" w:rsidRDefault="00366730" w:rsidP="00366730">
            <w:pPr>
              <w:rPr>
                <w:bCs/>
              </w:rPr>
            </w:pPr>
            <w:r w:rsidRPr="00A60F55">
              <w:rPr>
                <w:b/>
              </w:rPr>
              <w:t>M1M1</w:t>
            </w:r>
            <w:r w:rsidRPr="00311147">
              <w:rPr>
                <w:bCs/>
              </w:rPr>
              <w:t xml:space="preserve"> implied by </w:t>
            </w:r>
            <w:r w:rsidRPr="00992A24">
              <w:rPr>
                <w:bCs/>
              </w:rPr>
              <w:t xml:space="preserve">20 </w:t>
            </w:r>
            <w:r>
              <w:rPr>
                <w:bCs/>
              </w:rPr>
              <w:t>0</w:t>
            </w:r>
            <w:r w:rsidRPr="00992A24">
              <w:rPr>
                <w:bCs/>
              </w:rPr>
              <w:t>00</w:t>
            </w:r>
            <w:r w:rsidRPr="00311147">
              <w:rPr>
                <w:bCs/>
              </w:rPr>
              <w:t xml:space="preserve"> × 1.0</w:t>
            </w:r>
            <w:r>
              <w:rPr>
                <w:bCs/>
              </w:rPr>
              <w:t>2</w:t>
            </w:r>
            <w:r w:rsidRPr="00311147">
              <w:rPr>
                <w:bCs/>
                <w:vertAlign w:val="superscript"/>
              </w:rPr>
              <w:t>2</w:t>
            </w:r>
            <w:r w:rsidRPr="00311147">
              <w:rPr>
                <w:bCs/>
              </w:rPr>
              <w:t xml:space="preserve"> </w:t>
            </w:r>
            <w:proofErr w:type="spellStart"/>
            <w:r w:rsidRPr="00417BD8">
              <w:rPr>
                <w:b/>
              </w:rPr>
              <w:t>oe</w:t>
            </w:r>
            <w:proofErr w:type="spellEnd"/>
          </w:p>
          <w:p w14:paraId="0FBA5103" w14:textId="77777777" w:rsidR="00366730" w:rsidRPr="00311147" w:rsidRDefault="00366730" w:rsidP="00366730">
            <w:pPr>
              <w:rPr>
                <w:bCs/>
              </w:rPr>
            </w:pPr>
            <w:r w:rsidRPr="00A60F55">
              <w:rPr>
                <w:b/>
              </w:rPr>
              <w:t>M1FT</w:t>
            </w:r>
            <w:r>
              <w:rPr>
                <w:bCs/>
              </w:rPr>
              <w:t xml:space="preserve"> implied by </w:t>
            </w:r>
            <w:r w:rsidRPr="00992A24">
              <w:rPr>
                <w:bCs/>
              </w:rPr>
              <w:t xml:space="preserve">20 </w:t>
            </w:r>
            <w:r>
              <w:rPr>
                <w:bCs/>
              </w:rPr>
              <w:t>8</w:t>
            </w:r>
            <w:r w:rsidRPr="00992A24">
              <w:rPr>
                <w:bCs/>
              </w:rPr>
              <w:t>0</w:t>
            </w:r>
            <w:r>
              <w:rPr>
                <w:bCs/>
              </w:rPr>
              <w:t>8</w:t>
            </w:r>
            <w:r w:rsidRPr="00311147">
              <w:rPr>
                <w:bCs/>
              </w:rPr>
              <w:t xml:space="preserve"> </w:t>
            </w:r>
            <w:r>
              <w:rPr>
                <w:bCs/>
              </w:rPr>
              <w:t xml:space="preserve"> or 408 or 8</w:t>
            </w:r>
          </w:p>
          <w:p w14:paraId="79C29F40" w14:textId="77777777" w:rsidR="00366730" w:rsidRPr="00311147" w:rsidRDefault="00366730" w:rsidP="00366730">
            <w:pPr>
              <w:rPr>
                <w:bCs/>
              </w:rPr>
            </w:pPr>
          </w:p>
          <w:p w14:paraId="3A645F2C" w14:textId="77777777" w:rsidR="00366730" w:rsidRPr="00311147" w:rsidRDefault="00366730" w:rsidP="00366730">
            <w:pPr>
              <w:rPr>
                <w:bCs/>
              </w:rPr>
            </w:pPr>
            <w:r w:rsidRPr="00311147">
              <w:rPr>
                <w:bCs/>
              </w:rPr>
              <w:t>For method we do not accept</w:t>
            </w:r>
          </w:p>
          <w:p w14:paraId="12F6B2C2" w14:textId="77777777" w:rsidR="00366730" w:rsidRDefault="00366730" w:rsidP="00366730">
            <w:pPr>
              <w:tabs>
                <w:tab w:val="left" w:pos="567"/>
                <w:tab w:val="left" w:pos="1134"/>
                <w:tab w:val="right" w:leader="dot" w:pos="9923"/>
              </w:tabs>
              <w:spacing w:line="280" w:lineRule="exact"/>
              <w:ind w:right="57"/>
              <w:rPr>
                <w:bCs/>
              </w:rPr>
            </w:pPr>
            <w:r w:rsidRPr="00311147">
              <w:rPr>
                <w:bCs/>
              </w:rPr>
              <w:t>e.g. 10</w:t>
            </w:r>
            <w:r>
              <w:rPr>
                <w:bCs/>
              </w:rPr>
              <w:t>2</w:t>
            </w:r>
            <w:r w:rsidRPr="00311147">
              <w:rPr>
                <w:bCs/>
              </w:rPr>
              <w:t xml:space="preserve">% × </w:t>
            </w:r>
            <w:r w:rsidRPr="00992A24">
              <w:rPr>
                <w:bCs/>
              </w:rPr>
              <w:t xml:space="preserve">20 </w:t>
            </w:r>
            <w:r>
              <w:rPr>
                <w:bCs/>
              </w:rPr>
              <w:t>0</w:t>
            </w:r>
            <w:r w:rsidRPr="00992A24">
              <w:rPr>
                <w:bCs/>
              </w:rPr>
              <w:t>00</w:t>
            </w:r>
            <w:r w:rsidRPr="00311147">
              <w:rPr>
                <w:bCs/>
              </w:rPr>
              <w:t xml:space="preserve">  or </w:t>
            </w:r>
            <w:r>
              <w:rPr>
                <w:bCs/>
              </w:rPr>
              <w:t>2</w:t>
            </w:r>
            <w:r w:rsidRPr="00311147">
              <w:rPr>
                <w:bCs/>
              </w:rPr>
              <w:t xml:space="preserve">% of </w:t>
            </w:r>
            <w:r w:rsidRPr="00992A24">
              <w:rPr>
                <w:bCs/>
              </w:rPr>
              <w:t xml:space="preserve">20 </w:t>
            </w:r>
            <w:r>
              <w:rPr>
                <w:bCs/>
              </w:rPr>
              <w:t>0</w:t>
            </w:r>
            <w:r w:rsidRPr="00992A24">
              <w:rPr>
                <w:bCs/>
              </w:rPr>
              <w:t>00</w:t>
            </w:r>
          </w:p>
          <w:p w14:paraId="34EC7DB7" w14:textId="37A3FDD1" w:rsidR="00883733" w:rsidRPr="0079649B" w:rsidRDefault="00883733" w:rsidP="00366730">
            <w:pPr>
              <w:tabs>
                <w:tab w:val="left" w:pos="567"/>
                <w:tab w:val="left" w:pos="1134"/>
                <w:tab w:val="right" w:leader="dot" w:pos="9923"/>
              </w:tabs>
              <w:spacing w:line="280" w:lineRule="exact"/>
              <w:ind w:right="57"/>
              <w:rPr>
                <w:bCs/>
              </w:rPr>
            </w:pPr>
          </w:p>
        </w:tc>
      </w:tr>
      <w:tr w:rsidR="00366730" w:rsidRPr="0079649B" w14:paraId="0CA2E1DB" w14:textId="77777777" w:rsidTr="00AF5B10">
        <w:trPr>
          <w:gridAfter w:val="2"/>
          <w:wAfter w:w="5" w:type="pct"/>
          <w:cantSplit/>
        </w:trPr>
        <w:tc>
          <w:tcPr>
            <w:tcW w:w="240" w:type="pct"/>
            <w:shd w:val="clear" w:color="auto" w:fill="auto"/>
          </w:tcPr>
          <w:p w14:paraId="352D50A5" w14:textId="5FBF3F1C" w:rsidR="00366730" w:rsidRDefault="00366730" w:rsidP="00366730">
            <w:pPr>
              <w:rPr>
                <w:b/>
                <w:color w:val="000000" w:themeColor="text1"/>
              </w:rPr>
            </w:pPr>
            <w:r>
              <w:rPr>
                <w:b/>
                <w:color w:val="000000" w:themeColor="text1"/>
              </w:rPr>
              <w:lastRenderedPageBreak/>
              <w:t>25</w:t>
            </w:r>
          </w:p>
        </w:tc>
        <w:tc>
          <w:tcPr>
            <w:tcW w:w="240" w:type="pct"/>
          </w:tcPr>
          <w:p w14:paraId="267BA129" w14:textId="77777777" w:rsidR="00366730" w:rsidRDefault="00366730" w:rsidP="00366730">
            <w:pPr>
              <w:jc w:val="both"/>
              <w:rPr>
                <w:b/>
              </w:rPr>
            </w:pPr>
          </w:p>
        </w:tc>
        <w:tc>
          <w:tcPr>
            <w:tcW w:w="240" w:type="pct"/>
          </w:tcPr>
          <w:p w14:paraId="6FE265DA" w14:textId="77777777" w:rsidR="00366730" w:rsidRDefault="00366730" w:rsidP="00366730">
            <w:pPr>
              <w:rPr>
                <w:b/>
              </w:rPr>
            </w:pPr>
          </w:p>
        </w:tc>
        <w:tc>
          <w:tcPr>
            <w:tcW w:w="1250" w:type="pct"/>
          </w:tcPr>
          <w:p w14:paraId="46E509FC" w14:textId="77777777" w:rsidR="00366730" w:rsidRPr="0077070F" w:rsidRDefault="00366730" w:rsidP="00366730">
            <w:pPr>
              <w:rPr>
                <w:bCs/>
              </w:rPr>
            </w:pPr>
            <w:r w:rsidRPr="0077070F">
              <w:rPr>
                <w:bCs/>
              </w:rPr>
              <w:t>Correct reason given</w:t>
            </w:r>
          </w:p>
          <w:p w14:paraId="5BBCE934" w14:textId="77777777" w:rsidR="00366730" w:rsidRPr="0077070F" w:rsidRDefault="00366730" w:rsidP="00366730">
            <w:pPr>
              <w:rPr>
                <w:bCs/>
              </w:rPr>
            </w:pPr>
            <w:r w:rsidRPr="0077070F">
              <w:rPr>
                <w:bCs/>
              </w:rPr>
              <w:t>e.g.</w:t>
            </w:r>
          </w:p>
          <w:p w14:paraId="794B55DD" w14:textId="77777777" w:rsidR="00366730" w:rsidRPr="0077070F" w:rsidRDefault="00366730" w:rsidP="00366730">
            <w:pPr>
              <w:rPr>
                <w:bCs/>
              </w:rPr>
            </w:pPr>
            <w:r w:rsidRPr="0077070F">
              <w:rPr>
                <w:bCs/>
              </w:rPr>
              <w:t xml:space="preserve">Her sample may not be representative </w:t>
            </w:r>
            <w:proofErr w:type="spellStart"/>
            <w:r w:rsidRPr="00417BD8">
              <w:rPr>
                <w:b/>
              </w:rPr>
              <w:t>oe</w:t>
            </w:r>
            <w:proofErr w:type="spellEnd"/>
          </w:p>
          <w:p w14:paraId="5A2A07A7" w14:textId="77777777" w:rsidR="00366730" w:rsidRPr="0077070F" w:rsidRDefault="00366730" w:rsidP="00366730">
            <w:pPr>
              <w:rPr>
                <w:bCs/>
              </w:rPr>
            </w:pPr>
          </w:p>
          <w:p w14:paraId="197481FD" w14:textId="77777777" w:rsidR="00366730" w:rsidRPr="0077070F" w:rsidRDefault="00366730" w:rsidP="00366730">
            <w:pPr>
              <w:rPr>
                <w:bCs/>
              </w:rPr>
            </w:pPr>
            <w:r w:rsidRPr="0077070F">
              <w:rPr>
                <w:bCs/>
              </w:rPr>
              <w:t xml:space="preserve">Her sample is too small </w:t>
            </w:r>
            <w:proofErr w:type="spellStart"/>
            <w:r w:rsidRPr="00417BD8">
              <w:rPr>
                <w:b/>
              </w:rPr>
              <w:t>oe</w:t>
            </w:r>
            <w:proofErr w:type="spellEnd"/>
          </w:p>
          <w:p w14:paraId="5B6A52BB" w14:textId="77777777" w:rsidR="00366730" w:rsidRPr="00992A24" w:rsidRDefault="00366730" w:rsidP="00366730">
            <w:pPr>
              <w:rPr>
                <w:bCs/>
              </w:rPr>
            </w:pPr>
          </w:p>
        </w:tc>
        <w:tc>
          <w:tcPr>
            <w:tcW w:w="336" w:type="pct"/>
          </w:tcPr>
          <w:p w14:paraId="18F4B790" w14:textId="25AB851A" w:rsidR="00366730" w:rsidRPr="00311147" w:rsidRDefault="00366730" w:rsidP="00AF5B10">
            <w:pPr>
              <w:jc w:val="center"/>
              <w:rPr>
                <w:b/>
              </w:rPr>
            </w:pPr>
            <w:r w:rsidRPr="0077070F">
              <w:rPr>
                <w:b/>
              </w:rPr>
              <w:t>1</w:t>
            </w:r>
          </w:p>
        </w:tc>
        <w:tc>
          <w:tcPr>
            <w:tcW w:w="1442" w:type="pct"/>
          </w:tcPr>
          <w:p w14:paraId="7F32CACD" w14:textId="77777777" w:rsidR="00366730" w:rsidRPr="00311147" w:rsidRDefault="00366730" w:rsidP="00AF5B10">
            <w:pPr>
              <w:rPr>
                <w:b/>
              </w:rPr>
            </w:pPr>
          </w:p>
        </w:tc>
        <w:tc>
          <w:tcPr>
            <w:tcW w:w="1247" w:type="pct"/>
          </w:tcPr>
          <w:p w14:paraId="401E0725" w14:textId="77777777" w:rsidR="00366730" w:rsidRPr="0077070F" w:rsidRDefault="00366730" w:rsidP="00366730">
            <w:pPr>
              <w:rPr>
                <w:bCs/>
              </w:rPr>
            </w:pPr>
            <w:r>
              <w:rPr>
                <w:bCs/>
              </w:rPr>
              <w:t>Sh</w:t>
            </w:r>
            <w:r w:rsidRPr="0077070F">
              <w:rPr>
                <w:bCs/>
              </w:rPr>
              <w:t>e should do the test more than 10 times</w:t>
            </w:r>
          </w:p>
          <w:p w14:paraId="5B04E1F8" w14:textId="77777777" w:rsidR="00366730" w:rsidRPr="0077070F" w:rsidRDefault="00366730" w:rsidP="00366730">
            <w:pPr>
              <w:rPr>
                <w:bCs/>
              </w:rPr>
            </w:pPr>
            <w:r w:rsidRPr="0077070F">
              <w:rPr>
                <w:bCs/>
              </w:rPr>
              <w:t>She should do the test e.g. 100/1000 times.</w:t>
            </w:r>
          </w:p>
          <w:p w14:paraId="655DC487" w14:textId="77777777" w:rsidR="00366730" w:rsidRPr="0077070F" w:rsidRDefault="00366730" w:rsidP="00366730">
            <w:pPr>
              <w:rPr>
                <w:bCs/>
              </w:rPr>
            </w:pPr>
          </w:p>
          <w:p w14:paraId="59495C4A" w14:textId="77777777" w:rsidR="00366730" w:rsidRPr="0077070F" w:rsidRDefault="00366730" w:rsidP="00366730">
            <w:pPr>
              <w:rPr>
                <w:bCs/>
              </w:rPr>
            </w:pPr>
            <w:r>
              <w:rPr>
                <w:bCs/>
              </w:rPr>
              <w:t>Mark best response as long as not contradictory or incorrect</w:t>
            </w:r>
          </w:p>
          <w:p w14:paraId="6E665647" w14:textId="77777777" w:rsidR="00366730" w:rsidRDefault="00366730" w:rsidP="00366730">
            <w:pPr>
              <w:rPr>
                <w:bCs/>
              </w:rPr>
            </w:pPr>
          </w:p>
          <w:p w14:paraId="6708C200" w14:textId="77777777" w:rsidR="00366730" w:rsidRPr="0077070F" w:rsidRDefault="00366730" w:rsidP="00366730">
            <w:pPr>
              <w:rPr>
                <w:bCs/>
              </w:rPr>
            </w:pPr>
          </w:p>
          <w:p w14:paraId="56075C88" w14:textId="77777777" w:rsidR="00366730" w:rsidRDefault="00366730" w:rsidP="00366730">
            <w:pPr>
              <w:rPr>
                <w:bCs/>
                <w:u w:val="single"/>
              </w:rPr>
            </w:pPr>
            <w:r w:rsidRPr="001C1750">
              <w:rPr>
                <w:bCs/>
                <w:u w:val="single"/>
              </w:rPr>
              <w:t>See Appendix 4</w:t>
            </w:r>
          </w:p>
          <w:p w14:paraId="5A9B2337" w14:textId="77777777" w:rsidR="00366730" w:rsidRPr="00311147" w:rsidRDefault="00366730" w:rsidP="00366730">
            <w:pPr>
              <w:rPr>
                <w:bCs/>
              </w:rPr>
            </w:pPr>
          </w:p>
        </w:tc>
      </w:tr>
      <w:tr w:rsidR="00366730" w:rsidRPr="0079649B" w14:paraId="3ACC35DC" w14:textId="77777777" w:rsidTr="00AF5B10">
        <w:trPr>
          <w:gridAfter w:val="2"/>
          <w:wAfter w:w="5" w:type="pct"/>
          <w:cantSplit/>
        </w:trPr>
        <w:tc>
          <w:tcPr>
            <w:tcW w:w="240" w:type="pct"/>
            <w:shd w:val="clear" w:color="auto" w:fill="auto"/>
          </w:tcPr>
          <w:p w14:paraId="2D257858" w14:textId="473B1B27" w:rsidR="00366730" w:rsidRDefault="00366730" w:rsidP="00366730">
            <w:pPr>
              <w:rPr>
                <w:b/>
                <w:color w:val="000000" w:themeColor="text1"/>
              </w:rPr>
            </w:pPr>
            <w:r>
              <w:rPr>
                <w:b/>
                <w:color w:val="000000" w:themeColor="text1"/>
              </w:rPr>
              <w:t>26</w:t>
            </w:r>
          </w:p>
        </w:tc>
        <w:tc>
          <w:tcPr>
            <w:tcW w:w="240" w:type="pct"/>
          </w:tcPr>
          <w:p w14:paraId="11869A3E" w14:textId="77777777" w:rsidR="00366730" w:rsidRDefault="00366730" w:rsidP="00366730">
            <w:pPr>
              <w:jc w:val="both"/>
              <w:rPr>
                <w:b/>
              </w:rPr>
            </w:pPr>
          </w:p>
        </w:tc>
        <w:tc>
          <w:tcPr>
            <w:tcW w:w="240" w:type="pct"/>
          </w:tcPr>
          <w:p w14:paraId="73D800EE" w14:textId="77777777" w:rsidR="00366730" w:rsidRDefault="00366730" w:rsidP="00366730">
            <w:pPr>
              <w:rPr>
                <w:b/>
              </w:rPr>
            </w:pPr>
          </w:p>
        </w:tc>
        <w:tc>
          <w:tcPr>
            <w:tcW w:w="1250" w:type="pct"/>
          </w:tcPr>
          <w:p w14:paraId="40A8A472" w14:textId="6D5B92BB" w:rsidR="00366730" w:rsidRPr="0077070F" w:rsidRDefault="00366730" w:rsidP="00366730">
            <w:pPr>
              <w:rPr>
                <w:bCs/>
              </w:rPr>
            </w:pPr>
            <w:r w:rsidRPr="00BA0B04">
              <w:rPr>
                <w:position w:val="-22"/>
              </w:rPr>
              <w:object w:dxaOrig="360" w:dyaOrig="580" w14:anchorId="418D8607">
                <v:shape id="_x0000_i1075" type="#_x0000_t75" style="width:18pt;height:28.5pt" o:ole="">
                  <v:imagedata r:id="rId116" o:title=""/>
                </v:shape>
                <o:OLEObject Type="Embed" ProgID="Equation.DSMT4" ShapeID="_x0000_i1075" DrawAspect="Content" ObjectID="_1793533417" r:id="rId117"/>
              </w:object>
            </w:r>
            <w:r>
              <w:rPr>
                <w:bCs/>
                <w:iCs/>
              </w:rPr>
              <w:t xml:space="preserve"> </w:t>
            </w:r>
            <w:proofErr w:type="spellStart"/>
            <w:r w:rsidRPr="00417BD8">
              <w:rPr>
                <w:b/>
                <w:iCs/>
              </w:rPr>
              <w:t>oe</w:t>
            </w:r>
            <w:proofErr w:type="spellEnd"/>
            <w:r w:rsidRPr="0077070F">
              <w:rPr>
                <w:bCs/>
                <w:iCs/>
              </w:rPr>
              <w:t xml:space="preserve"> with correct working</w:t>
            </w:r>
          </w:p>
        </w:tc>
        <w:tc>
          <w:tcPr>
            <w:tcW w:w="336" w:type="pct"/>
          </w:tcPr>
          <w:p w14:paraId="20B9782A" w14:textId="6D19081E" w:rsidR="00366730" w:rsidRPr="0077070F" w:rsidRDefault="00366730" w:rsidP="00AF5B10">
            <w:pPr>
              <w:jc w:val="center"/>
              <w:rPr>
                <w:b/>
              </w:rPr>
            </w:pPr>
            <w:r w:rsidRPr="0077070F">
              <w:rPr>
                <w:b/>
              </w:rPr>
              <w:t>5</w:t>
            </w:r>
          </w:p>
        </w:tc>
        <w:tc>
          <w:tcPr>
            <w:tcW w:w="1442" w:type="pct"/>
          </w:tcPr>
          <w:p w14:paraId="4E37D58D" w14:textId="77777777" w:rsidR="00366730" w:rsidRPr="0077070F" w:rsidRDefault="00366730" w:rsidP="00AF5B10">
            <w:pPr>
              <w:rPr>
                <w:b/>
              </w:rPr>
            </w:pPr>
          </w:p>
          <w:p w14:paraId="4F085C83" w14:textId="77777777" w:rsidR="00366730" w:rsidRPr="0077070F" w:rsidRDefault="00366730" w:rsidP="00AF5B10">
            <w:pPr>
              <w:rPr>
                <w:b/>
              </w:rPr>
            </w:pPr>
          </w:p>
          <w:p w14:paraId="0ED1E2B6" w14:textId="77777777" w:rsidR="00366730" w:rsidRPr="0077070F" w:rsidRDefault="00366730" w:rsidP="00AF5B10">
            <w:pPr>
              <w:rPr>
                <w:b/>
              </w:rPr>
            </w:pPr>
          </w:p>
          <w:p w14:paraId="24F320C8" w14:textId="77777777" w:rsidR="00366730" w:rsidRPr="0077070F" w:rsidRDefault="00366730" w:rsidP="00AF5B10">
            <w:pPr>
              <w:rPr>
                <w:b/>
              </w:rPr>
            </w:pPr>
          </w:p>
          <w:p w14:paraId="1E3D6922" w14:textId="77777777" w:rsidR="00366730" w:rsidRDefault="00366730" w:rsidP="00AF5B10">
            <w:pPr>
              <w:rPr>
                <w:b/>
              </w:rPr>
            </w:pPr>
          </w:p>
          <w:p w14:paraId="34F6F3FA" w14:textId="77777777" w:rsidR="00366730" w:rsidRPr="0077070F" w:rsidRDefault="00366730" w:rsidP="00AF5B10">
            <w:pPr>
              <w:rPr>
                <w:b/>
              </w:rPr>
            </w:pPr>
          </w:p>
          <w:p w14:paraId="00FA8143" w14:textId="77777777" w:rsidR="00366730" w:rsidRPr="0077070F" w:rsidRDefault="00366730" w:rsidP="00AF5B10">
            <w:pPr>
              <w:rPr>
                <w:b/>
              </w:rPr>
            </w:pPr>
          </w:p>
          <w:p w14:paraId="253D86BD" w14:textId="77777777" w:rsidR="00366730" w:rsidRPr="0077070F" w:rsidRDefault="00366730" w:rsidP="00AF5B10">
            <w:pPr>
              <w:rPr>
                <w:b/>
              </w:rPr>
            </w:pPr>
          </w:p>
          <w:p w14:paraId="4466B842" w14:textId="2B4F8186" w:rsidR="00366730" w:rsidRPr="0077070F" w:rsidRDefault="00366730" w:rsidP="00AF5B10">
            <w:pPr>
              <w:rPr>
                <w:bCs/>
              </w:rPr>
            </w:pPr>
            <w:r w:rsidRPr="0077070F">
              <w:rPr>
                <w:b/>
              </w:rPr>
              <w:t xml:space="preserve">M1 </w:t>
            </w:r>
            <w:r w:rsidRPr="0077070F">
              <w:rPr>
                <w:bCs/>
              </w:rPr>
              <w:t xml:space="preserve">for </w:t>
            </w:r>
            <w:r>
              <w:rPr>
                <w:bCs/>
              </w:rPr>
              <w:t>4</w:t>
            </w:r>
            <w:r w:rsidRPr="0077070F">
              <w:rPr>
                <w:bCs/>
              </w:rPr>
              <w:t xml:space="preserve">0 – </w:t>
            </w:r>
            <w:r>
              <w:rPr>
                <w:bCs/>
              </w:rPr>
              <w:t>9</w:t>
            </w:r>
            <w:r w:rsidRPr="0077070F">
              <w:rPr>
                <w:bCs/>
              </w:rPr>
              <w:t xml:space="preserve"> – 1</w:t>
            </w:r>
          </w:p>
          <w:p w14:paraId="33B798C7" w14:textId="77777777" w:rsidR="00366730" w:rsidRPr="0077070F" w:rsidRDefault="00366730" w:rsidP="00AF5B10">
            <w:pPr>
              <w:rPr>
                <w:bCs/>
              </w:rPr>
            </w:pPr>
          </w:p>
          <w:p w14:paraId="256CCF87" w14:textId="77777777" w:rsidR="00366730" w:rsidRPr="0077070F" w:rsidRDefault="00366730" w:rsidP="00AF5B10">
            <w:pPr>
              <w:rPr>
                <w:bCs/>
              </w:rPr>
            </w:pPr>
            <w:r w:rsidRPr="0077070F">
              <w:rPr>
                <w:b/>
              </w:rPr>
              <w:t xml:space="preserve">M1 </w:t>
            </w:r>
            <w:r w:rsidRPr="0077070F">
              <w:rPr>
                <w:bCs/>
              </w:rPr>
              <w:t>for</w:t>
            </w:r>
            <w:r w:rsidRPr="0077070F">
              <w:rPr>
                <w:bCs/>
                <w:i/>
                <w:iCs/>
              </w:rPr>
              <w:t xml:space="preserve"> their</w:t>
            </w:r>
            <w:r w:rsidRPr="0077070F">
              <w:rPr>
                <w:bCs/>
              </w:rPr>
              <w:t xml:space="preserve"> </w:t>
            </w:r>
            <w:r>
              <w:rPr>
                <w:bCs/>
              </w:rPr>
              <w:t>30</w:t>
            </w:r>
            <w:r w:rsidRPr="0077070F">
              <w:rPr>
                <w:bCs/>
              </w:rPr>
              <w:t xml:space="preserve"> ÷ (</w:t>
            </w:r>
            <w:r>
              <w:rPr>
                <w:bCs/>
              </w:rPr>
              <w:t>3</w:t>
            </w:r>
            <w:r w:rsidRPr="0077070F">
              <w:rPr>
                <w:bCs/>
              </w:rPr>
              <w:t xml:space="preserve"> + </w:t>
            </w:r>
            <w:r>
              <w:rPr>
                <w:bCs/>
              </w:rPr>
              <w:t>2</w:t>
            </w:r>
            <w:r w:rsidRPr="0077070F">
              <w:rPr>
                <w:bCs/>
              </w:rPr>
              <w:t>)</w:t>
            </w:r>
          </w:p>
          <w:p w14:paraId="5A624196" w14:textId="77777777" w:rsidR="00366730" w:rsidRPr="0077070F" w:rsidRDefault="00366730" w:rsidP="00AF5B10">
            <w:pPr>
              <w:rPr>
                <w:bCs/>
              </w:rPr>
            </w:pPr>
          </w:p>
          <w:p w14:paraId="067B05A4" w14:textId="77777777" w:rsidR="00366730" w:rsidRPr="0077070F" w:rsidRDefault="00366730" w:rsidP="00AF5B10">
            <w:pPr>
              <w:rPr>
                <w:bCs/>
              </w:rPr>
            </w:pPr>
            <w:r w:rsidRPr="0077070F">
              <w:rPr>
                <w:b/>
              </w:rPr>
              <w:t>A1</w:t>
            </w:r>
            <w:r w:rsidRPr="0077070F">
              <w:rPr>
                <w:bCs/>
              </w:rPr>
              <w:t xml:space="preserve"> for 1</w:t>
            </w:r>
            <w:r>
              <w:rPr>
                <w:bCs/>
              </w:rPr>
              <w:t>2</w:t>
            </w:r>
            <w:r w:rsidRPr="0077070F">
              <w:rPr>
                <w:bCs/>
              </w:rPr>
              <w:t xml:space="preserve"> or </w:t>
            </w:r>
            <w:r>
              <w:rPr>
                <w:bCs/>
              </w:rPr>
              <w:t>18</w:t>
            </w:r>
          </w:p>
          <w:p w14:paraId="38941881" w14:textId="77777777" w:rsidR="00366730" w:rsidRPr="0077070F" w:rsidRDefault="00366730" w:rsidP="00AF5B10">
            <w:pPr>
              <w:rPr>
                <w:bCs/>
              </w:rPr>
            </w:pPr>
          </w:p>
          <w:p w14:paraId="247CE1FC" w14:textId="77777777" w:rsidR="00366730" w:rsidRPr="0077070F" w:rsidRDefault="00366730" w:rsidP="00AF5B10">
            <w:pPr>
              <w:rPr>
                <w:b/>
              </w:rPr>
            </w:pPr>
          </w:p>
          <w:p w14:paraId="65F64135" w14:textId="77777777" w:rsidR="00366730" w:rsidRPr="0077070F" w:rsidRDefault="00366730" w:rsidP="00AF5B10">
            <w:pPr>
              <w:rPr>
                <w:bCs/>
              </w:rPr>
            </w:pPr>
            <w:r w:rsidRPr="0077070F">
              <w:rPr>
                <w:bCs/>
              </w:rPr>
              <w:t>AND</w:t>
            </w:r>
          </w:p>
          <w:p w14:paraId="33308517" w14:textId="2428BD0F" w:rsidR="00366730" w:rsidRPr="0077070F" w:rsidRDefault="00366730" w:rsidP="00AF5B10">
            <w:pPr>
              <w:rPr>
                <w:bCs/>
              </w:rPr>
            </w:pPr>
            <w:r w:rsidRPr="0077070F">
              <w:rPr>
                <w:b/>
              </w:rPr>
              <w:t xml:space="preserve">B1 </w:t>
            </w:r>
            <w:r w:rsidRPr="0077070F">
              <w:rPr>
                <w:bCs/>
              </w:rPr>
              <w:t xml:space="preserve">for answer </w:t>
            </w:r>
            <w:r w:rsidRPr="00BA0B04">
              <w:rPr>
                <w:position w:val="-22"/>
              </w:rPr>
              <w:object w:dxaOrig="340" w:dyaOrig="580" w14:anchorId="74594E39">
                <v:shape id="_x0000_i1076" type="#_x0000_t75" style="width:17.25pt;height:28.5pt" o:ole="">
                  <v:imagedata r:id="rId118" o:title=""/>
                </v:shape>
                <o:OLEObject Type="Embed" ProgID="Equation.DSMT4" ShapeID="_x0000_i1076" DrawAspect="Content" ObjectID="_1793533418" r:id="rId119"/>
              </w:object>
            </w:r>
            <w:r>
              <w:rPr>
                <w:bCs/>
              </w:rPr>
              <w:t xml:space="preserve">. </w:t>
            </w:r>
            <w:r w:rsidRPr="0077070F">
              <w:rPr>
                <w:bCs/>
              </w:rPr>
              <w:t xml:space="preserve">or answer </w:t>
            </w:r>
            <w:r w:rsidRPr="00BA0B04">
              <w:rPr>
                <w:position w:val="-22"/>
              </w:rPr>
              <w:object w:dxaOrig="360" w:dyaOrig="580" w14:anchorId="211ACD21">
                <v:shape id="_x0000_i1077" type="#_x0000_t75" style="width:18pt;height:28.5pt" o:ole="">
                  <v:imagedata r:id="rId120" o:title=""/>
                </v:shape>
                <o:OLEObject Type="Embed" ProgID="Equation.DSMT4" ShapeID="_x0000_i1077" DrawAspect="Content" ObjectID="_1793533419" r:id="rId121"/>
              </w:object>
            </w:r>
            <w:r>
              <w:rPr>
                <w:bCs/>
              </w:rPr>
              <w:t>.</w:t>
            </w:r>
          </w:p>
          <w:p w14:paraId="676EA057" w14:textId="77777777" w:rsidR="00366730" w:rsidRPr="0077070F" w:rsidRDefault="00366730" w:rsidP="00AF5B10">
            <w:pPr>
              <w:rPr>
                <w:bCs/>
              </w:rPr>
            </w:pPr>
          </w:p>
          <w:p w14:paraId="1A0A1368" w14:textId="77777777" w:rsidR="00366730" w:rsidRPr="0077070F" w:rsidRDefault="00366730" w:rsidP="00AF5B10">
            <w:pPr>
              <w:rPr>
                <w:bCs/>
              </w:rPr>
            </w:pPr>
          </w:p>
          <w:p w14:paraId="0F97428B" w14:textId="49E9B7F3" w:rsidR="00366730" w:rsidRPr="0077070F" w:rsidRDefault="00366730" w:rsidP="00AF5B10">
            <w:pPr>
              <w:rPr>
                <w:bCs/>
                <w:iCs/>
              </w:rPr>
            </w:pPr>
            <w:r w:rsidRPr="0077070F">
              <w:rPr>
                <w:bCs/>
              </w:rPr>
              <w:t xml:space="preserve">If </w:t>
            </w:r>
            <w:r w:rsidRPr="00AF5B10">
              <w:rPr>
                <w:b/>
              </w:rPr>
              <w:t>0</w:t>
            </w:r>
            <w:r w:rsidRPr="0077070F">
              <w:rPr>
                <w:bCs/>
              </w:rPr>
              <w:t xml:space="preserve"> or </w:t>
            </w:r>
            <w:r w:rsidRPr="00AF5B10">
              <w:rPr>
                <w:b/>
              </w:rPr>
              <w:t>1</w:t>
            </w:r>
            <w:r w:rsidRPr="0077070F">
              <w:rPr>
                <w:bCs/>
              </w:rPr>
              <w:t xml:space="preserve"> scored, instead award</w:t>
            </w:r>
            <w:r w:rsidRPr="0077070F">
              <w:rPr>
                <w:b/>
              </w:rPr>
              <w:t xml:space="preserve"> </w:t>
            </w:r>
            <w:r w:rsidRPr="0077070F">
              <w:rPr>
                <w:b/>
              </w:rPr>
              <w:br/>
              <w:t>SC2</w:t>
            </w:r>
            <w:r w:rsidRPr="0077070F">
              <w:rPr>
                <w:bCs/>
              </w:rPr>
              <w:t xml:space="preserve"> for answer of </w:t>
            </w:r>
            <w:r w:rsidRPr="00BA0B04">
              <w:rPr>
                <w:position w:val="-22"/>
              </w:rPr>
              <w:object w:dxaOrig="360" w:dyaOrig="580" w14:anchorId="1C3C3E89">
                <v:shape id="_x0000_i1078" type="#_x0000_t75" style="width:18pt;height:28.5pt" o:ole="">
                  <v:imagedata r:id="rId122" o:title=""/>
                </v:shape>
                <o:OLEObject Type="Embed" ProgID="Equation.DSMT4" ShapeID="_x0000_i1078" DrawAspect="Content" ObjectID="_1793533420" r:id="rId123"/>
              </w:object>
            </w:r>
            <w:r w:rsidRPr="0077070F">
              <w:rPr>
                <w:bCs/>
                <w:iCs/>
              </w:rPr>
              <w:t xml:space="preserve"> </w:t>
            </w:r>
            <w:proofErr w:type="spellStart"/>
            <w:r w:rsidRPr="00417BD8">
              <w:rPr>
                <w:b/>
                <w:iCs/>
              </w:rPr>
              <w:t>oe</w:t>
            </w:r>
            <w:proofErr w:type="spellEnd"/>
          </w:p>
          <w:p w14:paraId="0643B96E" w14:textId="77777777" w:rsidR="00366730" w:rsidRPr="00311147" w:rsidRDefault="00366730" w:rsidP="00AF5B10">
            <w:pPr>
              <w:rPr>
                <w:b/>
              </w:rPr>
            </w:pPr>
          </w:p>
        </w:tc>
        <w:tc>
          <w:tcPr>
            <w:tcW w:w="1247" w:type="pct"/>
          </w:tcPr>
          <w:p w14:paraId="38E08618" w14:textId="77777777" w:rsidR="00366730" w:rsidRPr="00DA5688" w:rsidRDefault="00366730" w:rsidP="00366730">
            <w:pPr>
              <w:rPr>
                <w:bCs/>
                <w:u w:val="single"/>
              </w:rPr>
            </w:pPr>
            <w:r w:rsidRPr="00DA5688">
              <w:rPr>
                <w:bCs/>
                <w:u w:val="single"/>
              </w:rPr>
              <w:t xml:space="preserve">Correct working requires evidence of at least </w:t>
            </w:r>
            <w:r w:rsidRPr="00DA5688">
              <w:rPr>
                <w:b/>
                <w:u w:val="single"/>
              </w:rPr>
              <w:t>M1M1A1</w:t>
            </w:r>
          </w:p>
          <w:p w14:paraId="18851805" w14:textId="77777777" w:rsidR="00366730" w:rsidRPr="0077070F" w:rsidRDefault="00366730" w:rsidP="00366730">
            <w:pPr>
              <w:rPr>
                <w:bCs/>
              </w:rPr>
            </w:pPr>
            <w:proofErr w:type="spellStart"/>
            <w:r w:rsidRPr="00417BD8">
              <w:rPr>
                <w:b/>
                <w:bCs/>
              </w:rPr>
              <w:t>isw</w:t>
            </w:r>
            <w:proofErr w:type="spellEnd"/>
            <w:r w:rsidRPr="0077070F">
              <w:rPr>
                <w:bCs/>
              </w:rPr>
              <w:t xml:space="preserve"> conversion/cancelling after correct answer seen</w:t>
            </w:r>
          </w:p>
          <w:p w14:paraId="59BA889D" w14:textId="40D26CC3" w:rsidR="00366730" w:rsidRPr="00935F05" w:rsidRDefault="00366730" w:rsidP="00935F05">
            <w:pPr>
              <w:pStyle w:val="Default"/>
              <w:rPr>
                <w:color w:val="auto"/>
                <w:sz w:val="22"/>
                <w:szCs w:val="22"/>
              </w:rPr>
            </w:pPr>
            <w:r w:rsidRPr="00EA2F0C">
              <w:rPr>
                <w:color w:val="auto"/>
                <w:sz w:val="22"/>
                <w:szCs w:val="22"/>
              </w:rPr>
              <w:t xml:space="preserve">Do not accept ratio or words </w:t>
            </w:r>
          </w:p>
          <w:p w14:paraId="6417DF47" w14:textId="78D160E8" w:rsidR="00366730" w:rsidRPr="0077070F" w:rsidRDefault="00366730" w:rsidP="00366730">
            <w:pPr>
              <w:rPr>
                <w:bCs/>
              </w:rPr>
            </w:pPr>
            <w:r w:rsidRPr="0077070F">
              <w:rPr>
                <w:bCs/>
              </w:rPr>
              <w:t xml:space="preserve">All method marks may be seen on </w:t>
            </w:r>
            <w:r w:rsidR="00AF5B10">
              <w:rPr>
                <w:bCs/>
              </w:rPr>
              <w:t>d</w:t>
            </w:r>
            <w:r w:rsidRPr="0077070F">
              <w:rPr>
                <w:bCs/>
              </w:rPr>
              <w:t>iagram</w:t>
            </w:r>
          </w:p>
          <w:p w14:paraId="02DD8462" w14:textId="77777777" w:rsidR="00366730" w:rsidRPr="0077070F" w:rsidRDefault="00366730" w:rsidP="00366730">
            <w:pPr>
              <w:rPr>
                <w:bCs/>
              </w:rPr>
            </w:pPr>
          </w:p>
          <w:p w14:paraId="072C5210" w14:textId="77777777" w:rsidR="00366730" w:rsidRPr="0077070F" w:rsidRDefault="00366730" w:rsidP="00366730">
            <w:pPr>
              <w:rPr>
                <w:bCs/>
              </w:rPr>
            </w:pPr>
            <w:r w:rsidRPr="00DA5688">
              <w:rPr>
                <w:b/>
              </w:rPr>
              <w:t>M1</w:t>
            </w:r>
            <w:r w:rsidRPr="0077070F">
              <w:rPr>
                <w:bCs/>
              </w:rPr>
              <w:t xml:space="preserve"> implied by 3</w:t>
            </w:r>
            <w:r>
              <w:rPr>
                <w:bCs/>
              </w:rPr>
              <w:t>0</w:t>
            </w:r>
          </w:p>
          <w:p w14:paraId="4A54D49B" w14:textId="77777777" w:rsidR="00366730" w:rsidRPr="0077070F" w:rsidRDefault="00366730" w:rsidP="00366730">
            <w:pPr>
              <w:rPr>
                <w:bCs/>
              </w:rPr>
            </w:pPr>
          </w:p>
          <w:p w14:paraId="336D0FE6" w14:textId="77777777" w:rsidR="00366730" w:rsidRPr="0077070F" w:rsidRDefault="00366730" w:rsidP="00366730">
            <w:pPr>
              <w:rPr>
                <w:bCs/>
              </w:rPr>
            </w:pPr>
            <w:r w:rsidRPr="00DA5688">
              <w:rPr>
                <w:b/>
              </w:rPr>
              <w:t>M1</w:t>
            </w:r>
            <w:r w:rsidRPr="0077070F">
              <w:rPr>
                <w:bCs/>
              </w:rPr>
              <w:t xml:space="preserve"> implied by </w:t>
            </w:r>
            <w:r>
              <w:rPr>
                <w:bCs/>
              </w:rPr>
              <w:t>6</w:t>
            </w:r>
            <w:r w:rsidRPr="0077070F">
              <w:rPr>
                <w:bCs/>
              </w:rPr>
              <w:t xml:space="preserve"> </w:t>
            </w:r>
          </w:p>
          <w:p w14:paraId="7A07ADB0" w14:textId="77777777" w:rsidR="00366730" w:rsidRPr="0077070F" w:rsidRDefault="00366730" w:rsidP="00366730">
            <w:pPr>
              <w:rPr>
                <w:bCs/>
              </w:rPr>
            </w:pPr>
            <w:r w:rsidRPr="0077070F">
              <w:rPr>
                <w:bCs/>
              </w:rPr>
              <w:t>Repeated addition/subtraction see appendix</w:t>
            </w:r>
          </w:p>
          <w:p w14:paraId="139F2F8D" w14:textId="77777777" w:rsidR="00366730" w:rsidRPr="0077070F" w:rsidRDefault="00366730" w:rsidP="00366730">
            <w:pPr>
              <w:rPr>
                <w:bCs/>
              </w:rPr>
            </w:pPr>
            <w:r>
              <w:rPr>
                <w:bCs/>
              </w:rPr>
              <w:t>18</w:t>
            </w:r>
            <w:r w:rsidRPr="0077070F">
              <w:rPr>
                <w:bCs/>
              </w:rPr>
              <w:t>:1</w:t>
            </w:r>
            <w:r>
              <w:rPr>
                <w:bCs/>
              </w:rPr>
              <w:t>2</w:t>
            </w:r>
            <w:r w:rsidRPr="0077070F">
              <w:rPr>
                <w:bCs/>
              </w:rPr>
              <w:t xml:space="preserve"> or 1</w:t>
            </w:r>
            <w:r>
              <w:rPr>
                <w:bCs/>
              </w:rPr>
              <w:t>2</w:t>
            </w:r>
            <w:r w:rsidRPr="0077070F">
              <w:rPr>
                <w:bCs/>
              </w:rPr>
              <w:t>:</w:t>
            </w:r>
            <w:r>
              <w:rPr>
                <w:bCs/>
              </w:rPr>
              <w:t>18</w:t>
            </w:r>
            <w:r w:rsidRPr="0077070F">
              <w:rPr>
                <w:bCs/>
              </w:rPr>
              <w:t xml:space="preserve"> implies </w:t>
            </w:r>
            <w:r w:rsidRPr="00DA5688">
              <w:rPr>
                <w:b/>
              </w:rPr>
              <w:t>M1M1A1</w:t>
            </w:r>
          </w:p>
          <w:p w14:paraId="5CEFFC61" w14:textId="77777777" w:rsidR="00366730" w:rsidRPr="0077070F" w:rsidRDefault="00366730" w:rsidP="00366730">
            <w:pPr>
              <w:rPr>
                <w:bCs/>
              </w:rPr>
            </w:pPr>
          </w:p>
          <w:p w14:paraId="7DB1EC00" w14:textId="77777777" w:rsidR="00366730" w:rsidRPr="0077070F" w:rsidRDefault="00366730" w:rsidP="00366730">
            <w:pPr>
              <w:rPr>
                <w:bCs/>
              </w:rPr>
            </w:pPr>
          </w:p>
          <w:p w14:paraId="2DB7C93E" w14:textId="77777777" w:rsidR="00366730" w:rsidRPr="0077070F" w:rsidRDefault="00366730" w:rsidP="00366730">
            <w:pPr>
              <w:rPr>
                <w:bCs/>
              </w:rPr>
            </w:pPr>
          </w:p>
          <w:p w14:paraId="7EB01222" w14:textId="77777777" w:rsidR="00366730" w:rsidRPr="0077070F" w:rsidRDefault="00366730" w:rsidP="00366730">
            <w:pPr>
              <w:rPr>
                <w:bCs/>
              </w:rPr>
            </w:pPr>
            <w:r w:rsidRPr="0077070F">
              <w:rPr>
                <w:bCs/>
              </w:rPr>
              <w:t xml:space="preserve">Where </w:t>
            </w:r>
            <w:r w:rsidRPr="00DA5688">
              <w:rPr>
                <w:bCs/>
                <w:i/>
                <w:iCs/>
              </w:rPr>
              <w:t>k</w:t>
            </w:r>
            <w:r w:rsidRPr="0077070F">
              <w:rPr>
                <w:bCs/>
              </w:rPr>
              <w:t>&gt;2</w:t>
            </w:r>
            <w:r>
              <w:rPr>
                <w:bCs/>
              </w:rPr>
              <w:t>1</w:t>
            </w:r>
            <w:r w:rsidRPr="0077070F">
              <w:rPr>
                <w:bCs/>
              </w:rPr>
              <w:t xml:space="preserve"> </w:t>
            </w:r>
            <w:r w:rsidRPr="00EA2F0C">
              <w:rPr>
                <w:bCs/>
              </w:rPr>
              <w:t>and an integer</w:t>
            </w:r>
          </w:p>
          <w:p w14:paraId="43B48E8C" w14:textId="77777777" w:rsidR="00366730" w:rsidRPr="0077070F" w:rsidRDefault="00366730" w:rsidP="00366730">
            <w:pPr>
              <w:rPr>
                <w:bCs/>
              </w:rPr>
            </w:pPr>
            <w:r w:rsidRPr="0077070F">
              <w:rPr>
                <w:bCs/>
              </w:rPr>
              <w:t xml:space="preserve">Where </w:t>
            </w:r>
            <w:r w:rsidRPr="00DA5688">
              <w:rPr>
                <w:bCs/>
                <w:i/>
                <w:iCs/>
              </w:rPr>
              <w:t>p</w:t>
            </w:r>
            <w:r w:rsidRPr="0077070F">
              <w:rPr>
                <w:bCs/>
              </w:rPr>
              <w:t>&lt;</w:t>
            </w:r>
            <w:r>
              <w:rPr>
                <w:bCs/>
              </w:rPr>
              <w:t>4</w:t>
            </w:r>
            <w:r w:rsidRPr="0077070F">
              <w:rPr>
                <w:bCs/>
              </w:rPr>
              <w:t>0 and a positive integer</w:t>
            </w:r>
          </w:p>
          <w:p w14:paraId="00CD75CB" w14:textId="77777777" w:rsidR="00366730" w:rsidRPr="0077070F" w:rsidRDefault="00366730" w:rsidP="00366730">
            <w:pPr>
              <w:rPr>
                <w:bCs/>
              </w:rPr>
            </w:pPr>
          </w:p>
          <w:p w14:paraId="652C938F" w14:textId="77777777" w:rsidR="00366730" w:rsidRPr="0077070F" w:rsidRDefault="00366730" w:rsidP="00366730">
            <w:pPr>
              <w:rPr>
                <w:bCs/>
              </w:rPr>
            </w:pPr>
          </w:p>
          <w:p w14:paraId="6F2D6017" w14:textId="7A25B23C" w:rsidR="00366730" w:rsidRDefault="00366730" w:rsidP="00366730">
            <w:pPr>
              <w:rPr>
                <w:bCs/>
              </w:rPr>
            </w:pPr>
            <w:r w:rsidRPr="0077070F">
              <w:rPr>
                <w:bCs/>
              </w:rPr>
              <w:t>Algebraic method see Appendix</w:t>
            </w:r>
            <w:r>
              <w:rPr>
                <w:bCs/>
              </w:rPr>
              <w:t xml:space="preserve"> 5</w:t>
            </w:r>
          </w:p>
        </w:tc>
      </w:tr>
      <w:tr w:rsidR="00366730" w:rsidRPr="0079649B" w14:paraId="0EEBC328" w14:textId="77777777" w:rsidTr="00AF5B10">
        <w:trPr>
          <w:gridAfter w:val="2"/>
          <w:wAfter w:w="5" w:type="pct"/>
          <w:cantSplit/>
        </w:trPr>
        <w:tc>
          <w:tcPr>
            <w:tcW w:w="240" w:type="pct"/>
            <w:shd w:val="clear" w:color="auto" w:fill="auto"/>
          </w:tcPr>
          <w:p w14:paraId="7D96858D" w14:textId="05AA9CF1" w:rsidR="00366730" w:rsidRDefault="00366730" w:rsidP="00366730">
            <w:pPr>
              <w:rPr>
                <w:b/>
                <w:color w:val="000000" w:themeColor="text1"/>
              </w:rPr>
            </w:pPr>
            <w:r>
              <w:rPr>
                <w:b/>
                <w:color w:val="000000" w:themeColor="text1"/>
              </w:rPr>
              <w:lastRenderedPageBreak/>
              <w:t>27</w:t>
            </w:r>
          </w:p>
        </w:tc>
        <w:tc>
          <w:tcPr>
            <w:tcW w:w="240" w:type="pct"/>
          </w:tcPr>
          <w:p w14:paraId="128E5F2C" w14:textId="7D5380FF" w:rsidR="00366730" w:rsidRDefault="00366730" w:rsidP="00366730">
            <w:pPr>
              <w:jc w:val="both"/>
              <w:rPr>
                <w:b/>
              </w:rPr>
            </w:pPr>
            <w:r>
              <w:rPr>
                <w:b/>
                <w:color w:val="000000" w:themeColor="text1"/>
              </w:rPr>
              <w:t>(a)</w:t>
            </w:r>
          </w:p>
        </w:tc>
        <w:tc>
          <w:tcPr>
            <w:tcW w:w="240" w:type="pct"/>
          </w:tcPr>
          <w:p w14:paraId="7AE5D2A7" w14:textId="77777777" w:rsidR="00366730" w:rsidRDefault="00366730" w:rsidP="00366730">
            <w:pPr>
              <w:rPr>
                <w:b/>
              </w:rPr>
            </w:pPr>
          </w:p>
        </w:tc>
        <w:tc>
          <w:tcPr>
            <w:tcW w:w="1250" w:type="pct"/>
          </w:tcPr>
          <w:p w14:paraId="0788A05D" w14:textId="77777777" w:rsidR="00366730" w:rsidRPr="0077070F" w:rsidRDefault="00366730" w:rsidP="00366730">
            <w:pPr>
              <w:rPr>
                <w:bCs/>
              </w:rPr>
            </w:pPr>
            <w:r w:rsidRPr="0077070F">
              <w:rPr>
                <w:bCs/>
              </w:rPr>
              <w:t>(</w:t>
            </w:r>
            <w:r w:rsidRPr="0077070F">
              <w:rPr>
                <w:bCs/>
                <w:i/>
                <w:iCs/>
              </w:rPr>
              <w:t xml:space="preserve">x </w:t>
            </w:r>
            <w:r w:rsidRPr="0077070F">
              <w:rPr>
                <w:bCs/>
              </w:rPr>
              <w:t xml:space="preserve">– </w:t>
            </w:r>
            <w:r>
              <w:rPr>
                <w:bCs/>
              </w:rPr>
              <w:t>3)</w:t>
            </w:r>
            <w:r w:rsidRPr="0077070F">
              <w:rPr>
                <w:bCs/>
              </w:rPr>
              <w:t>(</w:t>
            </w:r>
            <w:r w:rsidRPr="0077070F">
              <w:rPr>
                <w:bCs/>
                <w:i/>
                <w:iCs/>
              </w:rPr>
              <w:t>x</w:t>
            </w:r>
            <w:r w:rsidRPr="0077070F">
              <w:rPr>
                <w:bCs/>
              </w:rPr>
              <w:t xml:space="preserve"> + </w:t>
            </w:r>
            <w:r>
              <w:rPr>
                <w:bCs/>
              </w:rPr>
              <w:t>10)</w:t>
            </w:r>
          </w:p>
          <w:p w14:paraId="1F7CCEA7" w14:textId="77777777" w:rsidR="00366730" w:rsidRPr="0077070F" w:rsidRDefault="00366730" w:rsidP="00366730">
            <w:pPr>
              <w:rPr>
                <w:bCs/>
              </w:rPr>
            </w:pPr>
          </w:p>
          <w:p w14:paraId="12109F5B" w14:textId="77777777" w:rsidR="00366730" w:rsidRPr="0077070F" w:rsidRDefault="00366730" w:rsidP="00366730">
            <w:pPr>
              <w:rPr>
                <w:bCs/>
              </w:rPr>
            </w:pPr>
          </w:p>
          <w:p w14:paraId="22BE32DD" w14:textId="77777777" w:rsidR="00366730" w:rsidRPr="0077070F" w:rsidRDefault="00366730" w:rsidP="00366730">
            <w:pPr>
              <w:rPr>
                <w:bCs/>
              </w:rPr>
            </w:pPr>
          </w:p>
          <w:p w14:paraId="75B202BA" w14:textId="77777777" w:rsidR="00366730" w:rsidRPr="0077070F" w:rsidRDefault="00366730" w:rsidP="00366730">
            <w:pPr>
              <w:rPr>
                <w:bCs/>
              </w:rPr>
            </w:pPr>
          </w:p>
          <w:p w14:paraId="491F8D7C" w14:textId="77777777" w:rsidR="00366730" w:rsidRPr="0077070F" w:rsidRDefault="00366730" w:rsidP="00366730">
            <w:pPr>
              <w:rPr>
                <w:bCs/>
              </w:rPr>
            </w:pPr>
            <w:r w:rsidRPr="0077070F">
              <w:rPr>
                <w:bCs/>
                <w:i/>
                <w:iCs/>
              </w:rPr>
              <w:t>x</w:t>
            </w:r>
            <w:r w:rsidRPr="0077070F">
              <w:rPr>
                <w:bCs/>
                <w:vertAlign w:val="superscript"/>
              </w:rPr>
              <w:t>2</w:t>
            </w:r>
            <w:r w:rsidRPr="0077070F">
              <w:rPr>
                <w:bCs/>
              </w:rPr>
              <w:t xml:space="preserve"> – </w:t>
            </w:r>
            <w:r>
              <w:rPr>
                <w:bCs/>
              </w:rPr>
              <w:t>3</w:t>
            </w:r>
            <w:r w:rsidRPr="0077070F">
              <w:rPr>
                <w:bCs/>
                <w:i/>
                <w:iCs/>
              </w:rPr>
              <w:t>x</w:t>
            </w:r>
            <w:r w:rsidRPr="0077070F">
              <w:rPr>
                <w:bCs/>
              </w:rPr>
              <w:t xml:space="preserve"> + </w:t>
            </w:r>
            <w:r>
              <w:rPr>
                <w:bCs/>
              </w:rPr>
              <w:t>10</w:t>
            </w:r>
            <w:r w:rsidRPr="0077070F">
              <w:rPr>
                <w:bCs/>
                <w:i/>
                <w:iCs/>
              </w:rPr>
              <w:t>x</w:t>
            </w:r>
            <w:r w:rsidRPr="0077070F">
              <w:rPr>
                <w:bCs/>
              </w:rPr>
              <w:t xml:space="preserve"> – </w:t>
            </w:r>
            <w:r>
              <w:rPr>
                <w:bCs/>
              </w:rPr>
              <w:t>30</w:t>
            </w:r>
            <w:r w:rsidRPr="0077070F">
              <w:rPr>
                <w:bCs/>
              </w:rPr>
              <w:t xml:space="preserve"> or better</w:t>
            </w:r>
          </w:p>
          <w:p w14:paraId="5A83A7E2" w14:textId="77777777" w:rsidR="00366730" w:rsidRPr="0077070F" w:rsidRDefault="00366730" w:rsidP="00366730">
            <w:pPr>
              <w:rPr>
                <w:bCs/>
              </w:rPr>
            </w:pPr>
          </w:p>
          <w:p w14:paraId="07CC8124" w14:textId="77777777" w:rsidR="00366730" w:rsidRDefault="00366730" w:rsidP="00366730">
            <w:pPr>
              <w:rPr>
                <w:bCs/>
              </w:rPr>
            </w:pPr>
          </w:p>
          <w:p w14:paraId="4B82F51B" w14:textId="77777777" w:rsidR="00366730" w:rsidRPr="0077070F" w:rsidRDefault="00366730" w:rsidP="00366730">
            <w:pPr>
              <w:rPr>
                <w:bCs/>
              </w:rPr>
            </w:pPr>
          </w:p>
          <w:p w14:paraId="7A01DB08" w14:textId="77777777" w:rsidR="00366730" w:rsidRPr="0077070F" w:rsidRDefault="00366730" w:rsidP="00366730">
            <w:pPr>
              <w:rPr>
                <w:rFonts w:eastAsia="Arial Unicode MS"/>
                <w:position w:val="-1"/>
              </w:rPr>
            </w:pPr>
            <w:r w:rsidRPr="0077070F">
              <w:rPr>
                <w:rFonts w:eastAsia="Arial Unicode MS"/>
                <w:i/>
                <w:iCs/>
                <w:position w:val="-1"/>
              </w:rPr>
              <w:t>x</w:t>
            </w:r>
            <w:r w:rsidRPr="0077070F">
              <w:rPr>
                <w:rFonts w:eastAsia="Arial Unicode MS"/>
                <w:position w:val="-1"/>
                <w:vertAlign w:val="superscript"/>
              </w:rPr>
              <w:t>2</w:t>
            </w:r>
            <w:r w:rsidRPr="0077070F">
              <w:rPr>
                <w:rFonts w:eastAsia="Arial Unicode MS"/>
                <w:position w:val="-1"/>
              </w:rPr>
              <w:t xml:space="preserve"> + </w:t>
            </w:r>
            <w:r>
              <w:rPr>
                <w:rFonts w:eastAsia="Arial Unicode MS"/>
                <w:position w:val="-1"/>
              </w:rPr>
              <w:t>7</w:t>
            </w:r>
            <w:r w:rsidRPr="0077070F">
              <w:rPr>
                <w:rFonts w:eastAsia="Arial Unicode MS"/>
                <w:i/>
                <w:iCs/>
                <w:position w:val="-1"/>
              </w:rPr>
              <w:t>x</w:t>
            </w:r>
            <w:r w:rsidRPr="0077070F">
              <w:rPr>
                <w:rFonts w:eastAsia="Arial Unicode MS"/>
                <w:position w:val="-1"/>
              </w:rPr>
              <w:t xml:space="preserve"> – </w:t>
            </w:r>
            <w:r>
              <w:rPr>
                <w:rFonts w:eastAsia="Arial Unicode MS"/>
                <w:position w:val="-1"/>
              </w:rPr>
              <w:t>30</w:t>
            </w:r>
            <w:r w:rsidRPr="0077070F">
              <w:rPr>
                <w:rFonts w:eastAsia="Arial Unicode MS"/>
                <w:position w:val="-1"/>
              </w:rPr>
              <w:t xml:space="preserve"> = </w:t>
            </w:r>
            <w:r>
              <w:rPr>
                <w:rFonts w:eastAsia="Arial Unicode MS"/>
                <w:position w:val="-1"/>
              </w:rPr>
              <w:t>9</w:t>
            </w:r>
            <w:r w:rsidRPr="0077070F">
              <w:rPr>
                <w:rFonts w:eastAsia="Arial Unicode MS"/>
                <w:position w:val="-1"/>
              </w:rPr>
              <w:t>0</w:t>
            </w:r>
          </w:p>
          <w:p w14:paraId="343CB406" w14:textId="77777777" w:rsidR="00366730" w:rsidRPr="0077070F" w:rsidRDefault="00366730" w:rsidP="00366730">
            <w:pPr>
              <w:rPr>
                <w:rFonts w:eastAsia="Arial Unicode MS"/>
                <w:position w:val="-1"/>
              </w:rPr>
            </w:pPr>
            <w:r w:rsidRPr="0077070F">
              <w:rPr>
                <w:rFonts w:eastAsia="Arial Unicode MS"/>
                <w:position w:val="-1"/>
              </w:rPr>
              <w:t>or</w:t>
            </w:r>
          </w:p>
          <w:p w14:paraId="17D3163C" w14:textId="77777777" w:rsidR="00366730" w:rsidRPr="0077070F" w:rsidRDefault="00366730" w:rsidP="00366730">
            <w:pPr>
              <w:rPr>
                <w:bCs/>
              </w:rPr>
            </w:pPr>
            <w:r w:rsidRPr="0077070F">
              <w:rPr>
                <w:bCs/>
                <w:i/>
                <w:iCs/>
              </w:rPr>
              <w:t>x</w:t>
            </w:r>
            <w:r w:rsidRPr="0077070F">
              <w:rPr>
                <w:bCs/>
                <w:vertAlign w:val="superscript"/>
              </w:rPr>
              <w:t>2</w:t>
            </w:r>
            <w:r w:rsidRPr="0077070F">
              <w:rPr>
                <w:bCs/>
              </w:rPr>
              <w:t xml:space="preserve"> – </w:t>
            </w:r>
            <w:r>
              <w:rPr>
                <w:bCs/>
              </w:rPr>
              <w:t>3</w:t>
            </w:r>
            <w:r w:rsidRPr="0077070F">
              <w:rPr>
                <w:bCs/>
                <w:i/>
                <w:iCs/>
              </w:rPr>
              <w:t>x</w:t>
            </w:r>
            <w:r w:rsidRPr="0077070F">
              <w:rPr>
                <w:bCs/>
              </w:rPr>
              <w:t xml:space="preserve"> + </w:t>
            </w:r>
            <w:r>
              <w:rPr>
                <w:bCs/>
              </w:rPr>
              <w:t>10</w:t>
            </w:r>
            <w:r w:rsidRPr="0077070F">
              <w:rPr>
                <w:bCs/>
                <w:i/>
                <w:iCs/>
              </w:rPr>
              <w:t>x</w:t>
            </w:r>
            <w:r w:rsidRPr="0077070F">
              <w:rPr>
                <w:bCs/>
              </w:rPr>
              <w:t xml:space="preserve"> – </w:t>
            </w:r>
            <w:r>
              <w:rPr>
                <w:bCs/>
              </w:rPr>
              <w:t>30</w:t>
            </w:r>
            <w:r w:rsidRPr="0077070F">
              <w:rPr>
                <w:bCs/>
              </w:rPr>
              <w:t xml:space="preserve"> = </w:t>
            </w:r>
            <w:r>
              <w:rPr>
                <w:bCs/>
              </w:rPr>
              <w:t>9</w:t>
            </w:r>
            <w:r w:rsidRPr="0077070F">
              <w:rPr>
                <w:bCs/>
              </w:rPr>
              <w:t>0</w:t>
            </w:r>
          </w:p>
          <w:p w14:paraId="1808BD49" w14:textId="77777777" w:rsidR="00366730" w:rsidRPr="00486723" w:rsidRDefault="00366730" w:rsidP="00366730">
            <w:pPr>
              <w:rPr>
                <w:bCs/>
                <w:color w:val="FF0000"/>
              </w:rPr>
            </w:pPr>
          </w:p>
          <w:p w14:paraId="5DCF4F4C" w14:textId="77777777" w:rsidR="00366730" w:rsidRPr="00BA0B04" w:rsidRDefault="00366730" w:rsidP="00366730"/>
        </w:tc>
        <w:tc>
          <w:tcPr>
            <w:tcW w:w="336" w:type="pct"/>
          </w:tcPr>
          <w:p w14:paraId="225269EB" w14:textId="77777777" w:rsidR="00366730" w:rsidRPr="0077070F" w:rsidRDefault="00366730" w:rsidP="00AF5B10">
            <w:pPr>
              <w:jc w:val="center"/>
              <w:rPr>
                <w:b/>
              </w:rPr>
            </w:pPr>
            <w:r w:rsidRPr="0077070F">
              <w:rPr>
                <w:b/>
              </w:rPr>
              <w:t>B1</w:t>
            </w:r>
          </w:p>
          <w:p w14:paraId="4EB63263" w14:textId="77777777" w:rsidR="00366730" w:rsidRPr="0077070F" w:rsidRDefault="00366730" w:rsidP="00AF5B10">
            <w:pPr>
              <w:jc w:val="center"/>
              <w:rPr>
                <w:b/>
              </w:rPr>
            </w:pPr>
          </w:p>
          <w:p w14:paraId="3EB7EDE3" w14:textId="77777777" w:rsidR="00366730" w:rsidRPr="0077070F" w:rsidRDefault="00366730" w:rsidP="00AF5B10">
            <w:pPr>
              <w:jc w:val="center"/>
              <w:rPr>
                <w:b/>
              </w:rPr>
            </w:pPr>
          </w:p>
          <w:p w14:paraId="312DE2DA" w14:textId="77777777" w:rsidR="00366730" w:rsidRPr="0077070F" w:rsidRDefault="00366730" w:rsidP="00AF5B10">
            <w:pPr>
              <w:jc w:val="center"/>
              <w:rPr>
                <w:b/>
              </w:rPr>
            </w:pPr>
          </w:p>
          <w:p w14:paraId="48648050" w14:textId="77777777" w:rsidR="00366730" w:rsidRPr="0077070F" w:rsidRDefault="00366730" w:rsidP="00AF5B10">
            <w:pPr>
              <w:jc w:val="center"/>
              <w:rPr>
                <w:b/>
              </w:rPr>
            </w:pPr>
          </w:p>
          <w:p w14:paraId="529B62F7" w14:textId="77777777" w:rsidR="00366730" w:rsidRPr="0077070F" w:rsidRDefault="00366730" w:rsidP="00AF5B10">
            <w:pPr>
              <w:jc w:val="center"/>
              <w:rPr>
                <w:b/>
              </w:rPr>
            </w:pPr>
            <w:r w:rsidRPr="0077070F">
              <w:rPr>
                <w:b/>
              </w:rPr>
              <w:t>M2</w:t>
            </w:r>
          </w:p>
          <w:p w14:paraId="2E3078C5" w14:textId="77777777" w:rsidR="00366730" w:rsidRPr="0077070F" w:rsidRDefault="00366730" w:rsidP="00AF5B10">
            <w:pPr>
              <w:jc w:val="center"/>
              <w:rPr>
                <w:b/>
              </w:rPr>
            </w:pPr>
          </w:p>
          <w:p w14:paraId="1495EBA5" w14:textId="77777777" w:rsidR="00366730" w:rsidRDefault="00366730" w:rsidP="00AF5B10">
            <w:pPr>
              <w:jc w:val="center"/>
              <w:rPr>
                <w:b/>
              </w:rPr>
            </w:pPr>
          </w:p>
          <w:p w14:paraId="567DD6C2" w14:textId="77777777" w:rsidR="00366730" w:rsidRPr="0077070F" w:rsidRDefault="00366730" w:rsidP="00AF5B10">
            <w:pPr>
              <w:jc w:val="center"/>
              <w:rPr>
                <w:b/>
              </w:rPr>
            </w:pPr>
          </w:p>
          <w:p w14:paraId="7521EF8C" w14:textId="34A4A4B2" w:rsidR="00366730" w:rsidRPr="0077070F" w:rsidRDefault="00366730" w:rsidP="00AF5B10">
            <w:pPr>
              <w:jc w:val="center"/>
              <w:rPr>
                <w:b/>
              </w:rPr>
            </w:pPr>
            <w:r w:rsidRPr="0077070F">
              <w:rPr>
                <w:b/>
              </w:rPr>
              <w:t>A1</w:t>
            </w:r>
          </w:p>
        </w:tc>
        <w:tc>
          <w:tcPr>
            <w:tcW w:w="1442" w:type="pct"/>
          </w:tcPr>
          <w:p w14:paraId="2B4F20CC" w14:textId="77777777" w:rsidR="00366730" w:rsidRPr="0077070F" w:rsidRDefault="00366730" w:rsidP="00AF5B10">
            <w:pPr>
              <w:rPr>
                <w:b/>
              </w:rPr>
            </w:pPr>
          </w:p>
          <w:p w14:paraId="15AA0DAD" w14:textId="77777777" w:rsidR="00366730" w:rsidRPr="0077070F" w:rsidRDefault="00366730" w:rsidP="00AF5B10">
            <w:pPr>
              <w:rPr>
                <w:b/>
              </w:rPr>
            </w:pPr>
          </w:p>
          <w:p w14:paraId="37DB57FA" w14:textId="77777777" w:rsidR="00366730" w:rsidRPr="0077070F" w:rsidRDefault="00366730" w:rsidP="00AF5B10">
            <w:pPr>
              <w:rPr>
                <w:b/>
              </w:rPr>
            </w:pPr>
          </w:p>
          <w:p w14:paraId="74CAD926" w14:textId="77777777" w:rsidR="00366730" w:rsidRPr="0077070F" w:rsidRDefault="00366730" w:rsidP="00AF5B10">
            <w:pPr>
              <w:rPr>
                <w:b/>
              </w:rPr>
            </w:pPr>
          </w:p>
          <w:p w14:paraId="24F98403" w14:textId="77777777" w:rsidR="00366730" w:rsidRPr="0077070F" w:rsidRDefault="00366730" w:rsidP="00AF5B10">
            <w:pPr>
              <w:rPr>
                <w:b/>
              </w:rPr>
            </w:pPr>
          </w:p>
          <w:p w14:paraId="134A2EA6" w14:textId="77777777" w:rsidR="00366730" w:rsidRPr="0077070F" w:rsidRDefault="00366730" w:rsidP="00AF5B10">
            <w:pPr>
              <w:rPr>
                <w:b/>
              </w:rPr>
            </w:pPr>
            <w:r w:rsidRPr="0077070F">
              <w:rPr>
                <w:b/>
              </w:rPr>
              <w:t xml:space="preserve">M1 </w:t>
            </w:r>
            <w:r w:rsidRPr="0077070F">
              <w:rPr>
                <w:bCs/>
              </w:rPr>
              <w:t>for 3 out of 4 terms correct</w:t>
            </w:r>
          </w:p>
          <w:p w14:paraId="1FEC5BB1" w14:textId="77777777" w:rsidR="00366730" w:rsidRPr="0077070F" w:rsidRDefault="00366730" w:rsidP="00AF5B10">
            <w:pPr>
              <w:rPr>
                <w:b/>
              </w:rPr>
            </w:pPr>
          </w:p>
          <w:p w14:paraId="4986506B" w14:textId="77777777" w:rsidR="00366730" w:rsidRDefault="00366730" w:rsidP="00AF5B10">
            <w:pPr>
              <w:rPr>
                <w:b/>
              </w:rPr>
            </w:pPr>
          </w:p>
          <w:p w14:paraId="40C7FEC6" w14:textId="77777777" w:rsidR="00366730" w:rsidRPr="0077070F" w:rsidRDefault="00366730" w:rsidP="00AF5B10">
            <w:pPr>
              <w:rPr>
                <w:b/>
              </w:rPr>
            </w:pPr>
          </w:p>
          <w:p w14:paraId="5385CCF7" w14:textId="77777777" w:rsidR="00366730" w:rsidRPr="0077070F" w:rsidRDefault="00366730" w:rsidP="00AF5B10">
            <w:pPr>
              <w:rPr>
                <w:bCs/>
              </w:rPr>
            </w:pPr>
            <w:r w:rsidRPr="0077070F">
              <w:rPr>
                <w:b/>
              </w:rPr>
              <w:t>A1</w:t>
            </w:r>
            <w:r w:rsidRPr="0077070F">
              <w:rPr>
                <w:bCs/>
              </w:rPr>
              <w:t xml:space="preserve"> </w:t>
            </w:r>
            <w:r w:rsidRPr="00417BD8">
              <w:rPr>
                <w:b/>
                <w:bCs/>
              </w:rPr>
              <w:t>dep</w:t>
            </w:r>
            <w:r w:rsidRPr="0077070F">
              <w:rPr>
                <w:bCs/>
              </w:rPr>
              <w:t xml:space="preserve"> on </w:t>
            </w:r>
            <w:r w:rsidRPr="0077070F">
              <w:rPr>
                <w:b/>
              </w:rPr>
              <w:t>B1M2</w:t>
            </w:r>
          </w:p>
          <w:p w14:paraId="4F15142B" w14:textId="77777777" w:rsidR="00366730" w:rsidRPr="0077070F" w:rsidRDefault="00366730" w:rsidP="00AF5B10">
            <w:pPr>
              <w:rPr>
                <w:bCs/>
              </w:rPr>
            </w:pPr>
            <w:r w:rsidRPr="0077070F">
              <w:rPr>
                <w:bCs/>
              </w:rPr>
              <w:t>With no errors leading to the answer</w:t>
            </w:r>
          </w:p>
          <w:p w14:paraId="76B399CC" w14:textId="77777777" w:rsidR="00366730" w:rsidRPr="0077070F" w:rsidRDefault="00366730" w:rsidP="00AF5B10">
            <w:pPr>
              <w:rPr>
                <w:b/>
              </w:rPr>
            </w:pPr>
          </w:p>
          <w:p w14:paraId="632021B1" w14:textId="77777777" w:rsidR="00366730" w:rsidRPr="0077070F" w:rsidRDefault="00366730" w:rsidP="00AF5B10">
            <w:pPr>
              <w:rPr>
                <w:b/>
              </w:rPr>
            </w:pPr>
          </w:p>
          <w:p w14:paraId="31EFBF01" w14:textId="77777777" w:rsidR="00366730" w:rsidRPr="0077070F" w:rsidRDefault="00366730" w:rsidP="00AF5B10">
            <w:pPr>
              <w:rPr>
                <w:b/>
              </w:rPr>
            </w:pPr>
          </w:p>
        </w:tc>
        <w:tc>
          <w:tcPr>
            <w:tcW w:w="1247" w:type="pct"/>
          </w:tcPr>
          <w:p w14:paraId="62B9636F" w14:textId="04A7A34B" w:rsidR="00366730" w:rsidRPr="0077070F" w:rsidRDefault="00366730" w:rsidP="00366730">
            <w:pPr>
              <w:rPr>
                <w:bCs/>
              </w:rPr>
            </w:pPr>
            <w:r w:rsidRPr="003B78F4">
              <w:rPr>
                <w:b/>
              </w:rPr>
              <w:t>B1</w:t>
            </w:r>
            <w:r w:rsidRPr="0077070F">
              <w:rPr>
                <w:bCs/>
              </w:rPr>
              <w:t xml:space="preserve"> implied by (</w:t>
            </w:r>
            <w:r>
              <w:rPr>
                <w:bCs/>
                <w:i/>
                <w:iCs/>
              </w:rPr>
              <w:t>x</w:t>
            </w:r>
            <w:r w:rsidRPr="0077070F">
              <w:rPr>
                <w:bCs/>
              </w:rPr>
              <w:t xml:space="preserve"> </w:t>
            </w:r>
            <w:r w:rsidR="00AF5B10">
              <w:rPr>
                <w:bCs/>
              </w:rPr>
              <w:t>−</w:t>
            </w:r>
            <w:r w:rsidRPr="0077070F">
              <w:rPr>
                <w:bCs/>
              </w:rPr>
              <w:t xml:space="preserve"> </w:t>
            </w:r>
            <w:r>
              <w:rPr>
                <w:bCs/>
              </w:rPr>
              <w:t>3</w:t>
            </w:r>
            <w:r w:rsidRPr="0077070F">
              <w:rPr>
                <w:bCs/>
              </w:rPr>
              <w:t>) and (</w:t>
            </w:r>
            <w:r>
              <w:rPr>
                <w:bCs/>
                <w:i/>
                <w:iCs/>
              </w:rPr>
              <w:t>x</w:t>
            </w:r>
            <w:r w:rsidRPr="0077070F">
              <w:rPr>
                <w:bCs/>
              </w:rPr>
              <w:t xml:space="preserve"> + </w:t>
            </w:r>
            <w:r>
              <w:rPr>
                <w:bCs/>
              </w:rPr>
              <w:t>10</w:t>
            </w:r>
            <w:r w:rsidRPr="0077070F">
              <w:rPr>
                <w:bCs/>
              </w:rPr>
              <w:t>) in a multiplication grid</w:t>
            </w:r>
          </w:p>
          <w:p w14:paraId="7D2874E2" w14:textId="77777777" w:rsidR="00366730" w:rsidRPr="0077070F" w:rsidRDefault="00366730" w:rsidP="00366730">
            <w:pPr>
              <w:rPr>
                <w:bCs/>
              </w:rPr>
            </w:pPr>
            <w:r w:rsidRPr="0077070F">
              <w:rPr>
                <w:bCs/>
              </w:rPr>
              <w:t xml:space="preserve">Condone missing final bracket </w:t>
            </w:r>
          </w:p>
          <w:p w14:paraId="141900F5" w14:textId="76050619" w:rsidR="00366730" w:rsidRPr="0077070F" w:rsidRDefault="00366730" w:rsidP="00366730">
            <w:pPr>
              <w:rPr>
                <w:bCs/>
              </w:rPr>
            </w:pPr>
            <w:r w:rsidRPr="0077070F">
              <w:rPr>
                <w:bCs/>
              </w:rPr>
              <w:t>e.g. (</w:t>
            </w:r>
            <w:r>
              <w:rPr>
                <w:bCs/>
                <w:i/>
                <w:iCs/>
              </w:rPr>
              <w:t>x</w:t>
            </w:r>
            <w:r>
              <w:rPr>
                <w:bCs/>
              </w:rPr>
              <w:t xml:space="preserve"> </w:t>
            </w:r>
            <w:r w:rsidR="00AF5B10">
              <w:rPr>
                <w:bCs/>
              </w:rPr>
              <w:t>−</w:t>
            </w:r>
            <w:r>
              <w:rPr>
                <w:bCs/>
              </w:rPr>
              <w:t xml:space="preserve"> 3</w:t>
            </w:r>
            <w:r w:rsidRPr="0077070F">
              <w:rPr>
                <w:bCs/>
              </w:rPr>
              <w:t>)(</w:t>
            </w:r>
            <w:r>
              <w:rPr>
                <w:bCs/>
                <w:i/>
                <w:iCs/>
              </w:rPr>
              <w:t>x</w:t>
            </w:r>
            <w:r>
              <w:rPr>
                <w:bCs/>
              </w:rPr>
              <w:t xml:space="preserve"> </w:t>
            </w:r>
            <w:r w:rsidRPr="0077070F">
              <w:rPr>
                <w:bCs/>
              </w:rPr>
              <w:t>+</w:t>
            </w:r>
            <w:r>
              <w:rPr>
                <w:bCs/>
              </w:rPr>
              <w:t xml:space="preserve"> 10</w:t>
            </w:r>
          </w:p>
          <w:p w14:paraId="1E467E6A" w14:textId="77777777" w:rsidR="00366730" w:rsidRPr="0077070F" w:rsidRDefault="00366730" w:rsidP="00366730">
            <w:pPr>
              <w:rPr>
                <w:bCs/>
              </w:rPr>
            </w:pPr>
          </w:p>
          <w:p w14:paraId="116C5FF5" w14:textId="77777777" w:rsidR="00366730" w:rsidRPr="0077070F" w:rsidRDefault="00366730" w:rsidP="00366730">
            <w:pPr>
              <w:rPr>
                <w:bCs/>
              </w:rPr>
            </w:pPr>
            <w:r w:rsidRPr="0077070F">
              <w:rPr>
                <w:bCs/>
              </w:rPr>
              <w:t>+</w:t>
            </w:r>
            <w:r>
              <w:rPr>
                <w:bCs/>
              </w:rPr>
              <w:t>7</w:t>
            </w:r>
            <w:r w:rsidRPr="0077070F">
              <w:rPr>
                <w:bCs/>
                <w:i/>
                <w:iCs/>
              </w:rPr>
              <w:t>x</w:t>
            </w:r>
            <w:r w:rsidRPr="0077070F">
              <w:rPr>
                <w:bCs/>
              </w:rPr>
              <w:t xml:space="preserve"> is two terms</w:t>
            </w:r>
          </w:p>
          <w:p w14:paraId="05A9FD5E" w14:textId="77777777" w:rsidR="00366730" w:rsidRDefault="00366730" w:rsidP="00366730">
            <w:pPr>
              <w:rPr>
                <w:bCs/>
              </w:rPr>
            </w:pPr>
          </w:p>
          <w:p w14:paraId="6569BDF0" w14:textId="77777777" w:rsidR="00366730" w:rsidRPr="002D686E" w:rsidRDefault="00366730" w:rsidP="00366730">
            <w:pPr>
              <w:rPr>
                <w:bCs/>
              </w:rPr>
            </w:pPr>
          </w:p>
          <w:p w14:paraId="24A88245" w14:textId="77777777" w:rsidR="00366730" w:rsidRPr="002D686E" w:rsidRDefault="00366730" w:rsidP="00366730">
            <w:pPr>
              <w:rPr>
                <w:bCs/>
              </w:rPr>
            </w:pPr>
          </w:p>
          <w:p w14:paraId="6F9A61FD" w14:textId="77777777" w:rsidR="00366730" w:rsidRPr="002D686E" w:rsidRDefault="00366730" w:rsidP="00366730">
            <w:pPr>
              <w:rPr>
                <w:bCs/>
                <w:u w:val="single"/>
              </w:rPr>
            </w:pPr>
            <w:r w:rsidRPr="002D686E">
              <w:rPr>
                <w:bCs/>
                <w:u w:val="single"/>
              </w:rPr>
              <w:t>A1 alternatives:</w:t>
            </w:r>
          </w:p>
          <w:p w14:paraId="10AE0759" w14:textId="77777777" w:rsidR="00366730" w:rsidRPr="002D686E" w:rsidRDefault="00366730" w:rsidP="00366730">
            <w:pPr>
              <w:rPr>
                <w:rFonts w:eastAsia="Arial Unicode MS"/>
                <w:position w:val="-1"/>
              </w:rPr>
            </w:pPr>
            <w:r w:rsidRPr="002D686E">
              <w:rPr>
                <w:rFonts w:eastAsia="Arial Unicode MS"/>
                <w:i/>
                <w:iCs/>
                <w:position w:val="-1"/>
              </w:rPr>
              <w:t>x</w:t>
            </w:r>
            <w:r w:rsidRPr="002D686E">
              <w:rPr>
                <w:rFonts w:eastAsia="Arial Unicode MS"/>
                <w:position w:val="-1"/>
                <w:vertAlign w:val="superscript"/>
              </w:rPr>
              <w:t>2</w:t>
            </w:r>
            <w:r w:rsidRPr="002D686E">
              <w:rPr>
                <w:rFonts w:eastAsia="Arial Unicode MS"/>
                <w:position w:val="-1"/>
              </w:rPr>
              <w:t xml:space="preserve"> + </w:t>
            </w:r>
            <w:r>
              <w:rPr>
                <w:rFonts w:eastAsia="Arial Unicode MS"/>
                <w:position w:val="-1"/>
              </w:rPr>
              <w:t>7</w:t>
            </w:r>
            <w:r w:rsidRPr="002D686E">
              <w:rPr>
                <w:rFonts w:eastAsia="Arial Unicode MS"/>
                <w:i/>
                <w:iCs/>
                <w:position w:val="-1"/>
              </w:rPr>
              <w:t>x</w:t>
            </w:r>
            <w:r w:rsidRPr="002D686E">
              <w:rPr>
                <w:rFonts w:eastAsia="Arial Unicode MS"/>
                <w:position w:val="-1"/>
              </w:rPr>
              <w:t xml:space="preserve"> – </w:t>
            </w:r>
            <w:r>
              <w:rPr>
                <w:rFonts w:eastAsia="Arial Unicode MS"/>
                <w:position w:val="-1"/>
              </w:rPr>
              <w:t>30</w:t>
            </w:r>
            <w:r w:rsidRPr="002D686E">
              <w:rPr>
                <w:rFonts w:eastAsia="Arial Unicode MS"/>
                <w:position w:val="-1"/>
              </w:rPr>
              <w:t xml:space="preserve"> – </w:t>
            </w:r>
            <w:r>
              <w:rPr>
                <w:rFonts w:eastAsia="Arial Unicode MS"/>
                <w:position w:val="-1"/>
              </w:rPr>
              <w:t>9</w:t>
            </w:r>
            <w:r w:rsidRPr="002D686E">
              <w:rPr>
                <w:rFonts w:eastAsia="Arial Unicode MS"/>
                <w:position w:val="-1"/>
              </w:rPr>
              <w:t>0 = 0</w:t>
            </w:r>
          </w:p>
          <w:p w14:paraId="7F5C8C1D" w14:textId="77777777" w:rsidR="00366730" w:rsidRPr="002D686E" w:rsidRDefault="00366730" w:rsidP="00366730">
            <w:pPr>
              <w:rPr>
                <w:bCs/>
              </w:rPr>
            </w:pPr>
            <w:r w:rsidRPr="002D686E">
              <w:rPr>
                <w:bCs/>
              </w:rPr>
              <w:t>or</w:t>
            </w:r>
          </w:p>
          <w:p w14:paraId="1C7829E0" w14:textId="77777777" w:rsidR="00366730" w:rsidRPr="002D686E" w:rsidRDefault="00366730" w:rsidP="00366730">
            <w:pPr>
              <w:rPr>
                <w:bCs/>
              </w:rPr>
            </w:pPr>
            <w:r w:rsidRPr="002D686E">
              <w:rPr>
                <w:bCs/>
                <w:i/>
                <w:iCs/>
              </w:rPr>
              <w:t>x</w:t>
            </w:r>
            <w:r w:rsidRPr="002D686E">
              <w:rPr>
                <w:bCs/>
                <w:vertAlign w:val="superscript"/>
              </w:rPr>
              <w:t>2</w:t>
            </w:r>
            <w:r w:rsidRPr="002D686E">
              <w:rPr>
                <w:bCs/>
              </w:rPr>
              <w:t xml:space="preserve"> – </w:t>
            </w:r>
            <w:r>
              <w:rPr>
                <w:bCs/>
              </w:rPr>
              <w:t>3</w:t>
            </w:r>
            <w:r w:rsidRPr="002D686E">
              <w:rPr>
                <w:bCs/>
                <w:i/>
                <w:iCs/>
              </w:rPr>
              <w:t>x</w:t>
            </w:r>
            <w:r w:rsidRPr="002D686E">
              <w:rPr>
                <w:bCs/>
              </w:rPr>
              <w:t xml:space="preserve"> + </w:t>
            </w:r>
            <w:r>
              <w:rPr>
                <w:bCs/>
              </w:rPr>
              <w:t>10</w:t>
            </w:r>
            <w:r w:rsidRPr="002D686E">
              <w:rPr>
                <w:bCs/>
                <w:i/>
                <w:iCs/>
              </w:rPr>
              <w:t>x</w:t>
            </w:r>
            <w:r w:rsidRPr="002D686E">
              <w:rPr>
                <w:bCs/>
              </w:rPr>
              <w:t xml:space="preserve"> – </w:t>
            </w:r>
            <w:r>
              <w:rPr>
                <w:bCs/>
              </w:rPr>
              <w:t>30</w:t>
            </w:r>
            <w:r w:rsidRPr="002D686E">
              <w:rPr>
                <w:bCs/>
              </w:rPr>
              <w:t xml:space="preserve"> – </w:t>
            </w:r>
            <w:r>
              <w:rPr>
                <w:bCs/>
              </w:rPr>
              <w:t>9</w:t>
            </w:r>
            <w:r w:rsidRPr="002D686E">
              <w:rPr>
                <w:bCs/>
              </w:rPr>
              <w:t>0 = 0</w:t>
            </w:r>
          </w:p>
          <w:p w14:paraId="557F47A1" w14:textId="77777777" w:rsidR="00366730" w:rsidRPr="00DA5688" w:rsidRDefault="00366730" w:rsidP="00366730">
            <w:pPr>
              <w:rPr>
                <w:bCs/>
                <w:u w:val="single"/>
              </w:rPr>
            </w:pPr>
          </w:p>
        </w:tc>
      </w:tr>
      <w:tr w:rsidR="00366730" w:rsidRPr="0079649B" w14:paraId="33C86CF2" w14:textId="77777777" w:rsidTr="00AF5B10">
        <w:trPr>
          <w:gridAfter w:val="2"/>
          <w:wAfter w:w="5" w:type="pct"/>
          <w:cantSplit/>
        </w:trPr>
        <w:tc>
          <w:tcPr>
            <w:tcW w:w="240" w:type="pct"/>
            <w:shd w:val="clear" w:color="auto" w:fill="auto"/>
          </w:tcPr>
          <w:p w14:paraId="38DDC6B3" w14:textId="2B085BB4" w:rsidR="00366730" w:rsidRDefault="00366730" w:rsidP="00366730">
            <w:pPr>
              <w:rPr>
                <w:b/>
                <w:color w:val="000000" w:themeColor="text1"/>
              </w:rPr>
            </w:pPr>
            <w:r>
              <w:rPr>
                <w:b/>
                <w:color w:val="000000" w:themeColor="text1"/>
              </w:rPr>
              <w:t>27</w:t>
            </w:r>
          </w:p>
        </w:tc>
        <w:tc>
          <w:tcPr>
            <w:tcW w:w="240" w:type="pct"/>
          </w:tcPr>
          <w:p w14:paraId="2F1C8DE8" w14:textId="7AB2CF6B" w:rsidR="00366730" w:rsidRDefault="00366730" w:rsidP="00366730">
            <w:pPr>
              <w:jc w:val="both"/>
              <w:rPr>
                <w:b/>
                <w:color w:val="000000" w:themeColor="text1"/>
              </w:rPr>
            </w:pPr>
            <w:r>
              <w:rPr>
                <w:b/>
                <w:color w:val="000000" w:themeColor="text1"/>
              </w:rPr>
              <w:t>(b)</w:t>
            </w:r>
          </w:p>
        </w:tc>
        <w:tc>
          <w:tcPr>
            <w:tcW w:w="240" w:type="pct"/>
          </w:tcPr>
          <w:p w14:paraId="757CBEB1" w14:textId="38CC4391" w:rsidR="00366730" w:rsidRDefault="00366730" w:rsidP="00366730">
            <w:pPr>
              <w:rPr>
                <w:b/>
              </w:rPr>
            </w:pPr>
            <w:r>
              <w:rPr>
                <w:b/>
                <w:color w:val="000000" w:themeColor="text1"/>
              </w:rPr>
              <w:t>(i)</w:t>
            </w:r>
          </w:p>
        </w:tc>
        <w:tc>
          <w:tcPr>
            <w:tcW w:w="1250" w:type="pct"/>
          </w:tcPr>
          <w:p w14:paraId="0F48E9B8" w14:textId="77777777" w:rsidR="00366730" w:rsidRPr="0077070F" w:rsidRDefault="00366730" w:rsidP="00366730">
            <w:pPr>
              <w:rPr>
                <w:bCs/>
              </w:rPr>
            </w:pPr>
            <w:r w:rsidRPr="0077070F">
              <w:rPr>
                <w:bCs/>
              </w:rPr>
              <w:t>(</w:t>
            </w:r>
            <w:r w:rsidRPr="0077070F">
              <w:rPr>
                <w:bCs/>
                <w:i/>
                <w:iCs/>
              </w:rPr>
              <w:t>x</w:t>
            </w:r>
            <w:r w:rsidRPr="0077070F">
              <w:rPr>
                <w:bCs/>
              </w:rPr>
              <w:t xml:space="preserve"> + 1</w:t>
            </w:r>
            <w:r>
              <w:rPr>
                <w:bCs/>
              </w:rPr>
              <w:t>5</w:t>
            </w:r>
            <w:r w:rsidRPr="0077070F">
              <w:rPr>
                <w:bCs/>
              </w:rPr>
              <w:t>)(</w:t>
            </w:r>
            <w:r w:rsidRPr="0077070F">
              <w:rPr>
                <w:bCs/>
                <w:i/>
                <w:iCs/>
              </w:rPr>
              <w:t>x</w:t>
            </w:r>
            <w:r w:rsidRPr="0077070F">
              <w:rPr>
                <w:bCs/>
              </w:rPr>
              <w:t xml:space="preserve"> – </w:t>
            </w:r>
            <w:r>
              <w:rPr>
                <w:bCs/>
              </w:rPr>
              <w:t>8</w:t>
            </w:r>
            <w:r w:rsidRPr="0077070F">
              <w:rPr>
                <w:bCs/>
              </w:rPr>
              <w:t>) [ = 0]</w:t>
            </w:r>
          </w:p>
          <w:p w14:paraId="7B3AFBBA" w14:textId="77777777" w:rsidR="00366730" w:rsidRPr="0077070F" w:rsidRDefault="00366730" w:rsidP="00366730">
            <w:pPr>
              <w:rPr>
                <w:bCs/>
              </w:rPr>
            </w:pPr>
          </w:p>
          <w:p w14:paraId="20D7FE24" w14:textId="77777777" w:rsidR="00366730" w:rsidRPr="0077070F" w:rsidRDefault="00366730" w:rsidP="00366730">
            <w:pPr>
              <w:rPr>
                <w:bCs/>
              </w:rPr>
            </w:pPr>
          </w:p>
          <w:p w14:paraId="193D7064" w14:textId="77777777" w:rsidR="00366730" w:rsidRPr="0077070F" w:rsidRDefault="00366730" w:rsidP="00366730">
            <w:pPr>
              <w:ind w:firstLine="720"/>
              <w:rPr>
                <w:bCs/>
              </w:rPr>
            </w:pPr>
          </w:p>
          <w:p w14:paraId="650D607A" w14:textId="77777777" w:rsidR="00366730" w:rsidRDefault="00366730" w:rsidP="00366730">
            <w:pPr>
              <w:ind w:firstLine="720"/>
              <w:rPr>
                <w:bCs/>
              </w:rPr>
            </w:pPr>
          </w:p>
          <w:p w14:paraId="548CF562" w14:textId="77777777" w:rsidR="00F52CA1" w:rsidRPr="0077070F" w:rsidRDefault="00F52CA1" w:rsidP="00366730">
            <w:pPr>
              <w:ind w:firstLine="720"/>
              <w:rPr>
                <w:bCs/>
              </w:rPr>
            </w:pPr>
          </w:p>
          <w:p w14:paraId="4DAC7C18" w14:textId="4D3B1258" w:rsidR="00366730" w:rsidRPr="0077070F" w:rsidRDefault="00366730" w:rsidP="00366730">
            <w:pPr>
              <w:rPr>
                <w:bCs/>
              </w:rPr>
            </w:pPr>
            <w:r w:rsidRPr="00BB3619">
              <w:rPr>
                <w:color w:val="000000" w:themeColor="text1"/>
                <w:position w:val="4"/>
              </w:rPr>
              <w:t>-</w:t>
            </w:r>
            <w:r w:rsidRPr="0077070F">
              <w:rPr>
                <w:bCs/>
              </w:rPr>
              <w:t>1</w:t>
            </w:r>
            <w:r>
              <w:rPr>
                <w:bCs/>
              </w:rPr>
              <w:t>5</w:t>
            </w:r>
            <w:r w:rsidRPr="0077070F">
              <w:rPr>
                <w:bCs/>
              </w:rPr>
              <w:t xml:space="preserve"> and </w:t>
            </w:r>
            <w:r>
              <w:rPr>
                <w:bCs/>
              </w:rPr>
              <w:t>8</w:t>
            </w:r>
          </w:p>
        </w:tc>
        <w:tc>
          <w:tcPr>
            <w:tcW w:w="336" w:type="pct"/>
          </w:tcPr>
          <w:p w14:paraId="6E3B94A1" w14:textId="77777777" w:rsidR="00366730" w:rsidRPr="0077070F" w:rsidRDefault="00366730" w:rsidP="00AF5B10">
            <w:pPr>
              <w:jc w:val="center"/>
              <w:rPr>
                <w:b/>
              </w:rPr>
            </w:pPr>
            <w:r w:rsidRPr="0077070F">
              <w:rPr>
                <w:b/>
              </w:rPr>
              <w:t>M2</w:t>
            </w:r>
          </w:p>
          <w:p w14:paraId="7EC1DC72" w14:textId="77777777" w:rsidR="00366730" w:rsidRPr="0077070F" w:rsidRDefault="00366730" w:rsidP="00AF5B10">
            <w:pPr>
              <w:jc w:val="center"/>
              <w:rPr>
                <w:b/>
              </w:rPr>
            </w:pPr>
          </w:p>
          <w:p w14:paraId="6E32FA45" w14:textId="77777777" w:rsidR="00366730" w:rsidRPr="0077070F" w:rsidRDefault="00366730" w:rsidP="00AF5B10">
            <w:pPr>
              <w:jc w:val="center"/>
              <w:rPr>
                <w:b/>
              </w:rPr>
            </w:pPr>
          </w:p>
          <w:p w14:paraId="34B828D2" w14:textId="77777777" w:rsidR="00366730" w:rsidRPr="0077070F" w:rsidRDefault="00366730" w:rsidP="00AF5B10">
            <w:pPr>
              <w:jc w:val="center"/>
              <w:rPr>
                <w:b/>
              </w:rPr>
            </w:pPr>
          </w:p>
          <w:p w14:paraId="1802CE98" w14:textId="77777777" w:rsidR="00366730" w:rsidRDefault="00366730" w:rsidP="00AF5B10">
            <w:pPr>
              <w:jc w:val="center"/>
              <w:rPr>
                <w:b/>
              </w:rPr>
            </w:pPr>
          </w:p>
          <w:p w14:paraId="43D0CE28" w14:textId="77777777" w:rsidR="00F52CA1" w:rsidRPr="0077070F" w:rsidRDefault="00F52CA1" w:rsidP="00AF5B10">
            <w:pPr>
              <w:jc w:val="center"/>
              <w:rPr>
                <w:b/>
              </w:rPr>
            </w:pPr>
          </w:p>
          <w:p w14:paraId="6D217EDB" w14:textId="3EBC4994" w:rsidR="00366730" w:rsidRPr="0077070F" w:rsidRDefault="00366730" w:rsidP="00AF5B10">
            <w:pPr>
              <w:jc w:val="center"/>
              <w:rPr>
                <w:b/>
              </w:rPr>
            </w:pPr>
            <w:r w:rsidRPr="0077070F">
              <w:rPr>
                <w:b/>
              </w:rPr>
              <w:t>B1FT</w:t>
            </w:r>
          </w:p>
        </w:tc>
        <w:tc>
          <w:tcPr>
            <w:tcW w:w="1442" w:type="pct"/>
          </w:tcPr>
          <w:p w14:paraId="585F7A9F" w14:textId="2642B467" w:rsidR="00366730" w:rsidRDefault="00366730" w:rsidP="00AF5B10">
            <w:pPr>
              <w:rPr>
                <w:bCs/>
              </w:rPr>
            </w:pPr>
            <w:r w:rsidRPr="0077070F">
              <w:rPr>
                <w:b/>
              </w:rPr>
              <w:t>M1</w:t>
            </w:r>
            <w:r w:rsidRPr="0077070F">
              <w:rPr>
                <w:bCs/>
              </w:rPr>
              <w:t xml:space="preserve"> for (</w:t>
            </w:r>
            <w:r w:rsidRPr="0077070F">
              <w:rPr>
                <w:bCs/>
                <w:i/>
                <w:iCs/>
              </w:rPr>
              <w:t>x</w:t>
            </w:r>
            <w:r w:rsidRPr="0077070F">
              <w:rPr>
                <w:bCs/>
              </w:rPr>
              <w:t xml:space="preserve"> + </w:t>
            </w:r>
            <w:r w:rsidRPr="0077070F">
              <w:rPr>
                <w:bCs/>
                <w:i/>
                <w:iCs/>
              </w:rPr>
              <w:t>a</w:t>
            </w:r>
            <w:r w:rsidRPr="0077070F">
              <w:rPr>
                <w:bCs/>
              </w:rPr>
              <w:t>)(</w:t>
            </w:r>
            <w:r w:rsidRPr="0077070F">
              <w:rPr>
                <w:bCs/>
                <w:i/>
                <w:iCs/>
              </w:rPr>
              <w:t>x</w:t>
            </w:r>
            <w:r w:rsidRPr="0077070F">
              <w:rPr>
                <w:bCs/>
              </w:rPr>
              <w:t xml:space="preserve"> + </w:t>
            </w:r>
            <w:r w:rsidRPr="0077070F">
              <w:rPr>
                <w:bCs/>
                <w:i/>
                <w:iCs/>
              </w:rPr>
              <w:t>b</w:t>
            </w:r>
            <w:r w:rsidRPr="0077070F">
              <w:rPr>
                <w:bCs/>
              </w:rPr>
              <w:t xml:space="preserve">) where </w:t>
            </w:r>
            <w:r w:rsidRPr="0077070F">
              <w:rPr>
                <w:bCs/>
                <w:i/>
                <w:iCs/>
              </w:rPr>
              <w:t>ab</w:t>
            </w:r>
            <w:r w:rsidRPr="0077070F">
              <w:rPr>
                <w:bCs/>
              </w:rPr>
              <w:t xml:space="preserve"> = </w:t>
            </w:r>
            <w:r w:rsidRPr="0077070F">
              <w:rPr>
                <w:bCs/>
                <w:position w:val="4"/>
              </w:rPr>
              <w:t>-</w:t>
            </w:r>
            <w:r>
              <w:rPr>
                <w:bCs/>
              </w:rPr>
              <w:t>120</w:t>
            </w:r>
          </w:p>
          <w:p w14:paraId="61F00704" w14:textId="680FA610" w:rsidR="00366730" w:rsidRPr="0077070F" w:rsidRDefault="00366730" w:rsidP="00AF5B10">
            <w:pPr>
              <w:rPr>
                <w:bCs/>
              </w:rPr>
            </w:pPr>
            <w:r w:rsidRPr="0077070F">
              <w:rPr>
                <w:bCs/>
              </w:rPr>
              <w:t xml:space="preserve">or </w:t>
            </w:r>
            <w:proofErr w:type="spellStart"/>
            <w:r w:rsidRPr="0077070F">
              <w:rPr>
                <w:bCs/>
                <w:i/>
                <w:iCs/>
              </w:rPr>
              <w:t>a</w:t>
            </w:r>
            <w:r w:rsidRPr="0077070F">
              <w:rPr>
                <w:bCs/>
              </w:rPr>
              <w:t>+</w:t>
            </w:r>
            <w:r w:rsidRPr="0077070F">
              <w:rPr>
                <w:bCs/>
                <w:i/>
                <w:iCs/>
              </w:rPr>
              <w:t>b</w:t>
            </w:r>
            <w:proofErr w:type="spellEnd"/>
            <w:r w:rsidRPr="0077070F">
              <w:rPr>
                <w:bCs/>
              </w:rPr>
              <w:t xml:space="preserve"> = </w:t>
            </w:r>
            <w:r>
              <w:rPr>
                <w:bCs/>
              </w:rPr>
              <w:t>7</w:t>
            </w:r>
          </w:p>
          <w:p w14:paraId="504A1BD0" w14:textId="3B629B10" w:rsidR="00366730" w:rsidRPr="0077070F" w:rsidRDefault="00366730" w:rsidP="00AF5B10">
            <w:pPr>
              <w:rPr>
                <w:bCs/>
              </w:rPr>
            </w:pPr>
            <w:r w:rsidRPr="0077070F">
              <w:rPr>
                <w:bCs/>
              </w:rPr>
              <w:t>or</w:t>
            </w:r>
            <w:r w:rsidRPr="0077070F">
              <w:rPr>
                <w:bCs/>
                <w:i/>
                <w:iCs/>
              </w:rPr>
              <w:t xml:space="preserve"> x</w:t>
            </w:r>
            <w:r w:rsidRPr="0077070F">
              <w:rPr>
                <w:bCs/>
              </w:rPr>
              <w:t>(</w:t>
            </w:r>
            <w:r w:rsidRPr="0077070F">
              <w:rPr>
                <w:bCs/>
                <w:i/>
                <w:iCs/>
              </w:rPr>
              <w:t>x</w:t>
            </w:r>
            <w:r w:rsidRPr="0077070F">
              <w:rPr>
                <w:bCs/>
              </w:rPr>
              <w:t xml:space="preserve"> +</w:t>
            </w:r>
            <w:r>
              <w:rPr>
                <w:bCs/>
              </w:rPr>
              <w:t xml:space="preserve"> </w:t>
            </w:r>
            <w:r w:rsidRPr="0077070F">
              <w:rPr>
                <w:bCs/>
              </w:rPr>
              <w:t>1</w:t>
            </w:r>
            <w:r>
              <w:rPr>
                <w:bCs/>
              </w:rPr>
              <w:t>5</w:t>
            </w:r>
            <w:r w:rsidRPr="0077070F">
              <w:rPr>
                <w:bCs/>
              </w:rPr>
              <w:t xml:space="preserve">) – </w:t>
            </w:r>
            <w:r>
              <w:rPr>
                <w:bCs/>
              </w:rPr>
              <w:t>8</w:t>
            </w:r>
            <w:r w:rsidRPr="0077070F">
              <w:rPr>
                <w:bCs/>
              </w:rPr>
              <w:t>(</w:t>
            </w:r>
            <w:r w:rsidRPr="0077070F">
              <w:rPr>
                <w:bCs/>
                <w:i/>
                <w:iCs/>
              </w:rPr>
              <w:t>x</w:t>
            </w:r>
            <w:r w:rsidRPr="0077070F">
              <w:rPr>
                <w:bCs/>
              </w:rPr>
              <w:t xml:space="preserve"> + 1</w:t>
            </w:r>
            <w:r>
              <w:rPr>
                <w:bCs/>
              </w:rPr>
              <w:t>5</w:t>
            </w:r>
            <w:r w:rsidRPr="0077070F">
              <w:rPr>
                <w:bCs/>
              </w:rPr>
              <w:t>)</w:t>
            </w:r>
          </w:p>
          <w:p w14:paraId="4619E1F7" w14:textId="77777777" w:rsidR="00366730" w:rsidRPr="0077070F" w:rsidRDefault="00366730" w:rsidP="00AF5B10">
            <w:pPr>
              <w:rPr>
                <w:bCs/>
              </w:rPr>
            </w:pPr>
            <w:r w:rsidRPr="0077070F">
              <w:rPr>
                <w:bCs/>
              </w:rPr>
              <w:t xml:space="preserve">or </w:t>
            </w:r>
            <w:r w:rsidRPr="0077070F">
              <w:rPr>
                <w:bCs/>
                <w:i/>
                <w:iCs/>
              </w:rPr>
              <w:t>x</w:t>
            </w:r>
            <w:r w:rsidRPr="0077070F">
              <w:rPr>
                <w:bCs/>
              </w:rPr>
              <w:t>(</w:t>
            </w:r>
            <w:r w:rsidRPr="0077070F">
              <w:rPr>
                <w:bCs/>
                <w:i/>
                <w:iCs/>
              </w:rPr>
              <w:t>x</w:t>
            </w:r>
            <w:r w:rsidRPr="0077070F">
              <w:rPr>
                <w:bCs/>
              </w:rPr>
              <w:t xml:space="preserve"> – </w:t>
            </w:r>
            <w:r>
              <w:rPr>
                <w:bCs/>
              </w:rPr>
              <w:t>8</w:t>
            </w:r>
            <w:r w:rsidRPr="0077070F">
              <w:rPr>
                <w:bCs/>
              </w:rPr>
              <w:t>) + 1</w:t>
            </w:r>
            <w:r>
              <w:rPr>
                <w:bCs/>
              </w:rPr>
              <w:t>5</w:t>
            </w:r>
            <w:r w:rsidRPr="0077070F">
              <w:rPr>
                <w:bCs/>
              </w:rPr>
              <w:t>(</w:t>
            </w:r>
            <w:r w:rsidRPr="0077070F">
              <w:rPr>
                <w:bCs/>
                <w:i/>
                <w:iCs/>
              </w:rPr>
              <w:t>x</w:t>
            </w:r>
            <w:r w:rsidRPr="0077070F">
              <w:rPr>
                <w:bCs/>
              </w:rPr>
              <w:t xml:space="preserve"> – </w:t>
            </w:r>
            <w:r>
              <w:rPr>
                <w:bCs/>
              </w:rPr>
              <w:t>8)</w:t>
            </w:r>
          </w:p>
          <w:p w14:paraId="69FE8DAE" w14:textId="77777777" w:rsidR="00366730" w:rsidRDefault="00366730" w:rsidP="00AF5B10">
            <w:pPr>
              <w:rPr>
                <w:bCs/>
              </w:rPr>
            </w:pPr>
          </w:p>
          <w:p w14:paraId="3A476331" w14:textId="77777777" w:rsidR="00F52CA1" w:rsidRDefault="00F52CA1" w:rsidP="00AF5B10">
            <w:pPr>
              <w:rPr>
                <w:bCs/>
              </w:rPr>
            </w:pPr>
          </w:p>
          <w:p w14:paraId="390C851B" w14:textId="658E3AF4" w:rsidR="00366730" w:rsidRPr="0077070F" w:rsidRDefault="00366730" w:rsidP="00AF5B10">
            <w:pPr>
              <w:rPr>
                <w:b/>
              </w:rPr>
            </w:pPr>
            <w:r w:rsidRPr="0077070F">
              <w:rPr>
                <w:bCs/>
              </w:rPr>
              <w:t xml:space="preserve">correct or </w:t>
            </w:r>
            <w:r w:rsidRPr="0077070F">
              <w:rPr>
                <w:b/>
              </w:rPr>
              <w:t>FT</w:t>
            </w:r>
            <w:r w:rsidRPr="0077070F">
              <w:t xml:space="preserve"> </w:t>
            </w:r>
            <w:r w:rsidRPr="0077070F">
              <w:rPr>
                <w:i/>
              </w:rPr>
              <w:t>their</w:t>
            </w:r>
            <w:r w:rsidRPr="0077070F">
              <w:t xml:space="preserve"> linear factors</w:t>
            </w:r>
          </w:p>
        </w:tc>
        <w:tc>
          <w:tcPr>
            <w:tcW w:w="1247" w:type="pct"/>
          </w:tcPr>
          <w:p w14:paraId="1C788E51" w14:textId="59DCFA17" w:rsidR="00366730" w:rsidRPr="0077070F" w:rsidRDefault="00366730" w:rsidP="00366730">
            <w:r w:rsidRPr="0077070F">
              <w:rPr>
                <w:iCs/>
              </w:rPr>
              <w:t xml:space="preserve">Condone </w:t>
            </w:r>
            <w:r w:rsidRPr="0077070F">
              <w:t>(</w:t>
            </w:r>
            <w:r w:rsidRPr="0077070F">
              <w:rPr>
                <w:i/>
                <w:iCs/>
              </w:rPr>
              <w:t xml:space="preserve">x </w:t>
            </w:r>
            <w:r w:rsidRPr="0077070F">
              <w:t>+ 1</w:t>
            </w:r>
            <w:r>
              <w:t>5</w:t>
            </w:r>
            <w:r w:rsidRPr="0077070F">
              <w:t>)(</w:t>
            </w:r>
            <w:r w:rsidRPr="0077070F">
              <w:rPr>
                <w:i/>
                <w:iCs/>
              </w:rPr>
              <w:t>x</w:t>
            </w:r>
            <w:r w:rsidRPr="0077070F">
              <w:t xml:space="preserve"> </w:t>
            </w:r>
            <w:r w:rsidR="00AF5B10">
              <w:rPr>
                <w:bCs/>
              </w:rPr>
              <w:t>−</w:t>
            </w:r>
            <w:r w:rsidRPr="0077070F">
              <w:t xml:space="preserve"> </w:t>
            </w:r>
            <w:r>
              <w:t>8</w:t>
            </w:r>
            <w:r w:rsidRPr="0077070F">
              <w:t>) = y for 2 marks</w:t>
            </w:r>
          </w:p>
          <w:p w14:paraId="57F86D93" w14:textId="77777777" w:rsidR="00366730" w:rsidRPr="0077070F" w:rsidRDefault="00366730" w:rsidP="00366730">
            <w:r w:rsidRPr="0077070F">
              <w:t xml:space="preserve">For </w:t>
            </w:r>
            <w:r w:rsidRPr="00402C90">
              <w:rPr>
                <w:b/>
                <w:bCs/>
              </w:rPr>
              <w:t>M2</w:t>
            </w:r>
            <w:r w:rsidRPr="008E5C9F">
              <w:t xml:space="preserve"> and </w:t>
            </w:r>
            <w:r w:rsidRPr="00402C90">
              <w:rPr>
                <w:b/>
                <w:bCs/>
              </w:rPr>
              <w:t>M1</w:t>
            </w:r>
            <w:r w:rsidRPr="0077070F">
              <w:t xml:space="preserve"> condone the omission of the final bracket.</w:t>
            </w:r>
          </w:p>
          <w:p w14:paraId="70908A6C" w14:textId="77777777" w:rsidR="00366730" w:rsidRPr="0077070F" w:rsidRDefault="00366730" w:rsidP="00366730">
            <w:pPr>
              <w:rPr>
                <w:bCs/>
              </w:rPr>
            </w:pPr>
          </w:p>
          <w:p w14:paraId="741B5242" w14:textId="77777777" w:rsidR="00366730" w:rsidRDefault="00366730" w:rsidP="00366730">
            <w:pPr>
              <w:rPr>
                <w:bCs/>
              </w:rPr>
            </w:pPr>
          </w:p>
          <w:p w14:paraId="572FA616" w14:textId="2B0F6EED" w:rsidR="00366730" w:rsidRPr="00E775E7" w:rsidRDefault="00366730" w:rsidP="00366730">
            <w:pPr>
              <w:rPr>
                <w:bCs/>
              </w:rPr>
            </w:pPr>
            <w:r w:rsidRPr="00E775E7">
              <w:rPr>
                <w:bCs/>
              </w:rPr>
              <w:t xml:space="preserve">(x </w:t>
            </w:r>
            <w:r w:rsidR="00AF5B10">
              <w:rPr>
                <w:bCs/>
              </w:rPr>
              <w:t>−</w:t>
            </w:r>
            <w:r w:rsidRPr="00E775E7">
              <w:rPr>
                <w:bCs/>
              </w:rPr>
              <w:t xml:space="preserve"> 1</w:t>
            </w:r>
            <w:r>
              <w:rPr>
                <w:bCs/>
              </w:rPr>
              <w:t>5</w:t>
            </w:r>
            <w:r w:rsidRPr="00E775E7">
              <w:rPr>
                <w:bCs/>
              </w:rPr>
              <w:t xml:space="preserve">)(x + </w:t>
            </w:r>
            <w:r>
              <w:rPr>
                <w:bCs/>
              </w:rPr>
              <w:t>8</w:t>
            </w:r>
            <w:r w:rsidRPr="00E775E7">
              <w:rPr>
                <w:bCs/>
              </w:rPr>
              <w:t xml:space="preserve">) then </w:t>
            </w:r>
            <w:r w:rsidR="00AF5B10">
              <w:rPr>
                <w:bCs/>
              </w:rPr>
              <w:t>−</w:t>
            </w:r>
            <w:r w:rsidRPr="00E775E7">
              <w:rPr>
                <w:bCs/>
              </w:rPr>
              <w:t>1</w:t>
            </w:r>
            <w:r>
              <w:rPr>
                <w:bCs/>
              </w:rPr>
              <w:t>5</w:t>
            </w:r>
            <w:r w:rsidRPr="00E775E7">
              <w:rPr>
                <w:bCs/>
              </w:rPr>
              <w:t xml:space="preserve"> and </w:t>
            </w:r>
            <w:r>
              <w:rPr>
                <w:bCs/>
              </w:rPr>
              <w:t>8</w:t>
            </w:r>
            <w:r w:rsidRPr="00E775E7">
              <w:rPr>
                <w:bCs/>
              </w:rPr>
              <w:t xml:space="preserve"> scores </w:t>
            </w:r>
            <w:r w:rsidRPr="00402C90">
              <w:rPr>
                <w:b/>
              </w:rPr>
              <w:t>M1B0</w:t>
            </w:r>
            <w:r w:rsidRPr="00E775E7">
              <w:rPr>
                <w:bCs/>
              </w:rPr>
              <w:t xml:space="preserve"> </w:t>
            </w:r>
          </w:p>
          <w:p w14:paraId="5A037A6C" w14:textId="77777777" w:rsidR="00366730" w:rsidRDefault="00366730" w:rsidP="00366730">
            <w:pPr>
              <w:rPr>
                <w:bCs/>
              </w:rPr>
            </w:pPr>
          </w:p>
          <w:p w14:paraId="527C78AB" w14:textId="77777777" w:rsidR="00366730" w:rsidRPr="0077070F" w:rsidRDefault="00366730" w:rsidP="00366730">
            <w:pPr>
              <w:rPr>
                <w:bCs/>
              </w:rPr>
            </w:pPr>
            <w:r w:rsidRPr="0077070F">
              <w:rPr>
                <w:bCs/>
              </w:rPr>
              <w:t xml:space="preserve">If both correct after </w:t>
            </w:r>
            <w:r w:rsidRPr="0077070F">
              <w:rPr>
                <w:bCs/>
                <w:i/>
                <w:iCs/>
              </w:rPr>
              <w:t>x</w:t>
            </w:r>
            <w:r w:rsidRPr="0077070F">
              <w:rPr>
                <w:bCs/>
              </w:rPr>
              <w:t>(</w:t>
            </w:r>
            <w:r w:rsidRPr="0077070F">
              <w:rPr>
                <w:bCs/>
                <w:i/>
                <w:iCs/>
              </w:rPr>
              <w:t>x</w:t>
            </w:r>
            <w:r w:rsidRPr="0077070F">
              <w:rPr>
                <w:bCs/>
              </w:rPr>
              <w:t xml:space="preserve"> +</w:t>
            </w:r>
            <w:r>
              <w:rPr>
                <w:bCs/>
              </w:rPr>
              <w:t xml:space="preserve"> </w:t>
            </w:r>
            <w:r w:rsidRPr="0077070F">
              <w:rPr>
                <w:bCs/>
              </w:rPr>
              <w:t>1</w:t>
            </w:r>
            <w:r>
              <w:rPr>
                <w:bCs/>
              </w:rPr>
              <w:t>5</w:t>
            </w:r>
            <w:r w:rsidRPr="0077070F">
              <w:rPr>
                <w:bCs/>
              </w:rPr>
              <w:t xml:space="preserve">) – </w:t>
            </w:r>
            <w:r>
              <w:rPr>
                <w:bCs/>
              </w:rPr>
              <w:t>8</w:t>
            </w:r>
            <w:r w:rsidRPr="0077070F">
              <w:rPr>
                <w:bCs/>
              </w:rPr>
              <w:t>(</w:t>
            </w:r>
            <w:r w:rsidRPr="0077070F">
              <w:rPr>
                <w:bCs/>
                <w:i/>
                <w:iCs/>
              </w:rPr>
              <w:t>x</w:t>
            </w:r>
            <w:r w:rsidRPr="0077070F">
              <w:rPr>
                <w:bCs/>
              </w:rPr>
              <w:t xml:space="preserve"> + 1</w:t>
            </w:r>
            <w:r>
              <w:rPr>
                <w:bCs/>
              </w:rPr>
              <w:t>5</w:t>
            </w:r>
            <w:r w:rsidRPr="0077070F">
              <w:rPr>
                <w:bCs/>
              </w:rPr>
              <w:t>)</w:t>
            </w:r>
          </w:p>
          <w:p w14:paraId="0C2E267E" w14:textId="77777777" w:rsidR="00366730" w:rsidRPr="0077070F" w:rsidRDefault="00366730" w:rsidP="00366730">
            <w:pPr>
              <w:rPr>
                <w:bCs/>
              </w:rPr>
            </w:pPr>
            <w:r w:rsidRPr="0077070F">
              <w:rPr>
                <w:bCs/>
              </w:rPr>
              <w:t xml:space="preserve">or </w:t>
            </w:r>
            <w:r w:rsidRPr="0077070F">
              <w:rPr>
                <w:bCs/>
                <w:i/>
                <w:iCs/>
              </w:rPr>
              <w:t>x</w:t>
            </w:r>
            <w:r w:rsidRPr="0077070F">
              <w:rPr>
                <w:bCs/>
              </w:rPr>
              <w:t>(</w:t>
            </w:r>
            <w:r w:rsidRPr="0077070F">
              <w:rPr>
                <w:bCs/>
                <w:i/>
                <w:iCs/>
              </w:rPr>
              <w:t>x</w:t>
            </w:r>
            <w:r w:rsidRPr="0077070F">
              <w:rPr>
                <w:bCs/>
              </w:rPr>
              <w:t xml:space="preserve"> – </w:t>
            </w:r>
            <w:r>
              <w:rPr>
                <w:bCs/>
              </w:rPr>
              <w:t>8</w:t>
            </w:r>
            <w:r w:rsidRPr="0077070F">
              <w:rPr>
                <w:bCs/>
              </w:rPr>
              <w:t>) + 1</w:t>
            </w:r>
            <w:r>
              <w:rPr>
                <w:bCs/>
              </w:rPr>
              <w:t>5</w:t>
            </w:r>
            <w:r w:rsidRPr="0077070F">
              <w:rPr>
                <w:bCs/>
              </w:rPr>
              <w:t>(</w:t>
            </w:r>
            <w:r w:rsidRPr="0077070F">
              <w:rPr>
                <w:bCs/>
                <w:i/>
                <w:iCs/>
              </w:rPr>
              <w:t>x</w:t>
            </w:r>
            <w:r w:rsidRPr="0077070F">
              <w:rPr>
                <w:bCs/>
              </w:rPr>
              <w:t xml:space="preserve"> – </w:t>
            </w:r>
            <w:r>
              <w:rPr>
                <w:bCs/>
              </w:rPr>
              <w:t>8</w:t>
            </w:r>
            <w:r w:rsidRPr="0077070F">
              <w:rPr>
                <w:bCs/>
              </w:rPr>
              <w:t xml:space="preserve">) allow </w:t>
            </w:r>
            <w:r w:rsidRPr="00402C90">
              <w:rPr>
                <w:b/>
              </w:rPr>
              <w:t>M2B1 BOD</w:t>
            </w:r>
          </w:p>
          <w:p w14:paraId="305B25DD" w14:textId="77777777" w:rsidR="00366730" w:rsidRPr="003B78F4" w:rsidRDefault="00366730" w:rsidP="00366730">
            <w:pPr>
              <w:rPr>
                <w:b/>
              </w:rPr>
            </w:pPr>
          </w:p>
        </w:tc>
      </w:tr>
      <w:tr w:rsidR="00366730" w:rsidRPr="0079649B" w14:paraId="5640FC6E" w14:textId="77777777" w:rsidTr="00AF5B10">
        <w:trPr>
          <w:gridAfter w:val="2"/>
          <w:wAfter w:w="5" w:type="pct"/>
          <w:cantSplit/>
        </w:trPr>
        <w:tc>
          <w:tcPr>
            <w:tcW w:w="240" w:type="pct"/>
            <w:shd w:val="clear" w:color="auto" w:fill="auto"/>
          </w:tcPr>
          <w:p w14:paraId="03B24ED6" w14:textId="1620EF5D" w:rsidR="00366730" w:rsidRDefault="00366730" w:rsidP="00366730">
            <w:pPr>
              <w:rPr>
                <w:b/>
                <w:color w:val="000000" w:themeColor="text1"/>
              </w:rPr>
            </w:pPr>
            <w:r>
              <w:rPr>
                <w:b/>
                <w:color w:val="000000" w:themeColor="text1"/>
              </w:rPr>
              <w:t>27</w:t>
            </w:r>
          </w:p>
        </w:tc>
        <w:tc>
          <w:tcPr>
            <w:tcW w:w="240" w:type="pct"/>
          </w:tcPr>
          <w:p w14:paraId="6A872BA0" w14:textId="088B8FBD" w:rsidR="00366730" w:rsidRDefault="00366730" w:rsidP="00366730">
            <w:pPr>
              <w:jc w:val="both"/>
              <w:rPr>
                <w:b/>
                <w:color w:val="000000" w:themeColor="text1"/>
              </w:rPr>
            </w:pPr>
            <w:r>
              <w:rPr>
                <w:b/>
                <w:color w:val="000000" w:themeColor="text1"/>
              </w:rPr>
              <w:t>(b)</w:t>
            </w:r>
          </w:p>
        </w:tc>
        <w:tc>
          <w:tcPr>
            <w:tcW w:w="240" w:type="pct"/>
          </w:tcPr>
          <w:p w14:paraId="5EA188B1" w14:textId="6D160E0A" w:rsidR="00366730" w:rsidRDefault="00366730" w:rsidP="00366730">
            <w:pPr>
              <w:rPr>
                <w:b/>
                <w:color w:val="000000" w:themeColor="text1"/>
              </w:rPr>
            </w:pPr>
            <w:r>
              <w:rPr>
                <w:b/>
                <w:color w:val="000000" w:themeColor="text1"/>
              </w:rPr>
              <w:t>(ii)</w:t>
            </w:r>
          </w:p>
        </w:tc>
        <w:tc>
          <w:tcPr>
            <w:tcW w:w="1250" w:type="pct"/>
          </w:tcPr>
          <w:p w14:paraId="7605D9E5" w14:textId="0225814F" w:rsidR="00366730" w:rsidRPr="0077070F" w:rsidRDefault="00366730" w:rsidP="00366730">
            <w:pPr>
              <w:rPr>
                <w:bCs/>
              </w:rPr>
            </w:pPr>
            <w:r>
              <w:rPr>
                <w:bCs/>
              </w:rPr>
              <w:t>5</w:t>
            </w:r>
          </w:p>
        </w:tc>
        <w:tc>
          <w:tcPr>
            <w:tcW w:w="336" w:type="pct"/>
          </w:tcPr>
          <w:p w14:paraId="59852019" w14:textId="73DE67EC" w:rsidR="00366730" w:rsidRPr="0077070F" w:rsidRDefault="00366730" w:rsidP="00AF5B10">
            <w:pPr>
              <w:jc w:val="center"/>
              <w:rPr>
                <w:b/>
              </w:rPr>
            </w:pPr>
            <w:r w:rsidRPr="0077070F">
              <w:rPr>
                <w:b/>
              </w:rPr>
              <w:t>1</w:t>
            </w:r>
          </w:p>
        </w:tc>
        <w:tc>
          <w:tcPr>
            <w:tcW w:w="1442" w:type="pct"/>
          </w:tcPr>
          <w:p w14:paraId="3645B9BB" w14:textId="77777777" w:rsidR="00366730" w:rsidRPr="0077070F" w:rsidRDefault="00366730" w:rsidP="00AF5B10">
            <w:pPr>
              <w:rPr>
                <w:bCs/>
              </w:rPr>
            </w:pPr>
            <w:r w:rsidRPr="0077070F">
              <w:rPr>
                <w:b/>
              </w:rPr>
              <w:t xml:space="preserve">FT </w:t>
            </w:r>
            <w:r w:rsidRPr="00417BD8">
              <w:rPr>
                <w:b/>
              </w:rPr>
              <w:t>dep</w:t>
            </w:r>
            <w:r w:rsidRPr="0077070F">
              <w:rPr>
                <w:b/>
              </w:rPr>
              <w:t xml:space="preserve"> </w:t>
            </w:r>
            <w:r w:rsidRPr="0077070F">
              <w:rPr>
                <w:bCs/>
              </w:rPr>
              <w:t>on 2</w:t>
            </w:r>
            <w:r w:rsidRPr="002D686E">
              <w:rPr>
                <w:bCs/>
              </w:rPr>
              <w:t xml:space="preserve"> integer </w:t>
            </w:r>
            <w:r w:rsidRPr="0077070F">
              <w:rPr>
                <w:bCs/>
              </w:rPr>
              <w:t>answers given in part (b)(i)</w:t>
            </w:r>
          </w:p>
          <w:p w14:paraId="2BF30231" w14:textId="77777777" w:rsidR="00366730" w:rsidRPr="0077070F" w:rsidRDefault="00366730" w:rsidP="00AF5B10">
            <w:pPr>
              <w:rPr>
                <w:bCs/>
              </w:rPr>
            </w:pPr>
            <w:r w:rsidRPr="0077070F">
              <w:rPr>
                <w:bCs/>
                <w:i/>
                <w:iCs/>
              </w:rPr>
              <w:t>their</w:t>
            </w:r>
            <w:r w:rsidRPr="0077070F">
              <w:rPr>
                <w:bCs/>
              </w:rPr>
              <w:t xml:space="preserve"> positive answer </w:t>
            </w:r>
            <w:r>
              <w:rPr>
                <w:bCs/>
              </w:rPr>
              <w:t>– 3 that results in a positive value</w:t>
            </w:r>
          </w:p>
          <w:p w14:paraId="632D4D4D" w14:textId="77777777" w:rsidR="00366730" w:rsidRPr="0077070F" w:rsidRDefault="00366730" w:rsidP="00AF5B10">
            <w:pPr>
              <w:rPr>
                <w:b/>
              </w:rPr>
            </w:pPr>
          </w:p>
        </w:tc>
        <w:tc>
          <w:tcPr>
            <w:tcW w:w="1247" w:type="pct"/>
          </w:tcPr>
          <w:p w14:paraId="5BFB643A" w14:textId="77777777" w:rsidR="00366730" w:rsidRPr="0077070F" w:rsidRDefault="00366730" w:rsidP="00366730">
            <w:pPr>
              <w:rPr>
                <w:iCs/>
              </w:rPr>
            </w:pPr>
          </w:p>
        </w:tc>
      </w:tr>
    </w:tbl>
    <w:p w14:paraId="206DE8D8" w14:textId="45FB663D" w:rsidR="00A10944" w:rsidRDefault="00A10944" w:rsidP="00EE2D7C"/>
    <w:p w14:paraId="00650908" w14:textId="77777777" w:rsidR="00B00B5D" w:rsidRDefault="00B00B5D">
      <w:r>
        <w:br w:type="page"/>
      </w:r>
    </w:p>
    <w:p w14:paraId="0EECC7E7" w14:textId="61DD11D1" w:rsidR="00D82261" w:rsidRDefault="00C63872" w:rsidP="00C63872">
      <w:pPr>
        <w:pStyle w:val="Heading1"/>
        <w:rPr>
          <w:b w:val="0"/>
        </w:rPr>
      </w:pPr>
      <w:r>
        <w:lastRenderedPageBreak/>
        <w:t>Appendix</w:t>
      </w:r>
    </w:p>
    <w:p w14:paraId="721C88D5" w14:textId="4BBA3CF4" w:rsidR="00B00B5D" w:rsidRDefault="00B00B5D" w:rsidP="00EE2D7C"/>
    <w:p w14:paraId="4554F3FC" w14:textId="77777777" w:rsidR="00366730" w:rsidRPr="0028354F" w:rsidRDefault="00366730" w:rsidP="00366730">
      <w:pPr>
        <w:pStyle w:val="Default"/>
        <w:rPr>
          <w:b/>
          <w:bCs/>
          <w:sz w:val="22"/>
          <w:szCs w:val="22"/>
        </w:rPr>
      </w:pPr>
      <w:r w:rsidRPr="0028354F">
        <w:rPr>
          <w:b/>
          <w:bCs/>
          <w:sz w:val="22"/>
          <w:szCs w:val="22"/>
          <w:u w:val="single"/>
        </w:rPr>
        <w:t>Percentage Methods</w:t>
      </w:r>
      <w:r w:rsidRPr="0028354F">
        <w:rPr>
          <w:b/>
          <w:bCs/>
          <w:sz w:val="22"/>
          <w:szCs w:val="22"/>
        </w:rPr>
        <w:t>:</w:t>
      </w:r>
    </w:p>
    <w:p w14:paraId="6720EAAE" w14:textId="77777777" w:rsidR="00366730" w:rsidRDefault="00366730" w:rsidP="00366730">
      <w:pPr>
        <w:pStyle w:val="Default"/>
        <w:rPr>
          <w:sz w:val="22"/>
          <w:szCs w:val="22"/>
        </w:rPr>
      </w:pPr>
    </w:p>
    <w:p w14:paraId="74D7F0C5" w14:textId="77777777" w:rsidR="00366730" w:rsidRDefault="00366730" w:rsidP="00366730">
      <w:pPr>
        <w:pStyle w:val="Default"/>
        <w:rPr>
          <w:sz w:val="22"/>
          <w:szCs w:val="22"/>
        </w:rPr>
      </w:pPr>
      <w:r>
        <w:rPr>
          <w:sz w:val="22"/>
          <w:szCs w:val="22"/>
        </w:rPr>
        <w:t>Labels Only</w:t>
      </w:r>
    </w:p>
    <w:p w14:paraId="1B3CB46C" w14:textId="77777777" w:rsidR="00366730" w:rsidRDefault="00366730" w:rsidP="00366730">
      <w:pPr>
        <w:pStyle w:val="Default"/>
        <w:rPr>
          <w:sz w:val="22"/>
          <w:szCs w:val="22"/>
        </w:rPr>
      </w:pPr>
    </w:p>
    <w:p w14:paraId="02E25AA5" w14:textId="77777777" w:rsidR="00366730" w:rsidRDefault="00366730" w:rsidP="00366730">
      <w:pPr>
        <w:pStyle w:val="Default"/>
        <w:rPr>
          <w:sz w:val="22"/>
          <w:szCs w:val="22"/>
        </w:rPr>
      </w:pPr>
      <w:r>
        <w:rPr>
          <w:sz w:val="22"/>
          <w:szCs w:val="22"/>
        </w:rPr>
        <w:t>This is when labels such as 10% = are used</w:t>
      </w:r>
    </w:p>
    <w:p w14:paraId="40BC2363" w14:textId="77777777" w:rsidR="00366730" w:rsidRDefault="00366730" w:rsidP="00366730">
      <w:pPr>
        <w:pStyle w:val="Default"/>
        <w:rPr>
          <w:sz w:val="22"/>
          <w:szCs w:val="22"/>
        </w:rPr>
      </w:pPr>
    </w:p>
    <w:p w14:paraId="0CA676B2" w14:textId="77777777" w:rsidR="00366730" w:rsidRDefault="00366730" w:rsidP="00366730">
      <w:pPr>
        <w:pStyle w:val="Default"/>
        <w:rPr>
          <w:sz w:val="22"/>
          <w:szCs w:val="22"/>
        </w:rPr>
      </w:pPr>
    </w:p>
    <w:p w14:paraId="69243A17" w14:textId="77777777" w:rsidR="00366730" w:rsidRDefault="00366730" w:rsidP="00366730">
      <w:pPr>
        <w:pStyle w:val="Default"/>
        <w:rPr>
          <w:sz w:val="22"/>
          <w:szCs w:val="22"/>
        </w:rPr>
      </w:pPr>
      <w:r>
        <w:rPr>
          <w:sz w:val="22"/>
          <w:szCs w:val="22"/>
        </w:rPr>
        <w:t>If ONLY labels are used, the final answer scores full marks if it correct.</w:t>
      </w:r>
    </w:p>
    <w:p w14:paraId="2DD583BC" w14:textId="77777777" w:rsidR="00366730" w:rsidRDefault="00366730" w:rsidP="00366730">
      <w:pPr>
        <w:pStyle w:val="Default"/>
        <w:rPr>
          <w:sz w:val="22"/>
          <w:szCs w:val="22"/>
        </w:rPr>
      </w:pPr>
      <w:r>
        <w:rPr>
          <w:sz w:val="22"/>
          <w:szCs w:val="22"/>
        </w:rPr>
        <w:t xml:space="preserve">If there is an error in the values and therefore the final answer is incorrect this cannot score method marks </w:t>
      </w:r>
    </w:p>
    <w:p w14:paraId="732B950A" w14:textId="77777777" w:rsidR="00366730" w:rsidRDefault="00366730" w:rsidP="00366730">
      <w:pPr>
        <w:pStyle w:val="Default"/>
        <w:rPr>
          <w:sz w:val="22"/>
          <w:szCs w:val="22"/>
        </w:rPr>
      </w:pPr>
    </w:p>
    <w:p w14:paraId="6A01A75A" w14:textId="77777777" w:rsidR="00366730" w:rsidRDefault="00366730" w:rsidP="00366730">
      <w:pPr>
        <w:pStyle w:val="Default"/>
        <w:rPr>
          <w:sz w:val="22"/>
          <w:szCs w:val="22"/>
        </w:rPr>
      </w:pPr>
      <w:r>
        <w:rPr>
          <w:sz w:val="22"/>
          <w:szCs w:val="22"/>
        </w:rPr>
        <w:t>e.g.  Find 2% of 700</w:t>
      </w:r>
      <w:r>
        <w:rPr>
          <w:sz w:val="22"/>
          <w:szCs w:val="22"/>
        </w:rPr>
        <w:tab/>
      </w:r>
      <w:r>
        <w:rPr>
          <w:sz w:val="22"/>
          <w:szCs w:val="22"/>
        </w:rPr>
        <w:tab/>
      </w:r>
      <w:r>
        <w:rPr>
          <w:sz w:val="22"/>
          <w:szCs w:val="22"/>
        </w:rPr>
        <w:tab/>
        <w:t xml:space="preserve">.  </w:t>
      </w:r>
    </w:p>
    <w:p w14:paraId="5C7E1850" w14:textId="77777777" w:rsidR="00366730" w:rsidRDefault="00366730" w:rsidP="00366730">
      <w:pPr>
        <w:pStyle w:val="Default"/>
        <w:rPr>
          <w:sz w:val="22"/>
          <w:szCs w:val="22"/>
        </w:rPr>
      </w:pPr>
      <w:r>
        <w:rPr>
          <w:sz w:val="22"/>
          <w:szCs w:val="22"/>
        </w:rPr>
        <w:t xml:space="preserve">         10% = 70</w:t>
      </w:r>
      <w:r>
        <w:rPr>
          <w:sz w:val="22"/>
          <w:szCs w:val="22"/>
        </w:rPr>
        <w:tab/>
      </w:r>
      <w:r>
        <w:rPr>
          <w:sz w:val="22"/>
          <w:szCs w:val="22"/>
        </w:rPr>
        <w:tab/>
      </w:r>
      <w:r>
        <w:rPr>
          <w:sz w:val="22"/>
          <w:szCs w:val="22"/>
        </w:rPr>
        <w:tab/>
        <w:t xml:space="preserve"> </w:t>
      </w:r>
    </w:p>
    <w:p w14:paraId="6C778F20" w14:textId="77777777" w:rsidR="00366730" w:rsidRDefault="00366730" w:rsidP="00366730">
      <w:pPr>
        <w:pStyle w:val="Default"/>
        <w:rPr>
          <w:sz w:val="22"/>
          <w:szCs w:val="22"/>
        </w:rPr>
      </w:pPr>
      <w:r>
        <w:rPr>
          <w:sz w:val="22"/>
          <w:szCs w:val="22"/>
        </w:rPr>
        <w:t xml:space="preserve">          5%  = 35</w:t>
      </w:r>
      <w:r>
        <w:rPr>
          <w:sz w:val="22"/>
          <w:szCs w:val="22"/>
        </w:rPr>
        <w:tab/>
      </w:r>
      <w:r>
        <w:rPr>
          <w:sz w:val="22"/>
          <w:szCs w:val="22"/>
        </w:rPr>
        <w:tab/>
      </w:r>
      <w:r>
        <w:rPr>
          <w:sz w:val="22"/>
          <w:szCs w:val="22"/>
        </w:rPr>
        <w:tab/>
        <w:t xml:space="preserve">  </w:t>
      </w:r>
    </w:p>
    <w:p w14:paraId="41BAA534" w14:textId="77777777" w:rsidR="00366730" w:rsidRDefault="00366730" w:rsidP="00366730">
      <w:pPr>
        <w:pStyle w:val="Default"/>
        <w:rPr>
          <w:sz w:val="22"/>
          <w:szCs w:val="22"/>
        </w:rPr>
      </w:pPr>
      <w:r>
        <w:rPr>
          <w:noProof/>
          <w:sz w:val="22"/>
          <w:szCs w:val="22"/>
        </w:rPr>
        <mc:AlternateContent>
          <mc:Choice Requires="wps">
            <w:drawing>
              <wp:anchor distT="0" distB="0" distL="114300" distR="114300" simplePos="0" relativeHeight="251660289" behindDoc="0" locked="0" layoutInCell="1" allowOverlap="1" wp14:anchorId="397DFDC9" wp14:editId="317DDBA4">
                <wp:simplePos x="0" y="0"/>
                <wp:positionH relativeFrom="column">
                  <wp:posOffset>1006475</wp:posOffset>
                </wp:positionH>
                <wp:positionV relativeFrom="paragraph">
                  <wp:posOffset>6350</wp:posOffset>
                </wp:positionV>
                <wp:extent cx="121920" cy="121920"/>
                <wp:effectExtent l="0" t="0" r="11430" b="11430"/>
                <wp:wrapNone/>
                <wp:docPr id="349244505" name="Multiplication Sign 1"/>
                <wp:cNvGraphicFramePr/>
                <a:graphic xmlns:a="http://schemas.openxmlformats.org/drawingml/2006/main">
                  <a:graphicData uri="http://schemas.microsoft.com/office/word/2010/wordprocessingShape">
                    <wps:wsp>
                      <wps:cNvSpPr/>
                      <wps:spPr>
                        <a:xfrm>
                          <a:off x="0" y="0"/>
                          <a:ext cx="121920" cy="121920"/>
                        </a:xfrm>
                        <a:prstGeom prst="mathMultiply">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B70E662" id="Multiplication Sign 1" o:spid="_x0000_s1026" style="position:absolute;margin-left:79.25pt;margin-top:.5pt;width:9.6pt;height:9.6pt;z-index:251660289;visibility:visible;mso-wrap-style:square;mso-wrap-distance-left:9pt;mso-wrap-distance-top:0;mso-wrap-distance-right:9pt;mso-wrap-distance-bottom:0;mso-position-horizontal:absolute;mso-position-horizontal-relative:text;mso-position-vertical:absolute;mso-position-vertical-relative:text;v-text-anchor:middle" coordsize="121920,121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" path="m19144,39420l39420,19144,60960,40683,82500,19144r20276,20276l81237,60960r21539,21540l82500,102776,60960,81237,39420,102776,19144,82500,40683,60960,19144,39420xe" fillcolor="#4f81bd [3204]" strokecolor="#243f60 [1604]" strokeweight="2pt">
                <v:path arrowok="t" o:connecttype="custom" o:connectlocs="19144,39420;39420,19144;60960,40683;82500,19144;102776,39420;81237,60960;102776,82500;82500,102776;60960,81237;39420,102776;19144,82500;40683,60960;19144,39420" o:connectangles="0,0,0,0,0,0,0,0,0,0,0,0,0"/>
              </v:shape>
            </w:pict>
          </mc:Fallback>
        </mc:AlternateContent>
      </w:r>
      <w:r>
        <w:rPr>
          <w:sz w:val="22"/>
          <w:szCs w:val="22"/>
        </w:rPr>
        <w:t xml:space="preserve">          1%  = 3.5 </w:t>
      </w:r>
      <w:r>
        <w:rPr>
          <w:sz w:val="22"/>
          <w:szCs w:val="22"/>
        </w:rPr>
        <w:tab/>
      </w:r>
      <w:r>
        <w:rPr>
          <w:sz w:val="22"/>
          <w:szCs w:val="22"/>
        </w:rPr>
        <w:tab/>
      </w:r>
      <w:r>
        <w:rPr>
          <w:sz w:val="22"/>
          <w:szCs w:val="22"/>
        </w:rPr>
        <w:tab/>
        <w:t xml:space="preserve">     </w:t>
      </w:r>
    </w:p>
    <w:p w14:paraId="306088FE" w14:textId="77777777" w:rsidR="00366730" w:rsidRDefault="00366730" w:rsidP="00366730">
      <w:pPr>
        <w:pStyle w:val="Default"/>
        <w:rPr>
          <w:sz w:val="22"/>
          <w:szCs w:val="22"/>
        </w:rPr>
      </w:pPr>
      <w:r>
        <w:rPr>
          <w:noProof/>
          <w:sz w:val="22"/>
          <w:szCs w:val="22"/>
        </w:rPr>
        <mc:AlternateContent>
          <mc:Choice Requires="wps">
            <w:drawing>
              <wp:anchor distT="0" distB="0" distL="114300" distR="114300" simplePos="0" relativeHeight="251661313" behindDoc="0" locked="0" layoutInCell="1" allowOverlap="1" wp14:anchorId="445FF154" wp14:editId="2FB9F9AF">
                <wp:simplePos x="0" y="0"/>
                <wp:positionH relativeFrom="column">
                  <wp:posOffset>929640</wp:posOffset>
                </wp:positionH>
                <wp:positionV relativeFrom="paragraph">
                  <wp:posOffset>6985</wp:posOffset>
                </wp:positionV>
                <wp:extent cx="121920" cy="121920"/>
                <wp:effectExtent l="0" t="0" r="11430" b="11430"/>
                <wp:wrapNone/>
                <wp:docPr id="701064860" name="Multiplication Sign 1"/>
                <wp:cNvGraphicFramePr/>
                <a:graphic xmlns:a="http://schemas.openxmlformats.org/drawingml/2006/main">
                  <a:graphicData uri="http://schemas.microsoft.com/office/word/2010/wordprocessingShape">
                    <wps:wsp>
                      <wps:cNvSpPr/>
                      <wps:spPr>
                        <a:xfrm>
                          <a:off x="0" y="0"/>
                          <a:ext cx="121920" cy="121920"/>
                        </a:xfrm>
                        <a:prstGeom prst="mathMultiply">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602181" id="Multiplication Sign 1" o:spid="_x0000_s1026" style="position:absolute;margin-left:73.2pt;margin-top:.55pt;width:9.6pt;height:9.6pt;z-index:251661313;visibility:visible;mso-wrap-style:square;mso-wrap-distance-left:9pt;mso-wrap-distance-top:0;mso-wrap-distance-right:9pt;mso-wrap-distance-bottom:0;mso-position-horizontal:absolute;mso-position-horizontal-relative:text;mso-position-vertical:absolute;mso-position-vertical-relative:text;v-text-anchor:middle" coordsize="121920,121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" path="m19144,39420l39420,19144,60960,40683,82500,19144r20276,20276l81237,60960r21539,21540l82500,102776,60960,81237,39420,102776,19144,82500,40683,60960,19144,39420xe" fillcolor="#4f81bd [3204]" strokecolor="#243f60 [1604]" strokeweight="2pt">
                <v:path arrowok="t" o:connecttype="custom" o:connectlocs="19144,39420;39420,19144;60960,40683;82500,19144;102776,39420;81237,60960;102776,82500;82500,102776;60960,81237;39420,102776;19144,82500;40683,60960;19144,39420" o:connectangles="0,0,0,0,0,0,0,0,0,0,0,0,0"/>
              </v:shape>
            </w:pict>
          </mc:Fallback>
        </mc:AlternateContent>
      </w:r>
      <w:r>
        <w:rPr>
          <w:sz w:val="22"/>
          <w:szCs w:val="22"/>
        </w:rPr>
        <w:t xml:space="preserve">          2%  = 7 </w:t>
      </w:r>
      <w:r>
        <w:rPr>
          <w:sz w:val="22"/>
          <w:szCs w:val="22"/>
        </w:rPr>
        <w:tab/>
      </w:r>
      <w:r>
        <w:rPr>
          <w:sz w:val="22"/>
          <w:szCs w:val="22"/>
        </w:rPr>
        <w:tab/>
      </w:r>
      <w:r>
        <w:rPr>
          <w:sz w:val="22"/>
          <w:szCs w:val="22"/>
        </w:rPr>
        <w:tab/>
        <w:t xml:space="preserve">    </w:t>
      </w:r>
      <w:r>
        <w:rPr>
          <w:sz w:val="22"/>
          <w:szCs w:val="22"/>
        </w:rPr>
        <w:tab/>
        <w:t xml:space="preserve">     </w:t>
      </w:r>
    </w:p>
    <w:p w14:paraId="02744E98" w14:textId="77777777" w:rsidR="00366730" w:rsidRDefault="00366730" w:rsidP="00366730">
      <w:pPr>
        <w:rPr>
          <w:b/>
        </w:rPr>
      </w:pPr>
    </w:p>
    <w:p w14:paraId="42F7DA49" w14:textId="77777777" w:rsidR="00366730" w:rsidRDefault="00366730" w:rsidP="00366730">
      <w:pPr>
        <w:rPr>
          <w:b/>
        </w:rPr>
      </w:pPr>
      <w:r>
        <w:rPr>
          <w:b/>
        </w:rPr>
        <w:t xml:space="preserve">Error in the method without operations seen scores M0, if we saw the appropriate operations at each stage e.g. ÷ 10, we could </w:t>
      </w:r>
      <w:r w:rsidRPr="005205CD">
        <w:rPr>
          <w:b/>
        </w:rPr>
        <w:t>award</w:t>
      </w:r>
      <w:r>
        <w:rPr>
          <w:b/>
        </w:rPr>
        <w:t xml:space="preserve"> method mark(s).</w:t>
      </w:r>
    </w:p>
    <w:p w14:paraId="6B62B8B5" w14:textId="666C9967" w:rsidR="00366730" w:rsidRDefault="00366730">
      <w:r>
        <w:br w:type="page"/>
      </w:r>
    </w:p>
    <w:p w14:paraId="62AFF579" w14:textId="77777777" w:rsidR="00366730" w:rsidRPr="005205CD" w:rsidRDefault="00366730" w:rsidP="00366730">
      <w:pPr>
        <w:rPr>
          <w:b/>
          <w:bCs/>
          <w:u w:val="single"/>
        </w:rPr>
      </w:pPr>
      <w:r w:rsidRPr="005205CD">
        <w:rPr>
          <w:b/>
          <w:bCs/>
          <w:u w:val="single"/>
        </w:rPr>
        <w:lastRenderedPageBreak/>
        <w:t>Repeated Addition/Subtraction Methods</w:t>
      </w:r>
    </w:p>
    <w:p w14:paraId="13691560" w14:textId="77777777" w:rsidR="00366730" w:rsidRPr="005205CD" w:rsidRDefault="00366730" w:rsidP="00366730"/>
    <w:p w14:paraId="4165C55D" w14:textId="77777777" w:rsidR="00366730" w:rsidRPr="005205CD" w:rsidRDefault="00366730" w:rsidP="00366730">
      <w:r w:rsidRPr="005205CD">
        <w:t>This is when division is attempted by listing multiples of a number or by repeated subtraction.</w:t>
      </w:r>
    </w:p>
    <w:p w14:paraId="7851512E" w14:textId="77777777" w:rsidR="00366730" w:rsidRPr="005205CD" w:rsidRDefault="00366730" w:rsidP="00366730"/>
    <w:p w14:paraId="62A44E17" w14:textId="77777777" w:rsidR="00366730" w:rsidRPr="005205CD" w:rsidRDefault="00366730" w:rsidP="00366730"/>
    <w:p w14:paraId="5454B646" w14:textId="77777777" w:rsidR="00366730" w:rsidRPr="005205CD" w:rsidRDefault="00366730" w:rsidP="00366730">
      <w:r w:rsidRPr="005205CD">
        <w:t>e.g. 3000 ÷ 400</w:t>
      </w:r>
    </w:p>
    <w:p w14:paraId="50E1872D" w14:textId="77777777" w:rsidR="00366730" w:rsidRPr="005205CD" w:rsidRDefault="00366730" w:rsidP="00366730">
      <w:pPr>
        <w:pStyle w:val="ListParagraph"/>
      </w:pPr>
    </w:p>
    <w:p w14:paraId="770BAAD4" w14:textId="77777777" w:rsidR="00366730" w:rsidRPr="005205CD" w:rsidRDefault="00366730" w:rsidP="00366730">
      <w:r w:rsidRPr="005205CD">
        <w:rPr>
          <w:b/>
          <w:bCs/>
          <w:u w:val="single"/>
        </w:rPr>
        <w:t>Repeat Addition</w:t>
      </w:r>
      <w:r w:rsidRPr="005205CD">
        <w:rPr>
          <w:b/>
          <w:bCs/>
        </w:rPr>
        <w:t>:</w:t>
      </w:r>
      <w:r w:rsidRPr="005205CD">
        <w:t xml:space="preserve"> 400, 800, 1200, 1600, 2000, 2400, 2800, [3200] </w:t>
      </w:r>
    </w:p>
    <w:p w14:paraId="15A56CEC" w14:textId="77777777" w:rsidR="00366730" w:rsidRPr="005205CD" w:rsidRDefault="00366730" w:rsidP="00366730"/>
    <w:p w14:paraId="06504E6A" w14:textId="77777777" w:rsidR="00366730" w:rsidRPr="005205CD" w:rsidRDefault="00366730" w:rsidP="00366730">
      <w:r w:rsidRPr="005205CD">
        <w:t xml:space="preserve">When marking this we need to </w:t>
      </w:r>
      <w:r w:rsidRPr="005205CD">
        <w:rPr>
          <w:b/>
          <w:bCs/>
        </w:rPr>
        <w:t>see at least 3 correct multiples</w:t>
      </w:r>
      <w:r w:rsidRPr="005205CD">
        <w:t>, one of these MUST be the number before reaching the value, in this case 2800.</w:t>
      </w:r>
    </w:p>
    <w:p w14:paraId="51DCE038" w14:textId="77777777" w:rsidR="00366730" w:rsidRPr="005205CD" w:rsidRDefault="00366730" w:rsidP="00366730"/>
    <w:p w14:paraId="2192A886" w14:textId="77777777" w:rsidR="00366730" w:rsidRPr="005205CD" w:rsidRDefault="00366730" w:rsidP="00366730">
      <w:r w:rsidRPr="005205CD">
        <w:t xml:space="preserve">We allow ONLY </w:t>
      </w:r>
      <w:r w:rsidRPr="005205CD">
        <w:rPr>
          <w:u w:val="single"/>
        </w:rPr>
        <w:t>one arithmetic error</w:t>
      </w:r>
      <w:r w:rsidRPr="005205CD">
        <w:t xml:space="preserve"> in this method (</w:t>
      </w:r>
      <w:r w:rsidRPr="005205CD">
        <w:rPr>
          <w:b/>
          <w:bCs/>
        </w:rPr>
        <w:t>unless the mark scheme states otherwise</w:t>
      </w:r>
      <w:r w:rsidRPr="005205CD">
        <w:t>)</w:t>
      </w:r>
    </w:p>
    <w:p w14:paraId="1257F0E7" w14:textId="77777777" w:rsidR="00366730" w:rsidRPr="005205CD" w:rsidRDefault="00366730" w:rsidP="00366730">
      <w:r w:rsidRPr="005205CD">
        <w:rPr>
          <w:u w:val="single"/>
        </w:rPr>
        <w:t>Example 1</w:t>
      </w:r>
      <w:r w:rsidRPr="005205CD">
        <w:t>:</w:t>
      </w:r>
    </w:p>
    <w:p w14:paraId="52C187B0" w14:textId="77777777" w:rsidR="00366730" w:rsidRPr="005205CD" w:rsidRDefault="00366730" w:rsidP="00366730">
      <w:r w:rsidRPr="005205CD">
        <w:t xml:space="preserve">400, 800, 1100 (error), 1500, 1900, 2300, 2700, [3100] – one arithmetic error, but correct </w:t>
      </w:r>
      <w:r w:rsidRPr="005205CD">
        <w:rPr>
          <w:b/>
          <w:bCs/>
        </w:rPr>
        <w:t>FT</w:t>
      </w:r>
      <w:r w:rsidRPr="005205CD">
        <w:t xml:space="preserve"> from the error so </w:t>
      </w:r>
      <w:r w:rsidRPr="005205CD">
        <w:rPr>
          <w:b/>
          <w:bCs/>
        </w:rPr>
        <w:t>M1</w:t>
      </w:r>
      <w:r w:rsidRPr="005205CD">
        <w:t xml:space="preserve"> awarded.</w:t>
      </w:r>
    </w:p>
    <w:p w14:paraId="657F467F" w14:textId="77777777" w:rsidR="00366730" w:rsidRPr="005205CD" w:rsidRDefault="00366730" w:rsidP="00366730"/>
    <w:p w14:paraId="5EC074FD" w14:textId="77777777" w:rsidR="00366730" w:rsidRPr="005205CD" w:rsidRDefault="00366730" w:rsidP="00366730">
      <w:r w:rsidRPr="005205CD">
        <w:rPr>
          <w:u w:val="single"/>
        </w:rPr>
        <w:t>Example 2</w:t>
      </w:r>
      <w:r w:rsidRPr="005205CD">
        <w:t>:</w:t>
      </w:r>
    </w:p>
    <w:p w14:paraId="1854FB9C" w14:textId="77777777" w:rsidR="00366730" w:rsidRPr="005205CD" w:rsidRDefault="00366730" w:rsidP="00366730">
      <w:r w:rsidRPr="005205CD">
        <w:t xml:space="preserve">400, 800, 1100 (error), 1500, 1800 (error), 2200, 2600, [3000] – two arithmetic errors, so </w:t>
      </w:r>
      <w:r w:rsidRPr="005205CD">
        <w:rPr>
          <w:b/>
          <w:bCs/>
        </w:rPr>
        <w:t>M0</w:t>
      </w:r>
      <w:r w:rsidRPr="005205CD">
        <w:t xml:space="preserve"> awarded.</w:t>
      </w:r>
    </w:p>
    <w:p w14:paraId="0F454027" w14:textId="77777777" w:rsidR="00366730" w:rsidRPr="005205CD" w:rsidRDefault="00366730" w:rsidP="00366730"/>
    <w:p w14:paraId="6EBADFA6" w14:textId="77777777" w:rsidR="00366730" w:rsidRPr="005205CD" w:rsidRDefault="00366730" w:rsidP="00366730"/>
    <w:p w14:paraId="1222C816" w14:textId="77777777" w:rsidR="00366730" w:rsidRPr="005205CD" w:rsidRDefault="00366730" w:rsidP="00366730"/>
    <w:p w14:paraId="5B62B34E" w14:textId="77777777" w:rsidR="00366730" w:rsidRPr="005205CD" w:rsidRDefault="00366730" w:rsidP="00366730">
      <w:r w:rsidRPr="005205CD">
        <w:t>e.g. 400 ÷ 60</w:t>
      </w:r>
    </w:p>
    <w:p w14:paraId="7485A3D4" w14:textId="77777777" w:rsidR="00366730" w:rsidRPr="005205CD" w:rsidRDefault="00366730" w:rsidP="00366730"/>
    <w:p w14:paraId="45EAFCD1" w14:textId="77777777" w:rsidR="00366730" w:rsidRPr="005205CD" w:rsidRDefault="00366730" w:rsidP="00366730">
      <w:r w:rsidRPr="005205CD">
        <w:rPr>
          <w:b/>
          <w:bCs/>
          <w:u w:val="single"/>
        </w:rPr>
        <w:t>Repeat Subtraction</w:t>
      </w:r>
      <w:r w:rsidRPr="005205CD">
        <w:rPr>
          <w:b/>
          <w:bCs/>
        </w:rPr>
        <w:t>:</w:t>
      </w:r>
      <w:r w:rsidRPr="005205CD">
        <w:t xml:space="preserve"> 400, 340, 280, 220, 160, 100, 40, [</w:t>
      </w:r>
      <w:r w:rsidRPr="005205CD">
        <w:rPr>
          <w:position w:val="4"/>
        </w:rPr>
        <w:t>-</w:t>
      </w:r>
      <w:r w:rsidRPr="005205CD">
        <w:t xml:space="preserve">20] </w:t>
      </w:r>
    </w:p>
    <w:p w14:paraId="62F1C10E" w14:textId="77777777" w:rsidR="00366730" w:rsidRPr="005205CD" w:rsidRDefault="00366730" w:rsidP="00366730"/>
    <w:p w14:paraId="6F881BD6" w14:textId="77777777" w:rsidR="00366730" w:rsidRPr="005205CD" w:rsidRDefault="00366730" w:rsidP="00366730">
      <w:r w:rsidRPr="005205CD">
        <w:t xml:space="preserve">When marking this we need to </w:t>
      </w:r>
      <w:r w:rsidRPr="005205CD">
        <w:rPr>
          <w:b/>
          <w:bCs/>
        </w:rPr>
        <w:t>see at least 3 correct subtractions</w:t>
      </w:r>
      <w:r w:rsidRPr="005205CD">
        <w:t>, one of these MUST be the number before reaching 0.</w:t>
      </w:r>
    </w:p>
    <w:p w14:paraId="53A0D435" w14:textId="77777777" w:rsidR="00366730" w:rsidRPr="005205CD" w:rsidRDefault="00366730" w:rsidP="00366730"/>
    <w:p w14:paraId="5BF9CBA5" w14:textId="77777777" w:rsidR="00366730" w:rsidRPr="005205CD" w:rsidRDefault="00366730" w:rsidP="00366730">
      <w:r w:rsidRPr="005205CD">
        <w:t xml:space="preserve">We allow ONLY </w:t>
      </w:r>
      <w:r w:rsidRPr="005205CD">
        <w:rPr>
          <w:u w:val="single"/>
        </w:rPr>
        <w:t>one arithmetic error</w:t>
      </w:r>
      <w:r w:rsidRPr="005205CD">
        <w:t xml:space="preserve"> in this method (</w:t>
      </w:r>
      <w:r w:rsidRPr="005205CD">
        <w:rPr>
          <w:b/>
          <w:bCs/>
        </w:rPr>
        <w:t>unless the mark scheme states otherwise</w:t>
      </w:r>
      <w:r w:rsidRPr="005205CD">
        <w:t>)</w:t>
      </w:r>
    </w:p>
    <w:p w14:paraId="19066358" w14:textId="77777777" w:rsidR="00366730" w:rsidRPr="005205CD" w:rsidRDefault="00366730" w:rsidP="00366730">
      <w:r w:rsidRPr="005205CD">
        <w:rPr>
          <w:u w:val="single"/>
        </w:rPr>
        <w:t>Example 1</w:t>
      </w:r>
      <w:r w:rsidRPr="005205CD">
        <w:t>:</w:t>
      </w:r>
    </w:p>
    <w:p w14:paraId="251DD7C0" w14:textId="77777777" w:rsidR="00366730" w:rsidRPr="005205CD" w:rsidRDefault="00366730" w:rsidP="00366730">
      <w:r w:rsidRPr="005205CD">
        <w:t>400, 340, 280, 200 (error), 140, 80, 20, [</w:t>
      </w:r>
      <w:r w:rsidRPr="005205CD">
        <w:rPr>
          <w:position w:val="4"/>
        </w:rPr>
        <w:t>-</w:t>
      </w:r>
      <w:r w:rsidRPr="005205CD">
        <w:t xml:space="preserve">40] – one arithmetic error, but correct </w:t>
      </w:r>
      <w:r w:rsidRPr="005205CD">
        <w:rPr>
          <w:b/>
          <w:bCs/>
        </w:rPr>
        <w:t>FT</w:t>
      </w:r>
      <w:r w:rsidRPr="005205CD">
        <w:t xml:space="preserve"> from the error so </w:t>
      </w:r>
      <w:r w:rsidRPr="005205CD">
        <w:rPr>
          <w:b/>
          <w:bCs/>
        </w:rPr>
        <w:t>M1</w:t>
      </w:r>
      <w:r w:rsidRPr="005205CD">
        <w:t xml:space="preserve"> awarded.</w:t>
      </w:r>
    </w:p>
    <w:p w14:paraId="04EA9DBF" w14:textId="77777777" w:rsidR="00366730" w:rsidRPr="005205CD" w:rsidRDefault="00366730" w:rsidP="00366730"/>
    <w:p w14:paraId="37B25652" w14:textId="77777777" w:rsidR="00366730" w:rsidRPr="005205CD" w:rsidRDefault="00366730" w:rsidP="00366730">
      <w:r w:rsidRPr="005205CD">
        <w:rPr>
          <w:u w:val="single"/>
        </w:rPr>
        <w:t>Example 2</w:t>
      </w:r>
      <w:r w:rsidRPr="005205CD">
        <w:t>:</w:t>
      </w:r>
    </w:p>
    <w:p w14:paraId="4FA64887" w14:textId="77777777" w:rsidR="00366730" w:rsidRPr="005205CD" w:rsidRDefault="00366730" w:rsidP="00366730">
      <w:r w:rsidRPr="005205CD">
        <w:t>400, 320(error), 260, 210 (error), 150, 90, 30, [</w:t>
      </w:r>
      <w:r w:rsidRPr="005205CD">
        <w:rPr>
          <w:position w:val="4"/>
        </w:rPr>
        <w:t>-</w:t>
      </w:r>
      <w:r w:rsidRPr="005205CD">
        <w:t xml:space="preserve">30] – two arithmetic errors, so </w:t>
      </w:r>
      <w:r w:rsidRPr="005205CD">
        <w:rPr>
          <w:b/>
          <w:bCs/>
        </w:rPr>
        <w:t>M0</w:t>
      </w:r>
      <w:r w:rsidRPr="005205CD">
        <w:t xml:space="preserve"> awarded.</w:t>
      </w:r>
    </w:p>
    <w:p w14:paraId="6F46012C" w14:textId="77777777" w:rsidR="00366730" w:rsidRDefault="00366730" w:rsidP="00EE2D7C"/>
    <w:p w14:paraId="20991882" w14:textId="2C4DF6D0" w:rsidR="00366730" w:rsidRDefault="00366730">
      <w:r>
        <w:br w:type="page"/>
      </w:r>
    </w:p>
    <w:p w14:paraId="7027FD27" w14:textId="1412D45E" w:rsidR="00E66FB4" w:rsidRDefault="00366730" w:rsidP="00E66FB4">
      <w:pPr>
        <w:rPr>
          <w:u w:val="single"/>
        </w:rPr>
      </w:pPr>
      <w:r w:rsidRPr="00366730">
        <w:rPr>
          <w:u w:val="single"/>
        </w:rPr>
        <w:lastRenderedPageBreak/>
        <w:t>Question 16(b)</w:t>
      </w:r>
    </w:p>
    <w:p w14:paraId="45B425C2" w14:textId="77777777" w:rsidR="00366730" w:rsidRDefault="00366730" w:rsidP="00E66FB4">
      <w:pPr>
        <w:rPr>
          <w:u w:val="single"/>
        </w:rPr>
      </w:pPr>
    </w:p>
    <w:p w14:paraId="6CCE6DE6" w14:textId="77777777" w:rsidR="00366730" w:rsidRPr="00282A4F" w:rsidRDefault="00366730" w:rsidP="00366730">
      <w:pPr>
        <w:rPr>
          <w:color w:val="000000" w:themeColor="text1"/>
        </w:rPr>
      </w:pPr>
      <w:r w:rsidRPr="00282A4F">
        <w:rPr>
          <w:color w:val="000000" w:themeColor="text1"/>
        </w:rPr>
        <w:t>We want the candidate to say WHY they are certain of the figure being at least £</w:t>
      </w:r>
      <w:r>
        <w:rPr>
          <w:color w:val="000000" w:themeColor="text1"/>
        </w:rPr>
        <w:t>7</w:t>
      </w:r>
      <w:r w:rsidRPr="00282A4F">
        <w:rPr>
          <w:color w:val="000000" w:themeColor="text1"/>
        </w:rPr>
        <w:t>00.</w:t>
      </w:r>
    </w:p>
    <w:p w14:paraId="084E7065" w14:textId="465AF316" w:rsidR="00366730" w:rsidRPr="00366730" w:rsidRDefault="00366730" w:rsidP="00366730">
      <w:r w:rsidRPr="00282A4F">
        <w:rPr>
          <w:color w:val="000000" w:themeColor="text1"/>
        </w:rPr>
        <w:t xml:space="preserve">If </w:t>
      </w:r>
      <w:r w:rsidRPr="00282A4F">
        <w:rPr>
          <w:color w:val="000000" w:themeColor="text1"/>
          <w:u w:val="single"/>
        </w:rPr>
        <w:t>TOTAL</w:t>
      </w:r>
      <w:r w:rsidRPr="00282A4F">
        <w:rPr>
          <w:color w:val="000000" w:themeColor="text1"/>
        </w:rPr>
        <w:t xml:space="preserve"> is used then this MUST be £</w:t>
      </w:r>
      <w:r>
        <w:rPr>
          <w:color w:val="000000" w:themeColor="text1"/>
        </w:rPr>
        <w:t>75</w:t>
      </w:r>
      <w:r w:rsidRPr="00282A4F">
        <w:rPr>
          <w:color w:val="000000" w:themeColor="text1"/>
        </w:rPr>
        <w:t>0.</w:t>
      </w:r>
      <w:r>
        <w:rPr>
          <w:color w:val="000000" w:themeColor="text1"/>
        </w:rPr>
        <w:t xml:space="preserve"> </w:t>
      </w:r>
      <w:r>
        <w:rPr>
          <w:color w:val="000000" w:themeColor="text1"/>
        </w:rPr>
        <w:tab/>
      </w:r>
      <w:r>
        <w:rPr>
          <w:color w:val="000000" w:themeColor="text1"/>
        </w:rPr>
        <w:tab/>
      </w:r>
      <w:r w:rsidRPr="00282A4F">
        <w:rPr>
          <w:color w:val="000000" w:themeColor="text1"/>
        </w:rPr>
        <w:t xml:space="preserve">IF </w:t>
      </w:r>
      <w:r w:rsidRPr="00282A4F">
        <w:rPr>
          <w:color w:val="000000" w:themeColor="text1"/>
          <w:u w:val="single"/>
        </w:rPr>
        <w:t>rounded figures are used</w:t>
      </w:r>
      <w:r w:rsidRPr="00282A4F">
        <w:rPr>
          <w:color w:val="000000" w:themeColor="text1"/>
        </w:rPr>
        <w:t xml:space="preserve"> then </w:t>
      </w:r>
      <w:r w:rsidRPr="00282A4F">
        <w:rPr>
          <w:b/>
          <w:bCs/>
          <w:color w:val="000000" w:themeColor="text1"/>
        </w:rPr>
        <w:t>all</w:t>
      </w:r>
      <w:r w:rsidRPr="00282A4F">
        <w:rPr>
          <w:color w:val="000000" w:themeColor="text1"/>
        </w:rPr>
        <w:t xml:space="preserve"> </w:t>
      </w:r>
      <w:r>
        <w:rPr>
          <w:color w:val="000000" w:themeColor="text1"/>
        </w:rPr>
        <w:t>four</w:t>
      </w:r>
      <w:r w:rsidRPr="00282A4F">
        <w:rPr>
          <w:color w:val="000000" w:themeColor="text1"/>
        </w:rPr>
        <w:t xml:space="preserve"> must be rounded down correctly (20,30,</w:t>
      </w:r>
      <w:r>
        <w:rPr>
          <w:color w:val="000000" w:themeColor="text1"/>
        </w:rPr>
        <w:t>3</w:t>
      </w:r>
      <w:r w:rsidRPr="00282A4F">
        <w:rPr>
          <w:color w:val="000000" w:themeColor="text1"/>
        </w:rPr>
        <w:t>0,</w:t>
      </w:r>
      <w:r>
        <w:rPr>
          <w:color w:val="000000" w:themeColor="text1"/>
        </w:rPr>
        <w:t>5</w:t>
      </w:r>
      <w:r w:rsidRPr="00282A4F">
        <w:rPr>
          <w:color w:val="000000" w:themeColor="text1"/>
        </w:rPr>
        <w:t>)</w:t>
      </w:r>
    </w:p>
    <w:p w14:paraId="4927A3B3" w14:textId="77777777" w:rsidR="00E66FB4" w:rsidRDefault="00E66FB4" w:rsidP="00E66FB4"/>
    <w:tbl>
      <w:tblPr>
        <w:tblStyle w:val="TableGrid"/>
        <w:tblW w:w="0" w:type="auto"/>
        <w:tblLook w:val="04A0" w:firstRow="1" w:lastRow="0" w:firstColumn="1" w:lastColumn="0" w:noHBand="0" w:noVBand="1"/>
      </w:tblPr>
      <w:tblGrid>
        <w:gridCol w:w="13036"/>
        <w:gridCol w:w="1524"/>
      </w:tblGrid>
      <w:tr w:rsidR="00E66FB4" w14:paraId="7C8D940C" w14:textId="77777777" w:rsidTr="001D54A9">
        <w:trPr>
          <w:trHeight w:val="283"/>
        </w:trPr>
        <w:tc>
          <w:tcPr>
            <w:tcW w:w="13036" w:type="dxa"/>
          </w:tcPr>
          <w:p w14:paraId="10BFDE7A" w14:textId="77777777" w:rsidR="00E66FB4" w:rsidRDefault="00E66FB4" w:rsidP="001D54A9">
            <w:pPr>
              <w:rPr>
                <w:b/>
                <w:bCs/>
              </w:rPr>
            </w:pPr>
            <w:r>
              <w:rPr>
                <w:b/>
                <w:bCs/>
              </w:rPr>
              <w:t>Response</w:t>
            </w:r>
          </w:p>
        </w:tc>
        <w:tc>
          <w:tcPr>
            <w:tcW w:w="1524" w:type="dxa"/>
          </w:tcPr>
          <w:p w14:paraId="2BC696A2" w14:textId="77777777" w:rsidR="00E66FB4" w:rsidRPr="00B00B5D" w:rsidRDefault="00E66FB4" w:rsidP="001D54A9">
            <w:pPr>
              <w:jc w:val="center"/>
              <w:rPr>
                <w:b/>
                <w:bCs/>
              </w:rPr>
            </w:pPr>
            <w:r>
              <w:rPr>
                <w:b/>
                <w:bCs/>
              </w:rPr>
              <w:t>Mark</w:t>
            </w:r>
          </w:p>
        </w:tc>
      </w:tr>
      <w:tr w:rsidR="00853270" w14:paraId="2C7A2044" w14:textId="77777777" w:rsidTr="001D54A9">
        <w:trPr>
          <w:trHeight w:val="283"/>
        </w:trPr>
        <w:tc>
          <w:tcPr>
            <w:tcW w:w="13036" w:type="dxa"/>
          </w:tcPr>
          <w:p w14:paraId="5E759056" w14:textId="4AE6C788" w:rsidR="00853270" w:rsidRPr="00E66FB4" w:rsidRDefault="00853270" w:rsidP="00853270">
            <w:pPr>
              <w:jc w:val="both"/>
            </w:pPr>
            <w:r>
              <w:rPr>
                <w:color w:val="000000" w:themeColor="text1"/>
                <w:lang w:val="en-US" w:eastAsia="en-US"/>
              </w:rPr>
              <w:t>It is an Underestimate</w:t>
            </w:r>
          </w:p>
        </w:tc>
        <w:tc>
          <w:tcPr>
            <w:tcW w:w="1524" w:type="dxa"/>
          </w:tcPr>
          <w:p w14:paraId="5F2F165F" w14:textId="12817A43" w:rsidR="00853270" w:rsidRPr="00ED306B" w:rsidRDefault="00853270" w:rsidP="00853270">
            <w:pPr>
              <w:jc w:val="center"/>
              <w:rPr>
                <w:b/>
              </w:rPr>
            </w:pPr>
            <w:r>
              <w:rPr>
                <w:b/>
                <w:color w:val="000000" w:themeColor="text1"/>
                <w:lang w:val="en-US" w:eastAsia="en-US"/>
              </w:rPr>
              <w:t>1</w:t>
            </w:r>
          </w:p>
        </w:tc>
      </w:tr>
      <w:tr w:rsidR="00853270" w14:paraId="420CE8AD" w14:textId="77777777" w:rsidTr="001D54A9">
        <w:trPr>
          <w:trHeight w:val="283"/>
        </w:trPr>
        <w:tc>
          <w:tcPr>
            <w:tcW w:w="13036" w:type="dxa"/>
          </w:tcPr>
          <w:p w14:paraId="43082334" w14:textId="0C3C0541" w:rsidR="00853270" w:rsidRPr="00E66FB4" w:rsidRDefault="00853270" w:rsidP="00853270">
            <w:pPr>
              <w:jc w:val="both"/>
            </w:pPr>
            <w:r>
              <w:rPr>
                <w:color w:val="000000" w:themeColor="text1"/>
                <w:lang w:val="en-US" w:eastAsia="en-US"/>
              </w:rPr>
              <w:t>All Values were rounded down</w:t>
            </w:r>
          </w:p>
        </w:tc>
        <w:tc>
          <w:tcPr>
            <w:tcW w:w="1524" w:type="dxa"/>
          </w:tcPr>
          <w:p w14:paraId="2A3B5A88" w14:textId="75A248D4" w:rsidR="00853270" w:rsidRPr="00ED306B" w:rsidRDefault="00853270" w:rsidP="00853270">
            <w:pPr>
              <w:jc w:val="center"/>
              <w:rPr>
                <w:b/>
              </w:rPr>
            </w:pPr>
            <w:r>
              <w:rPr>
                <w:b/>
                <w:color w:val="000000" w:themeColor="text1"/>
                <w:lang w:val="en-US" w:eastAsia="en-US"/>
              </w:rPr>
              <w:t>1</w:t>
            </w:r>
          </w:p>
        </w:tc>
      </w:tr>
      <w:tr w:rsidR="00853270" w14:paraId="1F09C19A" w14:textId="77777777" w:rsidTr="001D54A9">
        <w:trPr>
          <w:trHeight w:val="283"/>
        </w:trPr>
        <w:tc>
          <w:tcPr>
            <w:tcW w:w="13036" w:type="dxa"/>
          </w:tcPr>
          <w:p w14:paraId="64349DCD" w14:textId="6DD0F263" w:rsidR="00853270" w:rsidRPr="00E771A5" w:rsidRDefault="00853270" w:rsidP="00853270">
            <w:pPr>
              <w:rPr>
                <w:i/>
              </w:rPr>
            </w:pPr>
            <w:r>
              <w:rPr>
                <w:color w:val="000000" w:themeColor="text1"/>
                <w:lang w:val="en-US" w:eastAsia="en-US"/>
              </w:rPr>
              <w:t>This is correct because at minimum she will make 750 (‘</w:t>
            </w:r>
            <w:r w:rsidRPr="00197DD8">
              <w:rPr>
                <w:i/>
                <w:iCs/>
                <w:color w:val="000000" w:themeColor="text1"/>
                <w:lang w:val="en-US" w:eastAsia="en-US"/>
              </w:rPr>
              <w:t>at minimum’ implies rounding and is correct</w:t>
            </w:r>
            <w:r>
              <w:rPr>
                <w:color w:val="000000" w:themeColor="text1"/>
                <w:lang w:val="en-US" w:eastAsia="en-US"/>
              </w:rPr>
              <w:t>)</w:t>
            </w:r>
          </w:p>
        </w:tc>
        <w:tc>
          <w:tcPr>
            <w:tcW w:w="1524" w:type="dxa"/>
          </w:tcPr>
          <w:p w14:paraId="5196BE27" w14:textId="03EFA619" w:rsidR="00853270" w:rsidRPr="00ED306B" w:rsidRDefault="00853270" w:rsidP="00853270">
            <w:pPr>
              <w:jc w:val="center"/>
              <w:rPr>
                <w:b/>
              </w:rPr>
            </w:pPr>
            <w:r>
              <w:rPr>
                <w:b/>
                <w:color w:val="000000" w:themeColor="text1"/>
                <w:lang w:val="en-US" w:eastAsia="en-US"/>
              </w:rPr>
              <w:t>1</w:t>
            </w:r>
          </w:p>
        </w:tc>
      </w:tr>
      <w:tr w:rsidR="00853270" w14:paraId="70ED7D97" w14:textId="77777777" w:rsidTr="001D54A9">
        <w:trPr>
          <w:trHeight w:val="283"/>
        </w:trPr>
        <w:tc>
          <w:tcPr>
            <w:tcW w:w="13036" w:type="dxa"/>
          </w:tcPr>
          <w:p w14:paraId="5454E5D8" w14:textId="1BC3B060" w:rsidR="00853270" w:rsidRPr="00E771A5" w:rsidRDefault="00853270" w:rsidP="00853270">
            <w:pPr>
              <w:rPr>
                <w:i/>
              </w:rPr>
            </w:pPr>
            <w:r>
              <w:rPr>
                <w:color w:val="000000" w:themeColor="text1"/>
                <w:lang w:val="en-US" w:eastAsia="en-US"/>
              </w:rPr>
              <w:t>The values are rounded down meaning she earnt more than this</w:t>
            </w:r>
          </w:p>
        </w:tc>
        <w:tc>
          <w:tcPr>
            <w:tcW w:w="1524" w:type="dxa"/>
          </w:tcPr>
          <w:p w14:paraId="58027273" w14:textId="3D521B8E" w:rsidR="00853270" w:rsidRPr="00ED306B" w:rsidRDefault="00853270" w:rsidP="00853270">
            <w:pPr>
              <w:jc w:val="center"/>
              <w:rPr>
                <w:b/>
              </w:rPr>
            </w:pPr>
            <w:r>
              <w:rPr>
                <w:b/>
                <w:color w:val="000000" w:themeColor="text1"/>
                <w:lang w:val="en-US" w:eastAsia="en-US"/>
              </w:rPr>
              <w:t>1</w:t>
            </w:r>
          </w:p>
        </w:tc>
      </w:tr>
      <w:tr w:rsidR="00853270" w14:paraId="54B49415" w14:textId="77777777" w:rsidTr="001D54A9">
        <w:trPr>
          <w:trHeight w:val="283"/>
        </w:trPr>
        <w:tc>
          <w:tcPr>
            <w:tcW w:w="13036" w:type="dxa"/>
          </w:tcPr>
          <w:p w14:paraId="61F8058F" w14:textId="11F7F7C5" w:rsidR="00853270" w:rsidRPr="00E771A5" w:rsidRDefault="00853270" w:rsidP="00853270">
            <w:pPr>
              <w:rPr>
                <w:i/>
              </w:rPr>
            </w:pPr>
            <w:r>
              <w:rPr>
                <w:color w:val="000000" w:themeColor="text1"/>
                <w:lang w:val="en-US" w:eastAsia="en-US"/>
              </w:rPr>
              <w:t>(30 x 20) + (5 x 30) already equal over £700</w:t>
            </w:r>
          </w:p>
        </w:tc>
        <w:tc>
          <w:tcPr>
            <w:tcW w:w="1524" w:type="dxa"/>
          </w:tcPr>
          <w:p w14:paraId="02FA3AF6" w14:textId="70E90A98" w:rsidR="00853270" w:rsidRPr="00ED306B" w:rsidRDefault="00853270" w:rsidP="00853270">
            <w:pPr>
              <w:jc w:val="center"/>
              <w:rPr>
                <w:b/>
              </w:rPr>
            </w:pPr>
            <w:r>
              <w:rPr>
                <w:b/>
                <w:color w:val="000000" w:themeColor="text1"/>
                <w:lang w:val="en-US" w:eastAsia="en-US"/>
              </w:rPr>
              <w:t>1</w:t>
            </w:r>
          </w:p>
        </w:tc>
      </w:tr>
      <w:tr w:rsidR="00853270" w14:paraId="6EADEA2B" w14:textId="77777777" w:rsidTr="001D54A9">
        <w:trPr>
          <w:trHeight w:val="283"/>
        </w:trPr>
        <w:tc>
          <w:tcPr>
            <w:tcW w:w="13036" w:type="dxa"/>
          </w:tcPr>
          <w:p w14:paraId="2EA1C39F" w14:textId="374854BE" w:rsidR="00853270" w:rsidRPr="00E771A5" w:rsidRDefault="00853270" w:rsidP="00853270">
            <w:pPr>
              <w:rPr>
                <w:i/>
              </w:rPr>
            </w:pPr>
            <w:r>
              <w:rPr>
                <w:color w:val="000000" w:themeColor="text1"/>
                <w:lang w:val="en-US" w:eastAsia="en-US"/>
              </w:rPr>
              <w:t>The underestimation is over £700</w:t>
            </w:r>
          </w:p>
        </w:tc>
        <w:tc>
          <w:tcPr>
            <w:tcW w:w="1524" w:type="dxa"/>
          </w:tcPr>
          <w:p w14:paraId="0EDA7B03" w14:textId="6CE7C9AC" w:rsidR="00853270" w:rsidRPr="00ED306B" w:rsidRDefault="00853270" w:rsidP="00853270">
            <w:pPr>
              <w:jc w:val="center"/>
              <w:rPr>
                <w:b/>
              </w:rPr>
            </w:pPr>
            <w:r>
              <w:rPr>
                <w:b/>
                <w:color w:val="000000" w:themeColor="text1"/>
                <w:lang w:val="en-US" w:eastAsia="en-US"/>
              </w:rPr>
              <w:t>1</w:t>
            </w:r>
          </w:p>
        </w:tc>
      </w:tr>
      <w:tr w:rsidR="00853270" w14:paraId="2BEBB711" w14:textId="77777777" w:rsidTr="001D54A9">
        <w:trPr>
          <w:trHeight w:val="283"/>
        </w:trPr>
        <w:tc>
          <w:tcPr>
            <w:tcW w:w="13036" w:type="dxa"/>
          </w:tcPr>
          <w:p w14:paraId="20FD69C9" w14:textId="1330C4B9" w:rsidR="00853270" w:rsidRDefault="00853270" w:rsidP="00853270">
            <w:r>
              <w:rPr>
                <w:color w:val="000000" w:themeColor="text1"/>
                <w:lang w:val="en-US" w:eastAsia="en-US"/>
              </w:rPr>
              <w:t xml:space="preserve">If you round the </w:t>
            </w:r>
            <w:proofErr w:type="gramStart"/>
            <w:r>
              <w:rPr>
                <w:color w:val="000000" w:themeColor="text1"/>
                <w:lang w:val="en-US" w:eastAsia="en-US"/>
              </w:rPr>
              <w:t>earnings</w:t>
            </w:r>
            <w:proofErr w:type="gramEnd"/>
            <w:r>
              <w:rPr>
                <w:color w:val="000000" w:themeColor="text1"/>
                <w:lang w:val="en-US" w:eastAsia="en-US"/>
              </w:rPr>
              <w:t xml:space="preserve"> you get over £700 (</w:t>
            </w:r>
            <w:r w:rsidRPr="00197DD8">
              <w:rPr>
                <w:i/>
                <w:iCs/>
                <w:color w:val="000000" w:themeColor="text1"/>
                <w:lang w:val="en-US" w:eastAsia="en-US"/>
              </w:rPr>
              <w:t>this is true for rounding both up and down</w:t>
            </w:r>
            <w:r>
              <w:rPr>
                <w:color w:val="000000" w:themeColor="text1"/>
                <w:lang w:val="en-US" w:eastAsia="en-US"/>
              </w:rPr>
              <w:t>)</w:t>
            </w:r>
          </w:p>
        </w:tc>
        <w:tc>
          <w:tcPr>
            <w:tcW w:w="1524" w:type="dxa"/>
          </w:tcPr>
          <w:p w14:paraId="34D008BB" w14:textId="50F79CC9" w:rsidR="00853270" w:rsidRPr="00ED306B" w:rsidRDefault="00853270" w:rsidP="00853270">
            <w:pPr>
              <w:jc w:val="center"/>
              <w:rPr>
                <w:b/>
                <w:lang w:val="en-US"/>
              </w:rPr>
            </w:pPr>
            <w:r>
              <w:rPr>
                <w:b/>
                <w:color w:val="000000" w:themeColor="text1"/>
                <w:lang w:val="en-US" w:eastAsia="en-US"/>
              </w:rPr>
              <w:t>1BOD</w:t>
            </w:r>
          </w:p>
        </w:tc>
      </w:tr>
      <w:tr w:rsidR="00853270" w14:paraId="7692F53F" w14:textId="77777777" w:rsidTr="001D54A9">
        <w:trPr>
          <w:trHeight w:val="283"/>
        </w:trPr>
        <w:tc>
          <w:tcPr>
            <w:tcW w:w="13036" w:type="dxa"/>
          </w:tcPr>
          <w:p w14:paraId="0CDAC572" w14:textId="7C273563" w:rsidR="00853270" w:rsidRPr="0078231E" w:rsidRDefault="00853270" w:rsidP="00853270">
            <w:pPr>
              <w:rPr>
                <w:lang w:val="en-US"/>
              </w:rPr>
            </w:pPr>
          </w:p>
        </w:tc>
        <w:tc>
          <w:tcPr>
            <w:tcW w:w="1524" w:type="dxa"/>
          </w:tcPr>
          <w:p w14:paraId="3FD557B8" w14:textId="7112DFF9" w:rsidR="00853270" w:rsidRPr="00ED306B" w:rsidRDefault="00853270" w:rsidP="00853270">
            <w:pPr>
              <w:jc w:val="center"/>
              <w:rPr>
                <w:b/>
                <w:lang w:val="en-US"/>
              </w:rPr>
            </w:pPr>
          </w:p>
        </w:tc>
      </w:tr>
      <w:tr w:rsidR="00853270" w14:paraId="62F50836" w14:textId="77777777" w:rsidTr="001D54A9">
        <w:trPr>
          <w:trHeight w:val="283"/>
        </w:trPr>
        <w:tc>
          <w:tcPr>
            <w:tcW w:w="13036" w:type="dxa"/>
          </w:tcPr>
          <w:p w14:paraId="7ED7760F" w14:textId="4646B1F9" w:rsidR="00853270" w:rsidRPr="0078231E" w:rsidRDefault="00853270" w:rsidP="00853270">
            <w:pPr>
              <w:rPr>
                <w:lang w:val="en-US"/>
              </w:rPr>
            </w:pPr>
            <w:r>
              <w:rPr>
                <w:color w:val="000000" w:themeColor="text1"/>
                <w:lang w:val="en-US" w:eastAsia="en-US"/>
              </w:rPr>
              <w:t>Because in my working not adding the minutes, it’s still over £700 as it’s £755.60 (</w:t>
            </w:r>
            <w:r w:rsidRPr="00197DD8">
              <w:rPr>
                <w:i/>
                <w:iCs/>
                <w:color w:val="000000" w:themeColor="text1"/>
                <w:lang w:val="en-US" w:eastAsia="en-US"/>
              </w:rPr>
              <w:t>incorrect</w:t>
            </w:r>
            <w:r>
              <w:rPr>
                <w:color w:val="000000" w:themeColor="text1"/>
                <w:lang w:val="en-US" w:eastAsia="en-US"/>
              </w:rPr>
              <w:t>)</w:t>
            </w:r>
          </w:p>
        </w:tc>
        <w:tc>
          <w:tcPr>
            <w:tcW w:w="1524" w:type="dxa"/>
          </w:tcPr>
          <w:p w14:paraId="2AD9072D" w14:textId="212666F7" w:rsidR="00853270" w:rsidRPr="00ED306B" w:rsidRDefault="00853270" w:rsidP="00853270">
            <w:pPr>
              <w:jc w:val="center"/>
              <w:rPr>
                <w:b/>
                <w:lang w:val="en-US"/>
              </w:rPr>
            </w:pPr>
            <w:r>
              <w:rPr>
                <w:b/>
                <w:color w:val="000000" w:themeColor="text1"/>
                <w:lang w:val="en-US" w:eastAsia="en-US"/>
              </w:rPr>
              <w:t>0</w:t>
            </w:r>
          </w:p>
        </w:tc>
      </w:tr>
      <w:tr w:rsidR="00853270" w14:paraId="65B3A29D" w14:textId="77777777" w:rsidTr="001D54A9">
        <w:trPr>
          <w:trHeight w:val="283"/>
        </w:trPr>
        <w:tc>
          <w:tcPr>
            <w:tcW w:w="13036" w:type="dxa"/>
          </w:tcPr>
          <w:p w14:paraId="6D48E8AA" w14:textId="5948CC79" w:rsidR="00853270" w:rsidRPr="0078231E" w:rsidRDefault="00853270" w:rsidP="00853270">
            <w:pPr>
              <w:rPr>
                <w:lang w:val="en-US"/>
              </w:rPr>
            </w:pPr>
            <w:r>
              <w:rPr>
                <w:color w:val="000000" w:themeColor="text1"/>
                <w:lang w:val="en-US" w:eastAsia="en-US"/>
              </w:rPr>
              <w:t>Because I estimated it meaning she’d probably got more (</w:t>
            </w:r>
            <w:r w:rsidRPr="00197DD8">
              <w:rPr>
                <w:i/>
                <w:iCs/>
                <w:color w:val="000000" w:themeColor="text1"/>
                <w:lang w:val="en-US" w:eastAsia="en-US"/>
              </w:rPr>
              <w:t>probably does not mean certain</w:t>
            </w:r>
            <w:r>
              <w:rPr>
                <w:color w:val="000000" w:themeColor="text1"/>
                <w:lang w:val="en-US" w:eastAsia="en-US"/>
              </w:rPr>
              <w:t xml:space="preserve">) </w:t>
            </w:r>
          </w:p>
        </w:tc>
        <w:tc>
          <w:tcPr>
            <w:tcW w:w="1524" w:type="dxa"/>
          </w:tcPr>
          <w:p w14:paraId="2112B4ED" w14:textId="58D92761" w:rsidR="00853270" w:rsidRPr="00ED306B" w:rsidRDefault="00853270" w:rsidP="00853270">
            <w:pPr>
              <w:jc w:val="center"/>
              <w:rPr>
                <w:b/>
                <w:lang w:val="en-US"/>
              </w:rPr>
            </w:pPr>
            <w:r>
              <w:rPr>
                <w:b/>
                <w:color w:val="000000" w:themeColor="text1"/>
                <w:lang w:val="en-US" w:eastAsia="en-US"/>
              </w:rPr>
              <w:t>0</w:t>
            </w:r>
          </w:p>
        </w:tc>
      </w:tr>
      <w:tr w:rsidR="00853270" w14:paraId="78689087" w14:textId="77777777" w:rsidTr="001D54A9">
        <w:trPr>
          <w:trHeight w:val="283"/>
        </w:trPr>
        <w:tc>
          <w:tcPr>
            <w:tcW w:w="13036" w:type="dxa"/>
          </w:tcPr>
          <w:p w14:paraId="37725BEB" w14:textId="1DC8A3E2" w:rsidR="00853270" w:rsidRPr="0078231E" w:rsidRDefault="00853270" w:rsidP="00853270">
            <w:pPr>
              <w:rPr>
                <w:lang w:val="en-US"/>
              </w:rPr>
            </w:pPr>
            <w:r>
              <w:rPr>
                <w:color w:val="000000" w:themeColor="text1"/>
                <w:lang w:val="en-US" w:eastAsia="en-US"/>
              </w:rPr>
              <w:t>As it has gone over £700 (</w:t>
            </w:r>
            <w:r w:rsidRPr="00197DD8">
              <w:rPr>
                <w:i/>
                <w:iCs/>
                <w:color w:val="000000" w:themeColor="text1"/>
                <w:lang w:val="en-US" w:eastAsia="en-US"/>
              </w:rPr>
              <w:t>not describing rounding or underestimate</w:t>
            </w:r>
            <w:r>
              <w:rPr>
                <w:color w:val="000000" w:themeColor="text1"/>
                <w:lang w:val="en-US" w:eastAsia="en-US"/>
              </w:rPr>
              <w:t>)</w:t>
            </w:r>
          </w:p>
        </w:tc>
        <w:tc>
          <w:tcPr>
            <w:tcW w:w="1524" w:type="dxa"/>
          </w:tcPr>
          <w:p w14:paraId="393D1C04" w14:textId="3543E14E" w:rsidR="00853270" w:rsidRPr="00ED306B" w:rsidRDefault="00853270" w:rsidP="00853270">
            <w:pPr>
              <w:jc w:val="center"/>
              <w:rPr>
                <w:b/>
                <w:lang w:val="en-US"/>
              </w:rPr>
            </w:pPr>
            <w:r>
              <w:rPr>
                <w:b/>
                <w:color w:val="000000" w:themeColor="text1"/>
                <w:lang w:val="en-US" w:eastAsia="en-US"/>
              </w:rPr>
              <w:t>0</w:t>
            </w:r>
          </w:p>
        </w:tc>
      </w:tr>
      <w:tr w:rsidR="00853270" w14:paraId="31C517FE" w14:textId="77777777" w:rsidTr="001D54A9">
        <w:trPr>
          <w:trHeight w:val="283"/>
        </w:trPr>
        <w:tc>
          <w:tcPr>
            <w:tcW w:w="13036" w:type="dxa"/>
          </w:tcPr>
          <w:p w14:paraId="5E7D8B65" w14:textId="08273CC3" w:rsidR="00853270" w:rsidRPr="0078231E" w:rsidRDefault="00853270" w:rsidP="00853270">
            <w:pPr>
              <w:rPr>
                <w:lang w:val="en-US"/>
              </w:rPr>
            </w:pPr>
            <w:r>
              <w:rPr>
                <w:color w:val="000000" w:themeColor="text1"/>
                <w:lang w:val="en-US" w:eastAsia="en-US"/>
              </w:rPr>
              <w:t>This is correct because she will make 750 (</w:t>
            </w:r>
            <w:r w:rsidRPr="00197DD8">
              <w:rPr>
                <w:i/>
                <w:iCs/>
                <w:color w:val="000000" w:themeColor="text1"/>
                <w:lang w:val="en-US" w:eastAsia="en-US"/>
              </w:rPr>
              <w:t>the candidate is not telling us WHY they are certain</w:t>
            </w:r>
            <w:r>
              <w:rPr>
                <w:color w:val="000000" w:themeColor="text1"/>
                <w:lang w:val="en-US" w:eastAsia="en-US"/>
              </w:rPr>
              <w:t>)</w:t>
            </w:r>
          </w:p>
        </w:tc>
        <w:tc>
          <w:tcPr>
            <w:tcW w:w="1524" w:type="dxa"/>
          </w:tcPr>
          <w:p w14:paraId="11598161" w14:textId="6452CCFE" w:rsidR="00853270" w:rsidRPr="00ED306B" w:rsidRDefault="00853270" w:rsidP="00853270">
            <w:pPr>
              <w:jc w:val="center"/>
              <w:rPr>
                <w:b/>
                <w:lang w:val="en-US"/>
              </w:rPr>
            </w:pPr>
            <w:r>
              <w:rPr>
                <w:b/>
                <w:color w:val="000000" w:themeColor="text1"/>
                <w:lang w:val="en-US" w:eastAsia="en-US"/>
              </w:rPr>
              <w:t>0</w:t>
            </w:r>
          </w:p>
        </w:tc>
      </w:tr>
      <w:tr w:rsidR="00853270" w14:paraId="45177FA9" w14:textId="77777777" w:rsidTr="001D54A9">
        <w:trPr>
          <w:trHeight w:val="283"/>
        </w:trPr>
        <w:tc>
          <w:tcPr>
            <w:tcW w:w="13036" w:type="dxa"/>
          </w:tcPr>
          <w:p w14:paraId="71363620" w14:textId="578F2967" w:rsidR="00853270" w:rsidRPr="0078231E" w:rsidRDefault="00853270" w:rsidP="00853270">
            <w:pPr>
              <w:rPr>
                <w:lang w:val="en-US"/>
              </w:rPr>
            </w:pPr>
            <w:r>
              <w:rPr>
                <w:color w:val="000000" w:themeColor="text1"/>
                <w:lang w:val="en-US" w:eastAsia="en-US"/>
              </w:rPr>
              <w:t>Because £20.23x30=£606.90 and £30.18 x5=150.90 + them = 757.80 not including the minimum (</w:t>
            </w:r>
            <w:r w:rsidRPr="00197DD8">
              <w:rPr>
                <w:i/>
                <w:iCs/>
                <w:color w:val="000000" w:themeColor="text1"/>
                <w:lang w:val="en-US" w:eastAsia="en-US"/>
              </w:rPr>
              <w:t>All rounded values not used</w:t>
            </w:r>
            <w:r>
              <w:rPr>
                <w:color w:val="000000" w:themeColor="text1"/>
                <w:lang w:val="en-US" w:eastAsia="en-US"/>
              </w:rPr>
              <w:t>)</w:t>
            </w:r>
          </w:p>
        </w:tc>
        <w:tc>
          <w:tcPr>
            <w:tcW w:w="1524" w:type="dxa"/>
          </w:tcPr>
          <w:p w14:paraId="47C75512" w14:textId="2A343B4C" w:rsidR="00853270" w:rsidRPr="00ED306B" w:rsidRDefault="00853270" w:rsidP="00853270">
            <w:pPr>
              <w:jc w:val="center"/>
              <w:rPr>
                <w:b/>
                <w:lang w:val="en-US"/>
              </w:rPr>
            </w:pPr>
            <w:r>
              <w:rPr>
                <w:b/>
                <w:color w:val="000000" w:themeColor="text1"/>
                <w:lang w:val="en-US" w:eastAsia="en-US"/>
              </w:rPr>
              <w:t>0</w:t>
            </w:r>
          </w:p>
        </w:tc>
      </w:tr>
      <w:tr w:rsidR="00853270" w14:paraId="54C597F8" w14:textId="77777777" w:rsidTr="001D54A9">
        <w:trPr>
          <w:trHeight w:val="283"/>
        </w:trPr>
        <w:tc>
          <w:tcPr>
            <w:tcW w:w="13036" w:type="dxa"/>
          </w:tcPr>
          <w:p w14:paraId="3189545B" w14:textId="30D39526" w:rsidR="00853270" w:rsidRPr="0078231E" w:rsidRDefault="00853270" w:rsidP="00853270">
            <w:pPr>
              <w:rPr>
                <w:lang w:val="en-US"/>
              </w:rPr>
            </w:pPr>
            <w:r>
              <w:rPr>
                <w:color w:val="000000" w:themeColor="text1"/>
                <w:lang w:val="en-US" w:eastAsia="en-US"/>
              </w:rPr>
              <w:t>If you added everything without a fraction it adds up to almost £700 (</w:t>
            </w:r>
            <w:r w:rsidRPr="00197DD8">
              <w:rPr>
                <w:i/>
                <w:iCs/>
                <w:color w:val="000000" w:themeColor="text1"/>
                <w:lang w:val="en-US" w:eastAsia="en-US"/>
              </w:rPr>
              <w:t>incorrect</w:t>
            </w:r>
            <w:r>
              <w:rPr>
                <w:color w:val="000000" w:themeColor="text1"/>
                <w:lang w:val="en-US" w:eastAsia="en-US"/>
              </w:rPr>
              <w:t>)</w:t>
            </w:r>
          </w:p>
        </w:tc>
        <w:tc>
          <w:tcPr>
            <w:tcW w:w="1524" w:type="dxa"/>
          </w:tcPr>
          <w:p w14:paraId="7C75F85A" w14:textId="400D91AB" w:rsidR="00853270" w:rsidRPr="00ED306B" w:rsidRDefault="00853270" w:rsidP="00853270">
            <w:pPr>
              <w:jc w:val="center"/>
              <w:rPr>
                <w:b/>
                <w:lang w:val="en-US"/>
              </w:rPr>
            </w:pPr>
            <w:r>
              <w:rPr>
                <w:b/>
                <w:color w:val="000000" w:themeColor="text1"/>
                <w:lang w:val="en-US" w:eastAsia="en-US"/>
              </w:rPr>
              <w:t>0</w:t>
            </w:r>
          </w:p>
        </w:tc>
      </w:tr>
      <w:tr w:rsidR="00853270" w14:paraId="6327AC67" w14:textId="77777777" w:rsidTr="001D54A9">
        <w:trPr>
          <w:trHeight w:val="283"/>
        </w:trPr>
        <w:tc>
          <w:tcPr>
            <w:tcW w:w="13036" w:type="dxa"/>
          </w:tcPr>
          <w:p w14:paraId="3B63E7ED" w14:textId="639A362B" w:rsidR="00853270" w:rsidRPr="0078231E" w:rsidRDefault="00853270" w:rsidP="00853270">
            <w:pPr>
              <w:rPr>
                <w:lang w:val="en-US"/>
              </w:rPr>
            </w:pPr>
            <w:r>
              <w:rPr>
                <w:color w:val="000000" w:themeColor="text1"/>
                <w:lang w:val="en-US" w:eastAsia="en-US"/>
              </w:rPr>
              <w:t xml:space="preserve">Because it works out that </w:t>
            </w:r>
            <w:proofErr w:type="gramStart"/>
            <w:r>
              <w:rPr>
                <w:color w:val="000000" w:themeColor="text1"/>
                <w:lang w:val="en-US" w:eastAsia="en-US"/>
              </w:rPr>
              <w:t>all of</w:t>
            </w:r>
            <w:proofErr w:type="gramEnd"/>
            <w:r>
              <w:rPr>
                <w:color w:val="000000" w:themeColor="text1"/>
                <w:lang w:val="en-US" w:eastAsia="en-US"/>
              </w:rPr>
              <w:t xml:space="preserve"> her work will add to over 700 (</w:t>
            </w:r>
            <w:r w:rsidRPr="00197DD8">
              <w:rPr>
                <w:i/>
                <w:iCs/>
                <w:color w:val="000000" w:themeColor="text1"/>
                <w:lang w:val="en-US" w:eastAsia="en-US"/>
              </w:rPr>
              <w:t>no reference to underestimate</w:t>
            </w:r>
            <w:r>
              <w:rPr>
                <w:color w:val="000000" w:themeColor="text1"/>
                <w:lang w:val="en-US" w:eastAsia="en-US"/>
              </w:rPr>
              <w:t>)</w:t>
            </w:r>
          </w:p>
        </w:tc>
        <w:tc>
          <w:tcPr>
            <w:tcW w:w="1524" w:type="dxa"/>
          </w:tcPr>
          <w:p w14:paraId="02C538FB" w14:textId="2E1D02CA" w:rsidR="00853270" w:rsidRPr="00ED306B" w:rsidRDefault="00853270" w:rsidP="00853270">
            <w:pPr>
              <w:jc w:val="center"/>
              <w:rPr>
                <w:b/>
                <w:lang w:val="en-US"/>
              </w:rPr>
            </w:pPr>
            <w:r>
              <w:rPr>
                <w:b/>
                <w:color w:val="000000" w:themeColor="text1"/>
                <w:lang w:val="en-US" w:eastAsia="en-US"/>
              </w:rPr>
              <w:t>0</w:t>
            </w:r>
          </w:p>
        </w:tc>
      </w:tr>
      <w:tr w:rsidR="00853270" w14:paraId="595CB156" w14:textId="77777777" w:rsidTr="001D54A9">
        <w:trPr>
          <w:trHeight w:val="283"/>
        </w:trPr>
        <w:tc>
          <w:tcPr>
            <w:tcW w:w="13036" w:type="dxa"/>
          </w:tcPr>
          <w:p w14:paraId="040DE69B" w14:textId="2A00B9D4" w:rsidR="00853270" w:rsidRPr="0078231E" w:rsidRDefault="00853270" w:rsidP="00853270">
            <w:pPr>
              <w:rPr>
                <w:lang w:val="en-US"/>
              </w:rPr>
            </w:pPr>
            <w:r>
              <w:rPr>
                <w:color w:val="000000" w:themeColor="text1"/>
                <w:lang w:val="en-US" w:eastAsia="en-US"/>
              </w:rPr>
              <w:t>Because it’s over 700 (</w:t>
            </w:r>
            <w:r w:rsidRPr="00197DD8">
              <w:rPr>
                <w:i/>
                <w:iCs/>
                <w:color w:val="000000" w:themeColor="text1"/>
                <w:lang w:val="en-US" w:eastAsia="en-US"/>
              </w:rPr>
              <w:t>not enough, need to say WHY it is certainly over £</w:t>
            </w:r>
            <w:r>
              <w:rPr>
                <w:i/>
                <w:iCs/>
                <w:color w:val="000000" w:themeColor="text1"/>
                <w:lang w:val="en-US" w:eastAsia="en-US"/>
              </w:rPr>
              <w:t>7</w:t>
            </w:r>
            <w:r w:rsidRPr="00197DD8">
              <w:rPr>
                <w:i/>
                <w:iCs/>
                <w:color w:val="000000" w:themeColor="text1"/>
                <w:lang w:val="en-US" w:eastAsia="en-US"/>
              </w:rPr>
              <w:t>00</w:t>
            </w:r>
            <w:r>
              <w:rPr>
                <w:color w:val="000000" w:themeColor="text1"/>
                <w:lang w:val="en-US" w:eastAsia="en-US"/>
              </w:rPr>
              <w:t>)</w:t>
            </w:r>
          </w:p>
        </w:tc>
        <w:tc>
          <w:tcPr>
            <w:tcW w:w="1524" w:type="dxa"/>
          </w:tcPr>
          <w:p w14:paraId="2454841A" w14:textId="78E5C790" w:rsidR="00853270" w:rsidRPr="00ED306B" w:rsidRDefault="00853270" w:rsidP="00853270">
            <w:pPr>
              <w:jc w:val="center"/>
              <w:rPr>
                <w:b/>
                <w:lang w:val="en-US"/>
              </w:rPr>
            </w:pPr>
            <w:r>
              <w:rPr>
                <w:b/>
                <w:color w:val="000000" w:themeColor="text1"/>
                <w:lang w:val="en-US" w:eastAsia="en-US"/>
              </w:rPr>
              <w:t>0</w:t>
            </w:r>
          </w:p>
        </w:tc>
      </w:tr>
      <w:tr w:rsidR="00853270" w14:paraId="5C789EC1" w14:textId="77777777" w:rsidTr="001D54A9">
        <w:trPr>
          <w:trHeight w:val="283"/>
        </w:trPr>
        <w:tc>
          <w:tcPr>
            <w:tcW w:w="13036" w:type="dxa"/>
          </w:tcPr>
          <w:p w14:paraId="540C0C8E" w14:textId="2225DF71" w:rsidR="00853270" w:rsidRPr="0078231E" w:rsidRDefault="00853270" w:rsidP="00853270">
            <w:pPr>
              <w:rPr>
                <w:lang w:val="en-US"/>
              </w:rPr>
            </w:pPr>
            <w:r>
              <w:rPr>
                <w:color w:val="000000" w:themeColor="text1"/>
                <w:lang w:val="en-US" w:eastAsia="en-US"/>
              </w:rPr>
              <w:t>The estimation is over £700 (</w:t>
            </w:r>
            <w:r w:rsidRPr="00197DD8">
              <w:rPr>
                <w:i/>
                <w:iCs/>
                <w:color w:val="000000" w:themeColor="text1"/>
                <w:lang w:val="en-US" w:eastAsia="en-US"/>
              </w:rPr>
              <w:t xml:space="preserve">not enough, need to say WHY </w:t>
            </w:r>
            <w:r w:rsidRPr="00197DD8">
              <w:rPr>
                <w:i/>
                <w:iCs/>
                <w:lang w:val="en-US" w:eastAsia="en-US"/>
              </w:rPr>
              <w:t xml:space="preserve">estimation </w:t>
            </w:r>
            <w:r w:rsidRPr="00197DD8">
              <w:rPr>
                <w:i/>
                <w:iCs/>
                <w:color w:val="000000" w:themeColor="text1"/>
                <w:lang w:val="en-US" w:eastAsia="en-US"/>
              </w:rPr>
              <w:t>is certainly over £</w:t>
            </w:r>
            <w:r>
              <w:rPr>
                <w:i/>
                <w:iCs/>
                <w:color w:val="000000" w:themeColor="text1"/>
                <w:lang w:val="en-US" w:eastAsia="en-US"/>
              </w:rPr>
              <w:t>7</w:t>
            </w:r>
            <w:r w:rsidRPr="00197DD8">
              <w:rPr>
                <w:i/>
                <w:iCs/>
                <w:color w:val="000000" w:themeColor="text1"/>
                <w:lang w:val="en-US" w:eastAsia="en-US"/>
              </w:rPr>
              <w:t>00</w:t>
            </w:r>
            <w:r>
              <w:rPr>
                <w:color w:val="000000" w:themeColor="text1"/>
                <w:lang w:val="en-US" w:eastAsia="en-US"/>
              </w:rPr>
              <w:t>)</w:t>
            </w:r>
          </w:p>
        </w:tc>
        <w:tc>
          <w:tcPr>
            <w:tcW w:w="1524" w:type="dxa"/>
          </w:tcPr>
          <w:p w14:paraId="6D4A7508" w14:textId="21F9BCE8" w:rsidR="00853270" w:rsidRPr="00ED306B" w:rsidRDefault="00853270" w:rsidP="00853270">
            <w:pPr>
              <w:jc w:val="center"/>
              <w:rPr>
                <w:b/>
                <w:lang w:val="en-US"/>
              </w:rPr>
            </w:pPr>
            <w:r>
              <w:rPr>
                <w:b/>
                <w:color w:val="000000" w:themeColor="text1"/>
                <w:lang w:val="en-US" w:eastAsia="en-US"/>
              </w:rPr>
              <w:t>0</w:t>
            </w:r>
          </w:p>
        </w:tc>
      </w:tr>
      <w:tr w:rsidR="00853270" w14:paraId="64EA2A23" w14:textId="77777777" w:rsidTr="001D54A9">
        <w:trPr>
          <w:trHeight w:val="283"/>
        </w:trPr>
        <w:tc>
          <w:tcPr>
            <w:tcW w:w="13036" w:type="dxa"/>
          </w:tcPr>
          <w:p w14:paraId="1A6F2CDB" w14:textId="04D0D55E" w:rsidR="00853270" w:rsidRPr="005D5E1F" w:rsidRDefault="00853270" w:rsidP="00853270">
            <w:r w:rsidRPr="00197DD8">
              <w:rPr>
                <w:lang w:val="en-US" w:eastAsia="en-US"/>
              </w:rPr>
              <w:t>Because I rounded down (</w:t>
            </w:r>
            <w:r w:rsidRPr="00197DD8">
              <w:rPr>
                <w:i/>
                <w:iCs/>
                <w:lang w:val="en-US" w:eastAsia="en-US"/>
              </w:rPr>
              <w:t xml:space="preserve">not enough- needs to be e.g. rounded </w:t>
            </w:r>
            <w:r w:rsidRPr="00197DD8">
              <w:rPr>
                <w:i/>
                <w:iCs/>
                <w:u w:val="single"/>
                <w:lang w:val="en-US" w:eastAsia="en-US"/>
              </w:rPr>
              <w:t xml:space="preserve">all </w:t>
            </w:r>
            <w:r w:rsidRPr="00197DD8">
              <w:rPr>
                <w:i/>
                <w:iCs/>
                <w:lang w:val="en-US" w:eastAsia="en-US"/>
              </w:rPr>
              <w:t>numbers down</w:t>
            </w:r>
            <w:r w:rsidRPr="00197DD8">
              <w:rPr>
                <w:lang w:val="en-US" w:eastAsia="en-US"/>
              </w:rPr>
              <w:t>)</w:t>
            </w:r>
          </w:p>
        </w:tc>
        <w:tc>
          <w:tcPr>
            <w:tcW w:w="1524" w:type="dxa"/>
          </w:tcPr>
          <w:p w14:paraId="36187FC3" w14:textId="5A963CC1" w:rsidR="00853270" w:rsidRPr="00ED306B" w:rsidRDefault="00853270" w:rsidP="00853270">
            <w:pPr>
              <w:jc w:val="center"/>
              <w:rPr>
                <w:b/>
              </w:rPr>
            </w:pPr>
            <w:r w:rsidRPr="00197DD8">
              <w:rPr>
                <w:b/>
                <w:lang w:val="en-US" w:eastAsia="en-US"/>
              </w:rPr>
              <w:t>0</w:t>
            </w:r>
          </w:p>
        </w:tc>
      </w:tr>
    </w:tbl>
    <w:p w14:paraId="3E16CE21" w14:textId="49959627" w:rsidR="00E66FB4" w:rsidRDefault="00E66FB4" w:rsidP="00E66FB4"/>
    <w:p w14:paraId="0940BE98" w14:textId="55D4158D" w:rsidR="00853270" w:rsidRDefault="00853270">
      <w:r>
        <w:br w:type="page"/>
      </w:r>
    </w:p>
    <w:p w14:paraId="2504F419" w14:textId="7B957923" w:rsidR="00853270" w:rsidRDefault="00853270" w:rsidP="00853270">
      <w:pPr>
        <w:rPr>
          <w:u w:val="single"/>
        </w:rPr>
      </w:pPr>
      <w:r w:rsidRPr="00853270">
        <w:rPr>
          <w:u w:val="single"/>
        </w:rPr>
        <w:lastRenderedPageBreak/>
        <w:t>Question 21(b)</w:t>
      </w:r>
    </w:p>
    <w:p w14:paraId="4A151E6D" w14:textId="77777777" w:rsidR="00853270" w:rsidRDefault="00853270" w:rsidP="00853270">
      <w:pPr>
        <w:rPr>
          <w:u w:val="single"/>
        </w:rPr>
      </w:pPr>
    </w:p>
    <w:tbl>
      <w:tblPr>
        <w:tblStyle w:val="TableGrid"/>
        <w:tblW w:w="0" w:type="auto"/>
        <w:tblLook w:val="04A0" w:firstRow="1" w:lastRow="0" w:firstColumn="1" w:lastColumn="0" w:noHBand="0" w:noVBand="1"/>
      </w:tblPr>
      <w:tblGrid>
        <w:gridCol w:w="13036"/>
        <w:gridCol w:w="1524"/>
      </w:tblGrid>
      <w:tr w:rsidR="00853270" w14:paraId="204AA652" w14:textId="77777777" w:rsidTr="001D54A9">
        <w:trPr>
          <w:trHeight w:val="283"/>
        </w:trPr>
        <w:tc>
          <w:tcPr>
            <w:tcW w:w="13036" w:type="dxa"/>
          </w:tcPr>
          <w:p w14:paraId="50F79843" w14:textId="77777777" w:rsidR="00853270" w:rsidRDefault="00853270" w:rsidP="001D54A9">
            <w:pPr>
              <w:rPr>
                <w:b/>
                <w:bCs/>
              </w:rPr>
            </w:pPr>
            <w:r>
              <w:rPr>
                <w:b/>
                <w:bCs/>
              </w:rPr>
              <w:t>Response</w:t>
            </w:r>
          </w:p>
        </w:tc>
        <w:tc>
          <w:tcPr>
            <w:tcW w:w="1524" w:type="dxa"/>
          </w:tcPr>
          <w:p w14:paraId="45992C70" w14:textId="77777777" w:rsidR="00853270" w:rsidRPr="00B00B5D" w:rsidRDefault="00853270" w:rsidP="001D54A9">
            <w:pPr>
              <w:jc w:val="center"/>
              <w:rPr>
                <w:b/>
                <w:bCs/>
              </w:rPr>
            </w:pPr>
            <w:r>
              <w:rPr>
                <w:b/>
                <w:bCs/>
              </w:rPr>
              <w:t>Mark</w:t>
            </w:r>
          </w:p>
        </w:tc>
      </w:tr>
      <w:tr w:rsidR="00853270" w14:paraId="17C16167" w14:textId="77777777" w:rsidTr="001D54A9">
        <w:trPr>
          <w:trHeight w:val="283"/>
        </w:trPr>
        <w:tc>
          <w:tcPr>
            <w:tcW w:w="13036" w:type="dxa"/>
          </w:tcPr>
          <w:p w14:paraId="6ADB6543" w14:textId="0078E3D8" w:rsidR="00853270" w:rsidRPr="00E66FB4" w:rsidRDefault="00853270" w:rsidP="00853270">
            <w:pPr>
              <w:jc w:val="both"/>
            </w:pPr>
            <w:r w:rsidRPr="003E403F">
              <w:t xml:space="preserve">That </w:t>
            </w:r>
            <w:r>
              <w:rPr>
                <w:bCs/>
              </w:rPr>
              <w:t>Kai</w:t>
            </w:r>
            <w:r w:rsidRPr="003E403F">
              <w:t xml:space="preserve"> does not stop along the way</w:t>
            </w:r>
          </w:p>
        </w:tc>
        <w:tc>
          <w:tcPr>
            <w:tcW w:w="1524" w:type="dxa"/>
          </w:tcPr>
          <w:p w14:paraId="7DC8B47F" w14:textId="38C98DBE" w:rsidR="00853270" w:rsidRPr="00ED306B" w:rsidRDefault="00853270" w:rsidP="00853270">
            <w:pPr>
              <w:jc w:val="center"/>
              <w:rPr>
                <w:b/>
              </w:rPr>
            </w:pPr>
            <w:r w:rsidRPr="003E403F">
              <w:rPr>
                <w:b/>
                <w:color w:val="000000" w:themeColor="text1"/>
                <w:lang w:val="en-US" w:eastAsia="en-US"/>
              </w:rPr>
              <w:t>1</w:t>
            </w:r>
          </w:p>
        </w:tc>
      </w:tr>
      <w:tr w:rsidR="00853270" w14:paraId="560DFD96" w14:textId="77777777" w:rsidTr="001D54A9">
        <w:trPr>
          <w:trHeight w:val="283"/>
        </w:trPr>
        <w:tc>
          <w:tcPr>
            <w:tcW w:w="13036" w:type="dxa"/>
          </w:tcPr>
          <w:p w14:paraId="70C26A3B" w14:textId="274F7550" w:rsidR="00853270" w:rsidRPr="00E66FB4" w:rsidRDefault="00853270" w:rsidP="00853270">
            <w:pPr>
              <w:jc w:val="both"/>
            </w:pPr>
            <w:r w:rsidRPr="003E403F">
              <w:t>He stayed the exact speed limit and was not below the limit</w:t>
            </w:r>
          </w:p>
        </w:tc>
        <w:tc>
          <w:tcPr>
            <w:tcW w:w="1524" w:type="dxa"/>
          </w:tcPr>
          <w:p w14:paraId="6D725404" w14:textId="2E544159" w:rsidR="00853270" w:rsidRPr="00ED306B" w:rsidRDefault="00853270" w:rsidP="00853270">
            <w:pPr>
              <w:jc w:val="center"/>
              <w:rPr>
                <w:b/>
              </w:rPr>
            </w:pPr>
            <w:r w:rsidRPr="003E403F">
              <w:rPr>
                <w:b/>
                <w:color w:val="000000" w:themeColor="text1"/>
                <w:lang w:val="en-US" w:eastAsia="en-US"/>
              </w:rPr>
              <w:t>1</w:t>
            </w:r>
          </w:p>
        </w:tc>
      </w:tr>
      <w:tr w:rsidR="00853270" w14:paraId="47C76323" w14:textId="77777777" w:rsidTr="001D54A9">
        <w:trPr>
          <w:trHeight w:val="283"/>
        </w:trPr>
        <w:tc>
          <w:tcPr>
            <w:tcW w:w="13036" w:type="dxa"/>
          </w:tcPr>
          <w:p w14:paraId="71C63F20" w14:textId="715BD184" w:rsidR="00853270" w:rsidRPr="00E771A5" w:rsidRDefault="00853270" w:rsidP="00853270">
            <w:pPr>
              <w:rPr>
                <w:i/>
              </w:rPr>
            </w:pPr>
            <w:r w:rsidRPr="003E403F">
              <w:rPr>
                <w:color w:val="000000" w:themeColor="text1"/>
                <w:lang w:val="en-US" w:eastAsia="en-US"/>
              </w:rPr>
              <w:t>That he didn’t speed and met the speed limit</w:t>
            </w:r>
            <w:r>
              <w:rPr>
                <w:color w:val="000000" w:themeColor="text1"/>
                <w:lang w:val="en-US" w:eastAsia="en-US"/>
              </w:rPr>
              <w:t xml:space="preserve"> (</w:t>
            </w:r>
            <w:r w:rsidRPr="001C0E28">
              <w:rPr>
                <w:i/>
                <w:iCs/>
                <w:color w:val="000000" w:themeColor="text1"/>
                <w:lang w:val="en-US" w:eastAsia="en-US"/>
              </w:rPr>
              <w:t>travels at speed limit</w:t>
            </w:r>
            <w:r>
              <w:rPr>
                <w:color w:val="000000" w:themeColor="text1"/>
                <w:lang w:val="en-US" w:eastAsia="en-US"/>
              </w:rPr>
              <w:t>)</w:t>
            </w:r>
          </w:p>
        </w:tc>
        <w:tc>
          <w:tcPr>
            <w:tcW w:w="1524" w:type="dxa"/>
          </w:tcPr>
          <w:p w14:paraId="5D70B472" w14:textId="6A819B27" w:rsidR="00853270" w:rsidRPr="00ED306B" w:rsidRDefault="00853270" w:rsidP="00853270">
            <w:pPr>
              <w:jc w:val="center"/>
              <w:rPr>
                <w:b/>
              </w:rPr>
            </w:pPr>
            <w:r w:rsidRPr="003E403F">
              <w:rPr>
                <w:b/>
                <w:color w:val="000000" w:themeColor="text1"/>
                <w:lang w:val="en-US" w:eastAsia="en-US"/>
              </w:rPr>
              <w:t>1</w:t>
            </w:r>
          </w:p>
        </w:tc>
      </w:tr>
      <w:tr w:rsidR="00853270" w14:paraId="5BE20EDB" w14:textId="77777777" w:rsidTr="001D54A9">
        <w:trPr>
          <w:trHeight w:val="283"/>
        </w:trPr>
        <w:tc>
          <w:tcPr>
            <w:tcW w:w="13036" w:type="dxa"/>
          </w:tcPr>
          <w:p w14:paraId="47331ADE" w14:textId="092A1E15" w:rsidR="00853270" w:rsidRPr="00E771A5" w:rsidRDefault="00853270" w:rsidP="00853270">
            <w:pPr>
              <w:rPr>
                <w:i/>
              </w:rPr>
            </w:pPr>
            <w:r w:rsidRPr="003E403F">
              <w:rPr>
                <w:color w:val="000000" w:themeColor="text1"/>
                <w:lang w:val="en-US" w:eastAsia="en-US"/>
              </w:rPr>
              <w:t>He travels at the speed limit</w:t>
            </w:r>
          </w:p>
        </w:tc>
        <w:tc>
          <w:tcPr>
            <w:tcW w:w="1524" w:type="dxa"/>
          </w:tcPr>
          <w:p w14:paraId="0E9A98BC" w14:textId="2FD0C939" w:rsidR="00853270" w:rsidRPr="00ED306B" w:rsidRDefault="00853270" w:rsidP="00853270">
            <w:pPr>
              <w:jc w:val="center"/>
              <w:rPr>
                <w:b/>
              </w:rPr>
            </w:pPr>
            <w:r w:rsidRPr="003E403F">
              <w:rPr>
                <w:b/>
                <w:color w:val="000000" w:themeColor="text1"/>
                <w:lang w:val="en-US" w:eastAsia="en-US"/>
              </w:rPr>
              <w:t>1</w:t>
            </w:r>
          </w:p>
        </w:tc>
      </w:tr>
      <w:tr w:rsidR="00853270" w14:paraId="1BE31A57" w14:textId="77777777" w:rsidTr="001D54A9">
        <w:trPr>
          <w:trHeight w:val="283"/>
        </w:trPr>
        <w:tc>
          <w:tcPr>
            <w:tcW w:w="13036" w:type="dxa"/>
          </w:tcPr>
          <w:p w14:paraId="0A60C7FF" w14:textId="77C44F05" w:rsidR="00853270" w:rsidRPr="00E771A5" w:rsidRDefault="00853270" w:rsidP="00853270">
            <w:pPr>
              <w:rPr>
                <w:i/>
              </w:rPr>
            </w:pPr>
            <w:r w:rsidRPr="003E403F">
              <w:rPr>
                <w:color w:val="000000" w:themeColor="text1"/>
                <w:lang w:val="en-US" w:eastAsia="en-US"/>
              </w:rPr>
              <w:t xml:space="preserve">Does not have to stop [for fuel, lunch </w:t>
            </w:r>
            <w:proofErr w:type="spellStart"/>
            <w:r w:rsidRPr="003E403F">
              <w:rPr>
                <w:color w:val="000000" w:themeColor="text1"/>
                <w:lang w:val="en-US" w:eastAsia="en-US"/>
              </w:rPr>
              <w:t>etc</w:t>
            </w:r>
            <w:proofErr w:type="spellEnd"/>
            <w:r w:rsidRPr="003E403F">
              <w:rPr>
                <w:color w:val="000000" w:themeColor="text1"/>
                <w:lang w:val="en-US" w:eastAsia="en-US"/>
              </w:rPr>
              <w:t>]</w:t>
            </w:r>
          </w:p>
        </w:tc>
        <w:tc>
          <w:tcPr>
            <w:tcW w:w="1524" w:type="dxa"/>
          </w:tcPr>
          <w:p w14:paraId="3DE52C59" w14:textId="41185F50" w:rsidR="00853270" w:rsidRPr="00ED306B" w:rsidRDefault="00853270" w:rsidP="00853270">
            <w:pPr>
              <w:jc w:val="center"/>
              <w:rPr>
                <w:b/>
              </w:rPr>
            </w:pPr>
            <w:r w:rsidRPr="003E403F">
              <w:rPr>
                <w:b/>
                <w:color w:val="000000" w:themeColor="text1"/>
                <w:lang w:val="en-US" w:eastAsia="en-US"/>
              </w:rPr>
              <w:t>1</w:t>
            </w:r>
          </w:p>
        </w:tc>
      </w:tr>
      <w:tr w:rsidR="00853270" w14:paraId="4370E847" w14:textId="77777777" w:rsidTr="001D54A9">
        <w:trPr>
          <w:trHeight w:val="283"/>
        </w:trPr>
        <w:tc>
          <w:tcPr>
            <w:tcW w:w="13036" w:type="dxa"/>
          </w:tcPr>
          <w:p w14:paraId="7276446F" w14:textId="5F0D5A80" w:rsidR="00853270" w:rsidRPr="00E771A5" w:rsidRDefault="00853270" w:rsidP="00853270">
            <w:pPr>
              <w:rPr>
                <w:i/>
              </w:rPr>
            </w:pPr>
            <w:r>
              <w:rPr>
                <w:bCs/>
              </w:rPr>
              <w:t>Kai</w:t>
            </w:r>
            <w:r w:rsidRPr="002D686E">
              <w:rPr>
                <w:lang w:val="en-US" w:eastAsia="en-US"/>
              </w:rPr>
              <w:t xml:space="preserve"> stays at </w:t>
            </w:r>
            <w:r>
              <w:rPr>
                <w:lang w:val="en-US" w:eastAsia="en-US"/>
              </w:rPr>
              <w:t>6</w:t>
            </w:r>
            <w:r w:rsidRPr="002D686E">
              <w:rPr>
                <w:lang w:val="en-US" w:eastAsia="en-US"/>
              </w:rPr>
              <w:t xml:space="preserve">0 mph and </w:t>
            </w:r>
            <w:r>
              <w:rPr>
                <w:lang w:val="en-US" w:eastAsia="en-US"/>
              </w:rPr>
              <w:t>3</w:t>
            </w:r>
            <w:r w:rsidRPr="002D686E">
              <w:rPr>
                <w:lang w:val="en-US" w:eastAsia="en-US"/>
              </w:rPr>
              <w:t>0mph when on these roads (</w:t>
            </w:r>
            <w:r w:rsidRPr="001C0E28">
              <w:rPr>
                <w:b/>
                <w:bCs/>
                <w:lang w:val="en-US" w:eastAsia="en-US"/>
              </w:rPr>
              <w:t>BOD</w:t>
            </w:r>
            <w:r w:rsidRPr="002D686E">
              <w:rPr>
                <w:lang w:val="en-US" w:eastAsia="en-US"/>
              </w:rPr>
              <w:t xml:space="preserve"> </w:t>
            </w:r>
            <w:r w:rsidRPr="001C0E28">
              <w:rPr>
                <w:i/>
                <w:iCs/>
                <w:lang w:val="en-US" w:eastAsia="en-US"/>
              </w:rPr>
              <w:t>referencing the roads with the speed limits</w:t>
            </w:r>
            <w:r w:rsidRPr="002D686E">
              <w:rPr>
                <w:lang w:val="en-US" w:eastAsia="en-US"/>
              </w:rPr>
              <w:t>)</w:t>
            </w:r>
          </w:p>
        </w:tc>
        <w:tc>
          <w:tcPr>
            <w:tcW w:w="1524" w:type="dxa"/>
          </w:tcPr>
          <w:p w14:paraId="3E2C4571" w14:textId="1E55C38F" w:rsidR="00853270" w:rsidRPr="00ED306B" w:rsidRDefault="00853270" w:rsidP="00853270">
            <w:pPr>
              <w:jc w:val="center"/>
              <w:rPr>
                <w:b/>
              </w:rPr>
            </w:pPr>
            <w:r w:rsidRPr="002D686E">
              <w:rPr>
                <w:b/>
                <w:lang w:val="en-US" w:eastAsia="en-US"/>
              </w:rPr>
              <w:t>1</w:t>
            </w:r>
            <w:r w:rsidRPr="00A82B03">
              <w:rPr>
                <w:b/>
                <w:lang w:val="en-US" w:eastAsia="en-US"/>
              </w:rPr>
              <w:t>BOD</w:t>
            </w:r>
          </w:p>
        </w:tc>
      </w:tr>
      <w:tr w:rsidR="00853270" w14:paraId="11C3C3FD" w14:textId="77777777" w:rsidTr="001D54A9">
        <w:trPr>
          <w:trHeight w:val="283"/>
        </w:trPr>
        <w:tc>
          <w:tcPr>
            <w:tcW w:w="13036" w:type="dxa"/>
          </w:tcPr>
          <w:p w14:paraId="5D8BB8AB" w14:textId="5B3BFD5E" w:rsidR="00853270" w:rsidRDefault="00853270" w:rsidP="00853270">
            <w:r w:rsidRPr="003E403F">
              <w:t xml:space="preserve">There was no traffic so </w:t>
            </w:r>
            <w:r>
              <w:rPr>
                <w:bCs/>
              </w:rPr>
              <w:t>Kai</w:t>
            </w:r>
            <w:r w:rsidRPr="003E403F">
              <w:t xml:space="preserve"> kept on moving</w:t>
            </w:r>
            <w:r>
              <w:t xml:space="preserve"> (</w:t>
            </w:r>
            <w:r w:rsidRPr="001C0E28">
              <w:rPr>
                <w:b/>
                <w:bCs/>
              </w:rPr>
              <w:t>BOD</w:t>
            </w:r>
            <w:r>
              <w:t xml:space="preserve"> </w:t>
            </w:r>
            <w:r w:rsidRPr="001C0E28">
              <w:rPr>
                <w:i/>
                <w:iCs/>
              </w:rPr>
              <w:t>implies that he isn’t stopped/slowed down by traffic</w:t>
            </w:r>
            <w:r>
              <w:t>)</w:t>
            </w:r>
          </w:p>
        </w:tc>
        <w:tc>
          <w:tcPr>
            <w:tcW w:w="1524" w:type="dxa"/>
          </w:tcPr>
          <w:p w14:paraId="54385FE5" w14:textId="2773F6BC" w:rsidR="00853270" w:rsidRPr="00ED306B" w:rsidRDefault="00853270" w:rsidP="00853270">
            <w:pPr>
              <w:jc w:val="center"/>
              <w:rPr>
                <w:b/>
                <w:lang w:val="en-US"/>
              </w:rPr>
            </w:pPr>
            <w:r>
              <w:rPr>
                <w:b/>
                <w:color w:val="000000" w:themeColor="text1"/>
                <w:lang w:val="en-US" w:eastAsia="en-US"/>
              </w:rPr>
              <w:t>1BOD</w:t>
            </w:r>
          </w:p>
        </w:tc>
      </w:tr>
      <w:tr w:rsidR="00853270" w14:paraId="25E5AD2B" w14:textId="77777777" w:rsidTr="001D54A9">
        <w:trPr>
          <w:trHeight w:val="283"/>
        </w:trPr>
        <w:tc>
          <w:tcPr>
            <w:tcW w:w="13036" w:type="dxa"/>
          </w:tcPr>
          <w:p w14:paraId="1E4274B0" w14:textId="77777777" w:rsidR="00853270" w:rsidRPr="0078231E" w:rsidRDefault="00853270" w:rsidP="00853270">
            <w:pPr>
              <w:rPr>
                <w:lang w:val="en-US"/>
              </w:rPr>
            </w:pPr>
          </w:p>
        </w:tc>
        <w:tc>
          <w:tcPr>
            <w:tcW w:w="1524" w:type="dxa"/>
          </w:tcPr>
          <w:p w14:paraId="76834B1E" w14:textId="77777777" w:rsidR="00853270" w:rsidRPr="00ED306B" w:rsidRDefault="00853270" w:rsidP="00853270">
            <w:pPr>
              <w:jc w:val="center"/>
              <w:rPr>
                <w:b/>
                <w:lang w:val="en-US"/>
              </w:rPr>
            </w:pPr>
          </w:p>
        </w:tc>
      </w:tr>
      <w:tr w:rsidR="00853270" w14:paraId="7C83DE2C" w14:textId="77777777" w:rsidTr="001D54A9">
        <w:trPr>
          <w:trHeight w:val="283"/>
        </w:trPr>
        <w:tc>
          <w:tcPr>
            <w:tcW w:w="13036" w:type="dxa"/>
          </w:tcPr>
          <w:p w14:paraId="77311A6B" w14:textId="26CD603E" w:rsidR="00853270" w:rsidRPr="0078231E" w:rsidRDefault="00853270" w:rsidP="00853270">
            <w:pPr>
              <w:rPr>
                <w:lang w:val="en-US"/>
              </w:rPr>
            </w:pPr>
            <w:r w:rsidRPr="003E403F">
              <w:rPr>
                <w:color w:val="000000" w:themeColor="text1"/>
                <w:lang w:val="en-US" w:eastAsia="en-US"/>
              </w:rPr>
              <w:t xml:space="preserve">That </w:t>
            </w:r>
            <w:r>
              <w:rPr>
                <w:bCs/>
              </w:rPr>
              <w:t>Kai</w:t>
            </w:r>
            <w:r w:rsidRPr="003E403F">
              <w:rPr>
                <w:color w:val="000000" w:themeColor="text1"/>
                <w:lang w:val="en-US" w:eastAsia="en-US"/>
              </w:rPr>
              <w:t xml:space="preserve"> stayed at a constant speed in each section of the journey</w:t>
            </w:r>
          </w:p>
        </w:tc>
        <w:tc>
          <w:tcPr>
            <w:tcW w:w="1524" w:type="dxa"/>
          </w:tcPr>
          <w:p w14:paraId="31CF65DF" w14:textId="2FF1EB1D" w:rsidR="00853270" w:rsidRPr="00ED306B" w:rsidRDefault="00853270" w:rsidP="00853270">
            <w:pPr>
              <w:jc w:val="center"/>
              <w:rPr>
                <w:b/>
                <w:lang w:val="en-US"/>
              </w:rPr>
            </w:pPr>
            <w:r w:rsidRPr="003E403F">
              <w:rPr>
                <w:b/>
                <w:color w:val="000000" w:themeColor="text1"/>
                <w:lang w:val="en-US" w:eastAsia="en-US"/>
              </w:rPr>
              <w:t>0</w:t>
            </w:r>
          </w:p>
        </w:tc>
      </w:tr>
      <w:tr w:rsidR="00853270" w14:paraId="25541887" w14:textId="77777777" w:rsidTr="001D54A9">
        <w:trPr>
          <w:trHeight w:val="283"/>
        </w:trPr>
        <w:tc>
          <w:tcPr>
            <w:tcW w:w="13036" w:type="dxa"/>
          </w:tcPr>
          <w:p w14:paraId="69EF26BB" w14:textId="6ED5810A" w:rsidR="00853270" w:rsidRPr="0078231E" w:rsidRDefault="00853270" w:rsidP="00853270">
            <w:pPr>
              <w:rPr>
                <w:lang w:val="en-US"/>
              </w:rPr>
            </w:pPr>
            <w:r w:rsidRPr="003E403F">
              <w:rPr>
                <w:color w:val="000000" w:themeColor="text1"/>
                <w:lang w:val="en-US" w:eastAsia="en-US"/>
              </w:rPr>
              <w:t>That he didn’t stop for a brake and drove the same speed (</w:t>
            </w:r>
            <w:r w:rsidRPr="001C0E28">
              <w:rPr>
                <w:i/>
                <w:iCs/>
                <w:color w:val="000000" w:themeColor="text1"/>
                <w:lang w:val="en-US" w:eastAsia="en-US"/>
              </w:rPr>
              <w:t>drove same speed is incorrect</w:t>
            </w:r>
            <w:r w:rsidRPr="003E403F">
              <w:rPr>
                <w:color w:val="000000" w:themeColor="text1"/>
                <w:lang w:val="en-US" w:eastAsia="en-US"/>
              </w:rPr>
              <w:t>)</w:t>
            </w:r>
          </w:p>
        </w:tc>
        <w:tc>
          <w:tcPr>
            <w:tcW w:w="1524" w:type="dxa"/>
          </w:tcPr>
          <w:p w14:paraId="16ADD1BE" w14:textId="0FC43DBE" w:rsidR="00853270" w:rsidRPr="00ED306B" w:rsidRDefault="00853270" w:rsidP="00853270">
            <w:pPr>
              <w:jc w:val="center"/>
              <w:rPr>
                <w:b/>
                <w:lang w:val="en-US"/>
              </w:rPr>
            </w:pPr>
            <w:r w:rsidRPr="003E403F">
              <w:rPr>
                <w:b/>
                <w:color w:val="000000" w:themeColor="text1"/>
                <w:lang w:val="en-US" w:eastAsia="en-US"/>
              </w:rPr>
              <w:t>0</w:t>
            </w:r>
          </w:p>
        </w:tc>
      </w:tr>
      <w:tr w:rsidR="00853270" w14:paraId="1E5DA877" w14:textId="77777777" w:rsidTr="001D54A9">
        <w:trPr>
          <w:trHeight w:val="283"/>
        </w:trPr>
        <w:tc>
          <w:tcPr>
            <w:tcW w:w="13036" w:type="dxa"/>
          </w:tcPr>
          <w:p w14:paraId="263DB6DB" w14:textId="76816515" w:rsidR="00853270" w:rsidRPr="0078231E" w:rsidRDefault="00853270" w:rsidP="00853270">
            <w:pPr>
              <w:rPr>
                <w:lang w:val="en-US"/>
              </w:rPr>
            </w:pPr>
            <w:r w:rsidRPr="003E403F">
              <w:t>He makes stops on his journey</w:t>
            </w:r>
            <w:r>
              <w:t xml:space="preserve"> (</w:t>
            </w:r>
            <w:r w:rsidRPr="001C0E28">
              <w:rPr>
                <w:i/>
                <w:iCs/>
              </w:rPr>
              <w:t>He must be travelling at max speed at all times</w:t>
            </w:r>
            <w:r>
              <w:t>)</w:t>
            </w:r>
          </w:p>
        </w:tc>
        <w:tc>
          <w:tcPr>
            <w:tcW w:w="1524" w:type="dxa"/>
          </w:tcPr>
          <w:p w14:paraId="289CB1CC" w14:textId="5D0FC645" w:rsidR="00853270" w:rsidRPr="00ED306B" w:rsidRDefault="00853270" w:rsidP="00853270">
            <w:pPr>
              <w:jc w:val="center"/>
              <w:rPr>
                <w:b/>
                <w:lang w:val="en-US"/>
              </w:rPr>
            </w:pPr>
            <w:r>
              <w:rPr>
                <w:b/>
                <w:color w:val="000000" w:themeColor="text1"/>
                <w:lang w:val="en-US" w:eastAsia="en-US"/>
              </w:rPr>
              <w:t>0</w:t>
            </w:r>
          </w:p>
        </w:tc>
      </w:tr>
      <w:tr w:rsidR="00853270" w14:paraId="2533C3BD" w14:textId="77777777" w:rsidTr="001D54A9">
        <w:trPr>
          <w:trHeight w:val="283"/>
        </w:trPr>
        <w:tc>
          <w:tcPr>
            <w:tcW w:w="13036" w:type="dxa"/>
          </w:tcPr>
          <w:p w14:paraId="0A14B068" w14:textId="413637C8" w:rsidR="00853270" w:rsidRPr="0078231E" w:rsidRDefault="00853270" w:rsidP="00853270">
            <w:pPr>
              <w:rPr>
                <w:lang w:val="en-US"/>
              </w:rPr>
            </w:pPr>
            <w:r w:rsidRPr="003E403F">
              <w:t>Could not be true due to traffic</w:t>
            </w:r>
          </w:p>
        </w:tc>
        <w:tc>
          <w:tcPr>
            <w:tcW w:w="1524" w:type="dxa"/>
          </w:tcPr>
          <w:p w14:paraId="56C02AB8" w14:textId="5806D104" w:rsidR="00853270" w:rsidRPr="00ED306B" w:rsidRDefault="00853270" w:rsidP="00853270">
            <w:pPr>
              <w:jc w:val="center"/>
              <w:rPr>
                <w:b/>
                <w:lang w:val="en-US"/>
              </w:rPr>
            </w:pPr>
            <w:r w:rsidRPr="003E403F">
              <w:rPr>
                <w:b/>
                <w:color w:val="000000" w:themeColor="text1"/>
                <w:lang w:val="en-US" w:eastAsia="en-US"/>
              </w:rPr>
              <w:t>0</w:t>
            </w:r>
          </w:p>
        </w:tc>
      </w:tr>
      <w:tr w:rsidR="00853270" w14:paraId="3DA965FF" w14:textId="77777777" w:rsidTr="001D54A9">
        <w:trPr>
          <w:trHeight w:val="283"/>
        </w:trPr>
        <w:tc>
          <w:tcPr>
            <w:tcW w:w="13036" w:type="dxa"/>
          </w:tcPr>
          <w:p w14:paraId="4DE8FCE8" w14:textId="188D6CBC" w:rsidR="00853270" w:rsidRPr="0078231E" w:rsidRDefault="00853270" w:rsidP="00853270">
            <w:pPr>
              <w:rPr>
                <w:lang w:val="en-US"/>
              </w:rPr>
            </w:pPr>
            <w:r w:rsidRPr="003E403F">
              <w:t>There will not be much traffic</w:t>
            </w:r>
          </w:p>
        </w:tc>
        <w:tc>
          <w:tcPr>
            <w:tcW w:w="1524" w:type="dxa"/>
          </w:tcPr>
          <w:p w14:paraId="7E3B228D" w14:textId="04911974" w:rsidR="00853270" w:rsidRPr="00ED306B" w:rsidRDefault="00853270" w:rsidP="00853270">
            <w:pPr>
              <w:jc w:val="center"/>
              <w:rPr>
                <w:b/>
                <w:lang w:val="en-US"/>
              </w:rPr>
            </w:pPr>
            <w:r w:rsidRPr="003E403F">
              <w:rPr>
                <w:b/>
                <w:color w:val="000000" w:themeColor="text1"/>
                <w:lang w:val="en-US" w:eastAsia="en-US"/>
              </w:rPr>
              <w:t>0</w:t>
            </w:r>
          </w:p>
        </w:tc>
      </w:tr>
      <w:tr w:rsidR="00853270" w14:paraId="08C59CA2" w14:textId="77777777" w:rsidTr="001D54A9">
        <w:trPr>
          <w:trHeight w:val="283"/>
        </w:trPr>
        <w:tc>
          <w:tcPr>
            <w:tcW w:w="13036" w:type="dxa"/>
          </w:tcPr>
          <w:p w14:paraId="26BABB55" w14:textId="46C18EFF" w:rsidR="00853270" w:rsidRPr="0078231E" w:rsidRDefault="00853270" w:rsidP="00853270">
            <w:pPr>
              <w:rPr>
                <w:lang w:val="en-US"/>
              </w:rPr>
            </w:pPr>
            <w:r w:rsidRPr="002D686E">
              <w:rPr>
                <w:lang w:val="en-US" w:eastAsia="en-US"/>
              </w:rPr>
              <w:t xml:space="preserve">They are at </w:t>
            </w:r>
            <w:r>
              <w:rPr>
                <w:lang w:val="en-US" w:eastAsia="en-US"/>
              </w:rPr>
              <w:t>3</w:t>
            </w:r>
            <w:r w:rsidRPr="002D686E">
              <w:rPr>
                <w:lang w:val="en-US" w:eastAsia="en-US"/>
              </w:rPr>
              <w:t>0</w:t>
            </w:r>
            <w:r w:rsidR="00AF5B10">
              <w:rPr>
                <w:lang w:val="en-US" w:eastAsia="en-US"/>
              </w:rPr>
              <w:t> </w:t>
            </w:r>
            <w:r w:rsidRPr="002D686E">
              <w:rPr>
                <w:lang w:val="en-US" w:eastAsia="en-US"/>
              </w:rPr>
              <w:t xml:space="preserve">mph and </w:t>
            </w:r>
            <w:r>
              <w:rPr>
                <w:lang w:val="en-US" w:eastAsia="en-US"/>
              </w:rPr>
              <w:t>6</w:t>
            </w:r>
            <w:r w:rsidRPr="002D686E">
              <w:rPr>
                <w:lang w:val="en-US" w:eastAsia="en-US"/>
              </w:rPr>
              <w:t>0</w:t>
            </w:r>
            <w:r w:rsidR="00AF5B10">
              <w:rPr>
                <w:lang w:val="en-US" w:eastAsia="en-US"/>
              </w:rPr>
              <w:t> </w:t>
            </w:r>
            <w:r w:rsidRPr="002D686E">
              <w:rPr>
                <w:lang w:val="en-US" w:eastAsia="en-US"/>
              </w:rPr>
              <w:t>mph the whole time (</w:t>
            </w:r>
            <w:r w:rsidRPr="001C0E28">
              <w:rPr>
                <w:i/>
                <w:iCs/>
                <w:lang w:val="en-US" w:eastAsia="en-US"/>
              </w:rPr>
              <w:t xml:space="preserve">for the third part he doesn’t travel at </w:t>
            </w:r>
            <w:r>
              <w:rPr>
                <w:i/>
                <w:iCs/>
                <w:lang w:val="en-US" w:eastAsia="en-US"/>
              </w:rPr>
              <w:t>3</w:t>
            </w:r>
            <w:r w:rsidRPr="001C0E28">
              <w:rPr>
                <w:i/>
                <w:iCs/>
                <w:lang w:val="en-US" w:eastAsia="en-US"/>
              </w:rPr>
              <w:t xml:space="preserve">0mph or </w:t>
            </w:r>
            <w:proofErr w:type="gramStart"/>
            <w:r>
              <w:rPr>
                <w:i/>
                <w:iCs/>
                <w:lang w:val="en-US" w:eastAsia="en-US"/>
              </w:rPr>
              <w:t>6</w:t>
            </w:r>
            <w:r w:rsidRPr="001C0E28">
              <w:rPr>
                <w:i/>
                <w:iCs/>
                <w:lang w:val="en-US" w:eastAsia="en-US"/>
              </w:rPr>
              <w:t>0mph</w:t>
            </w:r>
            <w:proofErr w:type="gramEnd"/>
            <w:r w:rsidRPr="001C0E28">
              <w:rPr>
                <w:i/>
                <w:iCs/>
                <w:lang w:val="en-US" w:eastAsia="en-US"/>
              </w:rPr>
              <w:t xml:space="preserve"> so this is incorrect</w:t>
            </w:r>
            <w:r w:rsidRPr="002D686E">
              <w:rPr>
                <w:lang w:val="en-US" w:eastAsia="en-US"/>
              </w:rPr>
              <w:t>)</w:t>
            </w:r>
          </w:p>
        </w:tc>
        <w:tc>
          <w:tcPr>
            <w:tcW w:w="1524" w:type="dxa"/>
          </w:tcPr>
          <w:p w14:paraId="64B18198" w14:textId="4977B6B9" w:rsidR="00853270" w:rsidRPr="00ED306B" w:rsidRDefault="00853270" w:rsidP="00853270">
            <w:pPr>
              <w:jc w:val="center"/>
              <w:rPr>
                <w:b/>
                <w:lang w:val="en-US"/>
              </w:rPr>
            </w:pPr>
            <w:r w:rsidRPr="002D686E">
              <w:rPr>
                <w:b/>
                <w:lang w:val="en-US" w:eastAsia="en-US"/>
              </w:rPr>
              <w:t>0</w:t>
            </w:r>
          </w:p>
        </w:tc>
      </w:tr>
      <w:tr w:rsidR="00853270" w14:paraId="28813CA0" w14:textId="77777777" w:rsidTr="001D54A9">
        <w:trPr>
          <w:trHeight w:val="283"/>
        </w:trPr>
        <w:tc>
          <w:tcPr>
            <w:tcW w:w="13036" w:type="dxa"/>
          </w:tcPr>
          <w:p w14:paraId="2016A25C" w14:textId="10A9C02F" w:rsidR="00853270" w:rsidRPr="0078231E" w:rsidRDefault="00853270" w:rsidP="00853270">
            <w:pPr>
              <w:rPr>
                <w:lang w:val="en-US"/>
              </w:rPr>
            </w:pPr>
            <w:r w:rsidRPr="003E403F">
              <w:rPr>
                <w:color w:val="000000" w:themeColor="text1"/>
                <w:lang w:val="en-US" w:eastAsia="en-US"/>
              </w:rPr>
              <w:t>He travelled at a constant speed (</w:t>
            </w:r>
            <w:r w:rsidRPr="001C0E28">
              <w:rPr>
                <w:i/>
                <w:iCs/>
                <w:color w:val="000000" w:themeColor="text1"/>
                <w:lang w:val="en-US" w:eastAsia="en-US"/>
              </w:rPr>
              <w:t>this is not true</w:t>
            </w:r>
            <w:r w:rsidRPr="003E403F">
              <w:rPr>
                <w:color w:val="000000" w:themeColor="text1"/>
                <w:lang w:val="en-US" w:eastAsia="en-US"/>
              </w:rPr>
              <w:t>)</w:t>
            </w:r>
          </w:p>
        </w:tc>
        <w:tc>
          <w:tcPr>
            <w:tcW w:w="1524" w:type="dxa"/>
          </w:tcPr>
          <w:p w14:paraId="1F5F5D0B" w14:textId="5B3E90E8" w:rsidR="00853270" w:rsidRPr="00ED306B" w:rsidRDefault="00853270" w:rsidP="00853270">
            <w:pPr>
              <w:jc w:val="center"/>
              <w:rPr>
                <w:b/>
                <w:lang w:val="en-US"/>
              </w:rPr>
            </w:pPr>
            <w:r w:rsidRPr="003E403F">
              <w:rPr>
                <w:b/>
                <w:color w:val="000000" w:themeColor="text1"/>
                <w:lang w:val="en-US" w:eastAsia="en-US"/>
              </w:rPr>
              <w:t>0</w:t>
            </w:r>
          </w:p>
        </w:tc>
      </w:tr>
      <w:tr w:rsidR="00853270" w14:paraId="1865C6BC" w14:textId="77777777" w:rsidTr="001D54A9">
        <w:trPr>
          <w:trHeight w:val="283"/>
        </w:trPr>
        <w:tc>
          <w:tcPr>
            <w:tcW w:w="13036" w:type="dxa"/>
          </w:tcPr>
          <w:p w14:paraId="00FF8080" w14:textId="0A49F937" w:rsidR="00853270" w:rsidRPr="0078231E" w:rsidRDefault="00853270" w:rsidP="00853270">
            <w:pPr>
              <w:rPr>
                <w:lang w:val="en-US"/>
              </w:rPr>
            </w:pPr>
            <w:r w:rsidRPr="003E403F">
              <w:rPr>
                <w:color w:val="000000" w:themeColor="text1"/>
                <w:lang w:val="en-US" w:eastAsia="en-US"/>
              </w:rPr>
              <w:t>The speed limit does not change (</w:t>
            </w:r>
            <w:r w:rsidRPr="001C0E28">
              <w:rPr>
                <w:i/>
                <w:iCs/>
                <w:color w:val="000000" w:themeColor="text1"/>
                <w:lang w:val="en-US" w:eastAsia="en-US"/>
              </w:rPr>
              <w:t>this is not true</w:t>
            </w:r>
            <w:r w:rsidRPr="003E403F">
              <w:rPr>
                <w:color w:val="000000" w:themeColor="text1"/>
                <w:lang w:val="en-US" w:eastAsia="en-US"/>
              </w:rPr>
              <w:t>)</w:t>
            </w:r>
          </w:p>
        </w:tc>
        <w:tc>
          <w:tcPr>
            <w:tcW w:w="1524" w:type="dxa"/>
          </w:tcPr>
          <w:p w14:paraId="64F14EB8" w14:textId="52EA59CB" w:rsidR="00853270" w:rsidRPr="00ED306B" w:rsidRDefault="00853270" w:rsidP="00853270">
            <w:pPr>
              <w:jc w:val="center"/>
              <w:rPr>
                <w:b/>
                <w:lang w:val="en-US"/>
              </w:rPr>
            </w:pPr>
            <w:r w:rsidRPr="003E403F">
              <w:rPr>
                <w:b/>
                <w:color w:val="000000" w:themeColor="text1"/>
                <w:lang w:val="en-US" w:eastAsia="en-US"/>
              </w:rPr>
              <w:t>0</w:t>
            </w:r>
          </w:p>
        </w:tc>
      </w:tr>
      <w:tr w:rsidR="00853270" w14:paraId="14ADF53E" w14:textId="77777777" w:rsidTr="001D54A9">
        <w:trPr>
          <w:trHeight w:val="283"/>
        </w:trPr>
        <w:tc>
          <w:tcPr>
            <w:tcW w:w="13036" w:type="dxa"/>
          </w:tcPr>
          <w:p w14:paraId="1385C9BB" w14:textId="03839E09" w:rsidR="00853270" w:rsidRPr="0078231E" w:rsidRDefault="00853270" w:rsidP="00853270">
            <w:pPr>
              <w:rPr>
                <w:lang w:val="en-US"/>
              </w:rPr>
            </w:pPr>
            <w:r w:rsidRPr="003E403F">
              <w:rPr>
                <w:color w:val="000000" w:themeColor="text1"/>
                <w:lang w:val="en-US" w:eastAsia="en-US"/>
              </w:rPr>
              <w:t>He drove and constant speed and did not stop for lunch (</w:t>
            </w:r>
            <w:r w:rsidRPr="001C0E28">
              <w:rPr>
                <w:i/>
                <w:iCs/>
                <w:color w:val="000000" w:themeColor="text1"/>
                <w:lang w:val="en-US" w:eastAsia="en-US"/>
              </w:rPr>
              <w:t>part of statement is incorrect-</w:t>
            </w:r>
            <w:r w:rsidRPr="001C0E28">
              <w:rPr>
                <w:i/>
                <w:iCs/>
                <w:lang w:val="en-US" w:eastAsia="en-US"/>
              </w:rPr>
              <w:t>constant speed</w:t>
            </w:r>
            <w:r w:rsidRPr="002D686E">
              <w:rPr>
                <w:lang w:val="en-US" w:eastAsia="en-US"/>
              </w:rPr>
              <w:t>)</w:t>
            </w:r>
          </w:p>
        </w:tc>
        <w:tc>
          <w:tcPr>
            <w:tcW w:w="1524" w:type="dxa"/>
          </w:tcPr>
          <w:p w14:paraId="0E98BD97" w14:textId="6B527836" w:rsidR="00853270" w:rsidRPr="00ED306B" w:rsidRDefault="00853270" w:rsidP="00853270">
            <w:pPr>
              <w:jc w:val="center"/>
              <w:rPr>
                <w:b/>
                <w:lang w:val="en-US"/>
              </w:rPr>
            </w:pPr>
            <w:r w:rsidRPr="003E403F">
              <w:rPr>
                <w:b/>
                <w:color w:val="000000" w:themeColor="text1"/>
                <w:lang w:val="en-US" w:eastAsia="en-US"/>
              </w:rPr>
              <w:t>0</w:t>
            </w:r>
          </w:p>
        </w:tc>
      </w:tr>
      <w:tr w:rsidR="00853270" w14:paraId="105AC071" w14:textId="77777777" w:rsidTr="001D54A9">
        <w:trPr>
          <w:trHeight w:val="283"/>
        </w:trPr>
        <w:tc>
          <w:tcPr>
            <w:tcW w:w="13036" w:type="dxa"/>
          </w:tcPr>
          <w:p w14:paraId="70A60584" w14:textId="55DAB19E" w:rsidR="00853270" w:rsidRPr="005D5E1F" w:rsidRDefault="00853270" w:rsidP="00853270">
            <w:r w:rsidRPr="003E403F">
              <w:rPr>
                <w:color w:val="000000" w:themeColor="text1"/>
                <w:lang w:val="en-US" w:eastAsia="en-US"/>
              </w:rPr>
              <w:t>There is no traffic (</w:t>
            </w:r>
            <w:r w:rsidRPr="001C0E28">
              <w:rPr>
                <w:i/>
                <w:iCs/>
                <w:color w:val="000000" w:themeColor="text1"/>
                <w:lang w:val="en-US" w:eastAsia="en-US"/>
              </w:rPr>
              <w:t>not quite enough – need to say e.g. traffic is not holding them up</w:t>
            </w:r>
            <w:r w:rsidRPr="003E403F">
              <w:rPr>
                <w:color w:val="000000" w:themeColor="text1"/>
                <w:lang w:val="en-US" w:eastAsia="en-US"/>
              </w:rPr>
              <w:t>)</w:t>
            </w:r>
          </w:p>
        </w:tc>
        <w:tc>
          <w:tcPr>
            <w:tcW w:w="1524" w:type="dxa"/>
          </w:tcPr>
          <w:p w14:paraId="2C2E896C" w14:textId="41DCD9EF" w:rsidR="00853270" w:rsidRPr="00ED306B" w:rsidRDefault="00853270" w:rsidP="00853270">
            <w:pPr>
              <w:jc w:val="center"/>
              <w:rPr>
                <w:b/>
              </w:rPr>
            </w:pPr>
            <w:r w:rsidRPr="003E403F">
              <w:rPr>
                <w:b/>
                <w:color w:val="000000" w:themeColor="text1"/>
                <w:lang w:val="en-US" w:eastAsia="en-US"/>
              </w:rPr>
              <w:t>0</w:t>
            </w:r>
          </w:p>
        </w:tc>
      </w:tr>
    </w:tbl>
    <w:p w14:paraId="0495581E" w14:textId="77777777" w:rsidR="00853270" w:rsidRDefault="00853270" w:rsidP="00853270"/>
    <w:p w14:paraId="706218B0" w14:textId="63217AC0" w:rsidR="00853270" w:rsidRDefault="00853270">
      <w:r>
        <w:br w:type="page"/>
      </w:r>
    </w:p>
    <w:p w14:paraId="19ACA3DA" w14:textId="4668AD0F" w:rsidR="00853270" w:rsidRDefault="00853270" w:rsidP="00853270">
      <w:pPr>
        <w:rPr>
          <w:u w:val="single"/>
        </w:rPr>
      </w:pPr>
      <w:r w:rsidRPr="00853270">
        <w:rPr>
          <w:u w:val="single"/>
        </w:rPr>
        <w:lastRenderedPageBreak/>
        <w:t>Question 22(d)</w:t>
      </w:r>
    </w:p>
    <w:p w14:paraId="0F16ACD4" w14:textId="77777777" w:rsidR="00853270" w:rsidRDefault="00853270" w:rsidP="00853270">
      <w:pPr>
        <w:rPr>
          <w:u w:val="single"/>
        </w:rPr>
      </w:pPr>
    </w:p>
    <w:tbl>
      <w:tblPr>
        <w:tblStyle w:val="TableGrid"/>
        <w:tblW w:w="0" w:type="auto"/>
        <w:tblLook w:val="04A0" w:firstRow="1" w:lastRow="0" w:firstColumn="1" w:lastColumn="0" w:noHBand="0" w:noVBand="1"/>
      </w:tblPr>
      <w:tblGrid>
        <w:gridCol w:w="13036"/>
        <w:gridCol w:w="1524"/>
      </w:tblGrid>
      <w:tr w:rsidR="00853270" w14:paraId="2E6D56C4" w14:textId="77777777" w:rsidTr="001D54A9">
        <w:trPr>
          <w:trHeight w:val="283"/>
        </w:trPr>
        <w:tc>
          <w:tcPr>
            <w:tcW w:w="13036" w:type="dxa"/>
          </w:tcPr>
          <w:p w14:paraId="73F0F131" w14:textId="77777777" w:rsidR="00853270" w:rsidRDefault="00853270" w:rsidP="001D54A9">
            <w:pPr>
              <w:rPr>
                <w:b/>
                <w:bCs/>
              </w:rPr>
            </w:pPr>
            <w:r>
              <w:rPr>
                <w:b/>
                <w:bCs/>
              </w:rPr>
              <w:t>Response</w:t>
            </w:r>
          </w:p>
        </w:tc>
        <w:tc>
          <w:tcPr>
            <w:tcW w:w="1524" w:type="dxa"/>
          </w:tcPr>
          <w:p w14:paraId="7D61DD22" w14:textId="77777777" w:rsidR="00853270" w:rsidRPr="00B00B5D" w:rsidRDefault="00853270" w:rsidP="001D54A9">
            <w:pPr>
              <w:jc w:val="center"/>
              <w:rPr>
                <w:b/>
                <w:bCs/>
              </w:rPr>
            </w:pPr>
            <w:r>
              <w:rPr>
                <w:b/>
                <w:bCs/>
              </w:rPr>
              <w:t>Mark</w:t>
            </w:r>
          </w:p>
        </w:tc>
      </w:tr>
      <w:tr w:rsidR="000E329A" w14:paraId="55EA6011" w14:textId="77777777" w:rsidTr="001D54A9">
        <w:trPr>
          <w:trHeight w:val="283"/>
        </w:trPr>
        <w:tc>
          <w:tcPr>
            <w:tcW w:w="13036" w:type="dxa"/>
          </w:tcPr>
          <w:p w14:paraId="33A668F5" w14:textId="097BA3D5" w:rsidR="000E329A" w:rsidRPr="00E66FB4" w:rsidRDefault="000E329A" w:rsidP="000E329A">
            <w:pPr>
              <w:jc w:val="both"/>
            </w:pPr>
            <w:r w:rsidRPr="008510D2">
              <w:rPr>
                <w:lang w:val="en-US" w:eastAsia="en-US"/>
              </w:rPr>
              <w:t xml:space="preserve">It is extrapolated and not in the </w:t>
            </w:r>
            <w:r w:rsidRPr="008510D2">
              <w:rPr>
                <w:u w:val="single"/>
                <w:lang w:val="en-US" w:eastAsia="en-US"/>
              </w:rPr>
              <w:t>data</w:t>
            </w:r>
            <w:r w:rsidRPr="008510D2">
              <w:rPr>
                <w:lang w:val="en-US" w:eastAsia="en-US"/>
              </w:rPr>
              <w:t xml:space="preserve"> provided</w:t>
            </w:r>
          </w:p>
        </w:tc>
        <w:tc>
          <w:tcPr>
            <w:tcW w:w="1524" w:type="dxa"/>
          </w:tcPr>
          <w:p w14:paraId="12154AFC" w14:textId="6748CFB5" w:rsidR="000E329A" w:rsidRPr="00ED306B" w:rsidRDefault="000E329A" w:rsidP="000E329A">
            <w:pPr>
              <w:jc w:val="center"/>
              <w:rPr>
                <w:b/>
              </w:rPr>
            </w:pPr>
            <w:r>
              <w:rPr>
                <w:b/>
                <w:color w:val="000000" w:themeColor="text1"/>
                <w:lang w:val="en-US" w:eastAsia="en-US"/>
              </w:rPr>
              <w:t>1</w:t>
            </w:r>
          </w:p>
        </w:tc>
      </w:tr>
      <w:tr w:rsidR="000E329A" w14:paraId="77451BC6" w14:textId="77777777" w:rsidTr="001D54A9">
        <w:trPr>
          <w:trHeight w:val="283"/>
        </w:trPr>
        <w:tc>
          <w:tcPr>
            <w:tcW w:w="13036" w:type="dxa"/>
          </w:tcPr>
          <w:p w14:paraId="1B7440B3" w14:textId="6F554ED5" w:rsidR="000E329A" w:rsidRPr="00E66FB4" w:rsidRDefault="000E329A" w:rsidP="000E329A">
            <w:pPr>
              <w:jc w:val="both"/>
            </w:pPr>
            <w:r w:rsidRPr="008510D2">
              <w:rPr>
                <w:color w:val="000000" w:themeColor="text1"/>
              </w:rPr>
              <w:t xml:space="preserve">The diagram has </w:t>
            </w:r>
            <w:r w:rsidRPr="008510D2">
              <w:rPr>
                <w:color w:val="000000" w:themeColor="text1"/>
                <w:u w:val="single"/>
              </w:rPr>
              <w:t>no data above 49</w:t>
            </w:r>
            <w:r w:rsidRPr="008510D2">
              <w:rPr>
                <w:color w:val="000000" w:themeColor="text1"/>
              </w:rPr>
              <w:t xml:space="preserve"> </w:t>
            </w:r>
            <w:r w:rsidRPr="008510D2">
              <w:rPr>
                <w:color w:val="000000" w:themeColor="text1"/>
                <w:lang w:val="en-US" w:eastAsia="en-US"/>
              </w:rPr>
              <w:t>(</w:t>
            </w:r>
            <w:r w:rsidRPr="00E52C04">
              <w:rPr>
                <w:i/>
                <w:iCs/>
                <w:color w:val="000000" w:themeColor="text1"/>
                <w:lang w:val="en-US" w:eastAsia="en-US"/>
              </w:rPr>
              <w:t>underlined part gets the mark</w:t>
            </w:r>
            <w:r w:rsidRPr="008510D2">
              <w:rPr>
                <w:color w:val="000000" w:themeColor="text1"/>
                <w:lang w:val="en-US" w:eastAsia="en-US"/>
              </w:rPr>
              <w:t>) (</w:t>
            </w:r>
            <w:r w:rsidRPr="00E52C04">
              <w:rPr>
                <w:i/>
                <w:iCs/>
                <w:color w:val="000000" w:themeColor="text1"/>
                <w:lang w:val="en-US" w:eastAsia="en-US"/>
              </w:rPr>
              <w:t>accept range 49 to 5</w:t>
            </w:r>
            <w:r>
              <w:rPr>
                <w:i/>
                <w:iCs/>
                <w:color w:val="000000" w:themeColor="text1"/>
                <w:lang w:val="en-US" w:eastAsia="en-US"/>
              </w:rPr>
              <w:t>4</w:t>
            </w:r>
            <w:r w:rsidRPr="00E52C04">
              <w:rPr>
                <w:i/>
                <w:iCs/>
                <w:color w:val="000000" w:themeColor="text1"/>
                <w:lang w:val="en-US" w:eastAsia="en-US"/>
              </w:rPr>
              <w:t xml:space="preserve"> for this type of statement</w:t>
            </w:r>
            <w:r w:rsidRPr="008510D2">
              <w:rPr>
                <w:color w:val="000000" w:themeColor="text1"/>
                <w:lang w:val="en-US" w:eastAsia="en-US"/>
              </w:rPr>
              <w:t>)</w:t>
            </w:r>
          </w:p>
        </w:tc>
        <w:tc>
          <w:tcPr>
            <w:tcW w:w="1524" w:type="dxa"/>
          </w:tcPr>
          <w:p w14:paraId="55E2C24E" w14:textId="36BE39CA" w:rsidR="000E329A" w:rsidRPr="00ED306B" w:rsidRDefault="000E329A" w:rsidP="000E329A">
            <w:pPr>
              <w:jc w:val="center"/>
              <w:rPr>
                <w:b/>
              </w:rPr>
            </w:pPr>
            <w:r>
              <w:rPr>
                <w:b/>
                <w:color w:val="000000" w:themeColor="text1"/>
                <w:lang w:val="en-US" w:eastAsia="en-US"/>
              </w:rPr>
              <w:t>1</w:t>
            </w:r>
          </w:p>
        </w:tc>
      </w:tr>
      <w:tr w:rsidR="000E329A" w14:paraId="31CA0839" w14:textId="77777777" w:rsidTr="001D54A9">
        <w:trPr>
          <w:trHeight w:val="283"/>
        </w:trPr>
        <w:tc>
          <w:tcPr>
            <w:tcW w:w="13036" w:type="dxa"/>
          </w:tcPr>
          <w:p w14:paraId="31477B48" w14:textId="3ABBD054" w:rsidR="000E329A" w:rsidRPr="00E771A5" w:rsidRDefault="000E329A" w:rsidP="000E329A">
            <w:pPr>
              <w:rPr>
                <w:i/>
              </w:rPr>
            </w:pPr>
            <w:r w:rsidRPr="008510D2">
              <w:rPr>
                <w:lang w:val="en-US" w:eastAsia="en-US"/>
              </w:rPr>
              <w:t xml:space="preserve">The graph does not go up to </w:t>
            </w:r>
            <w:r>
              <w:rPr>
                <w:lang w:val="en-US" w:eastAsia="en-US"/>
              </w:rPr>
              <w:t>55</w:t>
            </w:r>
            <w:r w:rsidRPr="008510D2">
              <w:rPr>
                <w:lang w:val="en-US" w:eastAsia="en-US"/>
              </w:rPr>
              <w:t xml:space="preserve"> </w:t>
            </w:r>
            <w:r w:rsidRPr="008510D2">
              <w:rPr>
                <w:u w:val="single"/>
                <w:lang w:val="en-US" w:eastAsia="en-US"/>
              </w:rPr>
              <w:t xml:space="preserve">as there is no data above 49 </w:t>
            </w:r>
            <w:r w:rsidRPr="008510D2">
              <w:rPr>
                <w:lang w:val="en-US" w:eastAsia="en-US"/>
              </w:rPr>
              <w:t>(</w:t>
            </w:r>
            <w:r w:rsidRPr="00E52C04">
              <w:rPr>
                <w:i/>
                <w:iCs/>
                <w:lang w:val="en-US" w:eastAsia="en-US"/>
              </w:rPr>
              <w:t>underlined part gets the mark</w:t>
            </w:r>
            <w:r w:rsidRPr="008510D2">
              <w:rPr>
                <w:lang w:val="en-US" w:eastAsia="en-US"/>
              </w:rPr>
              <w:t>)</w:t>
            </w:r>
          </w:p>
        </w:tc>
        <w:tc>
          <w:tcPr>
            <w:tcW w:w="1524" w:type="dxa"/>
          </w:tcPr>
          <w:p w14:paraId="1E5158D8" w14:textId="5233E71A" w:rsidR="000E329A" w:rsidRPr="00ED306B" w:rsidRDefault="000E329A" w:rsidP="000E329A">
            <w:pPr>
              <w:jc w:val="center"/>
              <w:rPr>
                <w:b/>
              </w:rPr>
            </w:pPr>
            <w:r>
              <w:rPr>
                <w:b/>
                <w:color w:val="000000" w:themeColor="text1"/>
                <w:lang w:val="en-US" w:eastAsia="en-US"/>
              </w:rPr>
              <w:t>1</w:t>
            </w:r>
          </w:p>
        </w:tc>
      </w:tr>
      <w:tr w:rsidR="000E329A" w14:paraId="657F48A9" w14:textId="77777777" w:rsidTr="001D54A9">
        <w:trPr>
          <w:trHeight w:val="283"/>
        </w:trPr>
        <w:tc>
          <w:tcPr>
            <w:tcW w:w="13036" w:type="dxa"/>
          </w:tcPr>
          <w:p w14:paraId="2EAA3D90" w14:textId="2C35C051" w:rsidR="000E329A" w:rsidRPr="00E771A5" w:rsidRDefault="000E329A" w:rsidP="000E329A">
            <w:pPr>
              <w:rPr>
                <w:i/>
              </w:rPr>
            </w:pPr>
            <w:r w:rsidRPr="008510D2">
              <w:rPr>
                <w:lang w:val="en-US" w:eastAsia="en-US"/>
              </w:rPr>
              <w:t>We do not know that the pattern will continue above 49 (</w:t>
            </w:r>
            <w:r w:rsidRPr="00E52C04">
              <w:rPr>
                <w:i/>
                <w:iCs/>
                <w:lang w:val="en-US" w:eastAsia="en-US"/>
              </w:rPr>
              <w:t>implies trend may not continue</w:t>
            </w:r>
            <w:r w:rsidRPr="008510D2">
              <w:rPr>
                <w:lang w:val="en-US" w:eastAsia="en-US"/>
              </w:rPr>
              <w:t>)</w:t>
            </w:r>
          </w:p>
        </w:tc>
        <w:tc>
          <w:tcPr>
            <w:tcW w:w="1524" w:type="dxa"/>
          </w:tcPr>
          <w:p w14:paraId="54088265" w14:textId="251F9E2C" w:rsidR="000E329A" w:rsidRPr="00ED306B" w:rsidRDefault="000E329A" w:rsidP="000E329A">
            <w:pPr>
              <w:jc w:val="center"/>
              <w:rPr>
                <w:b/>
              </w:rPr>
            </w:pPr>
            <w:r>
              <w:rPr>
                <w:b/>
                <w:color w:val="000000" w:themeColor="text1"/>
                <w:lang w:val="en-US" w:eastAsia="en-US"/>
              </w:rPr>
              <w:t>1</w:t>
            </w:r>
          </w:p>
        </w:tc>
      </w:tr>
      <w:tr w:rsidR="000E329A" w14:paraId="247F5D54" w14:textId="77777777" w:rsidTr="001D54A9">
        <w:trPr>
          <w:trHeight w:val="283"/>
        </w:trPr>
        <w:tc>
          <w:tcPr>
            <w:tcW w:w="13036" w:type="dxa"/>
          </w:tcPr>
          <w:p w14:paraId="5F1371C8" w14:textId="4903C10C" w:rsidR="000E329A" w:rsidRPr="00E771A5" w:rsidRDefault="000E329A" w:rsidP="000E329A">
            <w:pPr>
              <w:rPr>
                <w:i/>
              </w:rPr>
            </w:pPr>
            <w:r w:rsidRPr="008510D2">
              <w:rPr>
                <w:lang w:val="en-US" w:eastAsia="en-US"/>
              </w:rPr>
              <w:t xml:space="preserve">The graph </w:t>
            </w:r>
            <w:r w:rsidRPr="008510D2">
              <w:rPr>
                <w:u w:val="single"/>
                <w:lang w:val="en-US" w:eastAsia="en-US"/>
              </w:rPr>
              <w:t xml:space="preserve">does not cover that data range </w:t>
            </w:r>
            <w:r w:rsidRPr="008510D2">
              <w:rPr>
                <w:lang w:val="en-US" w:eastAsia="en-US"/>
              </w:rPr>
              <w:t>(</w:t>
            </w:r>
            <w:r w:rsidRPr="00E52C04">
              <w:rPr>
                <w:i/>
                <w:iCs/>
                <w:lang w:val="en-US" w:eastAsia="en-US"/>
              </w:rPr>
              <w:t>allow for the underlined part</w:t>
            </w:r>
            <w:r w:rsidRPr="008510D2">
              <w:rPr>
                <w:lang w:val="en-US" w:eastAsia="en-US"/>
              </w:rPr>
              <w:t>)</w:t>
            </w:r>
          </w:p>
        </w:tc>
        <w:tc>
          <w:tcPr>
            <w:tcW w:w="1524" w:type="dxa"/>
          </w:tcPr>
          <w:p w14:paraId="0800DF33" w14:textId="3011B2A4" w:rsidR="000E329A" w:rsidRPr="00ED306B" w:rsidRDefault="000E329A" w:rsidP="000E329A">
            <w:pPr>
              <w:jc w:val="center"/>
              <w:rPr>
                <w:b/>
              </w:rPr>
            </w:pPr>
            <w:r>
              <w:rPr>
                <w:b/>
                <w:color w:val="000000" w:themeColor="text1"/>
                <w:lang w:val="en-US" w:eastAsia="en-US"/>
              </w:rPr>
              <w:t>1</w:t>
            </w:r>
          </w:p>
        </w:tc>
      </w:tr>
      <w:tr w:rsidR="000E329A" w14:paraId="7FD380E7" w14:textId="77777777" w:rsidTr="001D54A9">
        <w:trPr>
          <w:trHeight w:val="283"/>
        </w:trPr>
        <w:tc>
          <w:tcPr>
            <w:tcW w:w="13036" w:type="dxa"/>
          </w:tcPr>
          <w:p w14:paraId="452C2307" w14:textId="31FF09C8" w:rsidR="000E329A" w:rsidRPr="00E771A5" w:rsidRDefault="000E329A" w:rsidP="000E329A">
            <w:pPr>
              <w:rPr>
                <w:i/>
              </w:rPr>
            </w:pPr>
            <w:r w:rsidRPr="008510D2">
              <w:rPr>
                <w:lang w:val="en-US" w:eastAsia="en-US"/>
              </w:rPr>
              <w:t>There are no pupils on the graph with scores above 49 (</w:t>
            </w:r>
            <w:r w:rsidRPr="00E52C04">
              <w:rPr>
                <w:i/>
                <w:iCs/>
                <w:lang w:val="en-US" w:eastAsia="en-US"/>
              </w:rPr>
              <w:t xml:space="preserve">accept pupils </w:t>
            </w:r>
            <w:proofErr w:type="spellStart"/>
            <w:r w:rsidRPr="00417BD8">
              <w:rPr>
                <w:b/>
                <w:bCs/>
                <w:i/>
                <w:iCs/>
                <w:lang w:val="en-US" w:eastAsia="en-US"/>
              </w:rPr>
              <w:t>oe</w:t>
            </w:r>
            <w:proofErr w:type="spellEnd"/>
            <w:r w:rsidRPr="00E52C04">
              <w:rPr>
                <w:i/>
                <w:iCs/>
                <w:lang w:val="en-US" w:eastAsia="en-US"/>
              </w:rPr>
              <w:t xml:space="preserve"> for data</w:t>
            </w:r>
            <w:r w:rsidRPr="008510D2">
              <w:rPr>
                <w:lang w:val="en-US" w:eastAsia="en-US"/>
              </w:rPr>
              <w:t xml:space="preserve">) </w:t>
            </w:r>
            <w:r w:rsidRPr="008510D2">
              <w:rPr>
                <w:color w:val="000000" w:themeColor="text1"/>
                <w:lang w:val="en-US" w:eastAsia="en-US"/>
              </w:rPr>
              <w:t>(</w:t>
            </w:r>
            <w:r w:rsidRPr="00E52C04">
              <w:rPr>
                <w:i/>
                <w:iCs/>
                <w:color w:val="000000" w:themeColor="text1"/>
                <w:lang w:val="en-US" w:eastAsia="en-US"/>
              </w:rPr>
              <w:t>accept range 49 to 5</w:t>
            </w:r>
            <w:r>
              <w:rPr>
                <w:i/>
                <w:iCs/>
                <w:color w:val="000000" w:themeColor="text1"/>
                <w:lang w:val="en-US" w:eastAsia="en-US"/>
              </w:rPr>
              <w:t>4</w:t>
            </w:r>
            <w:r w:rsidRPr="00E52C04">
              <w:rPr>
                <w:i/>
                <w:iCs/>
                <w:color w:val="000000" w:themeColor="text1"/>
                <w:lang w:val="en-US" w:eastAsia="en-US"/>
              </w:rPr>
              <w:t xml:space="preserve"> for this type of</w:t>
            </w:r>
            <w:r w:rsidRPr="008510D2">
              <w:rPr>
                <w:color w:val="000000" w:themeColor="text1"/>
                <w:lang w:val="en-US" w:eastAsia="en-US"/>
              </w:rPr>
              <w:t xml:space="preserve"> </w:t>
            </w:r>
            <w:r w:rsidRPr="00E52C04">
              <w:rPr>
                <w:i/>
                <w:iCs/>
                <w:color w:val="000000" w:themeColor="text1"/>
                <w:lang w:val="en-US" w:eastAsia="en-US"/>
              </w:rPr>
              <w:t>statement</w:t>
            </w:r>
            <w:r w:rsidRPr="008510D2">
              <w:rPr>
                <w:color w:val="000000" w:themeColor="text1"/>
                <w:lang w:val="en-US" w:eastAsia="en-US"/>
              </w:rPr>
              <w:t>)</w:t>
            </w:r>
          </w:p>
        </w:tc>
        <w:tc>
          <w:tcPr>
            <w:tcW w:w="1524" w:type="dxa"/>
          </w:tcPr>
          <w:p w14:paraId="49489045" w14:textId="20270D15" w:rsidR="000E329A" w:rsidRPr="00ED306B" w:rsidRDefault="000E329A" w:rsidP="000E329A">
            <w:pPr>
              <w:jc w:val="center"/>
              <w:rPr>
                <w:b/>
              </w:rPr>
            </w:pPr>
            <w:r>
              <w:rPr>
                <w:b/>
                <w:lang w:val="en-US" w:eastAsia="en-US"/>
              </w:rPr>
              <w:t>1</w:t>
            </w:r>
          </w:p>
        </w:tc>
      </w:tr>
      <w:tr w:rsidR="000E329A" w14:paraId="3141BFF3" w14:textId="77777777" w:rsidTr="001D54A9">
        <w:trPr>
          <w:trHeight w:val="283"/>
        </w:trPr>
        <w:tc>
          <w:tcPr>
            <w:tcW w:w="13036" w:type="dxa"/>
          </w:tcPr>
          <w:p w14:paraId="700515F3" w14:textId="152DA6CA" w:rsidR="000E329A" w:rsidRDefault="000E329A" w:rsidP="000E329A">
            <w:r w:rsidRPr="008510D2">
              <w:rPr>
                <w:lang w:val="en-US" w:eastAsia="en-US"/>
              </w:rPr>
              <w:t>There are no plots/points/results on the graph above 49 (</w:t>
            </w:r>
            <w:r w:rsidRPr="00E52C04">
              <w:rPr>
                <w:i/>
                <w:iCs/>
                <w:lang w:val="en-US" w:eastAsia="en-US"/>
              </w:rPr>
              <w:t>accept plots/points/results for data</w:t>
            </w:r>
            <w:r w:rsidRPr="008510D2">
              <w:rPr>
                <w:lang w:val="en-US" w:eastAsia="en-US"/>
              </w:rPr>
              <w:t xml:space="preserve">) </w:t>
            </w:r>
            <w:r w:rsidRPr="008510D2">
              <w:rPr>
                <w:color w:val="000000" w:themeColor="text1"/>
                <w:lang w:val="en-US" w:eastAsia="en-US"/>
              </w:rPr>
              <w:t>(</w:t>
            </w:r>
            <w:r w:rsidRPr="00E52C04">
              <w:rPr>
                <w:i/>
                <w:iCs/>
                <w:color w:val="000000" w:themeColor="text1"/>
                <w:lang w:val="en-US" w:eastAsia="en-US"/>
              </w:rPr>
              <w:t>accept range 49 to 5</w:t>
            </w:r>
            <w:r>
              <w:rPr>
                <w:i/>
                <w:iCs/>
                <w:color w:val="000000" w:themeColor="text1"/>
                <w:lang w:val="en-US" w:eastAsia="en-US"/>
              </w:rPr>
              <w:t>4</w:t>
            </w:r>
            <w:r w:rsidRPr="008510D2">
              <w:rPr>
                <w:color w:val="000000" w:themeColor="text1"/>
                <w:lang w:val="en-US" w:eastAsia="en-US"/>
              </w:rPr>
              <w:t>)</w:t>
            </w:r>
          </w:p>
        </w:tc>
        <w:tc>
          <w:tcPr>
            <w:tcW w:w="1524" w:type="dxa"/>
          </w:tcPr>
          <w:p w14:paraId="0E280B2F" w14:textId="136443CA" w:rsidR="000E329A" w:rsidRPr="00ED306B" w:rsidRDefault="000E329A" w:rsidP="000E329A">
            <w:pPr>
              <w:jc w:val="center"/>
              <w:rPr>
                <w:b/>
                <w:lang w:val="en-US"/>
              </w:rPr>
            </w:pPr>
            <w:r>
              <w:rPr>
                <w:b/>
                <w:lang w:val="en-US" w:eastAsia="en-US"/>
              </w:rPr>
              <w:t>1</w:t>
            </w:r>
          </w:p>
        </w:tc>
      </w:tr>
      <w:tr w:rsidR="000E329A" w14:paraId="694D1DD7" w14:textId="77777777" w:rsidTr="001D54A9">
        <w:trPr>
          <w:trHeight w:val="283"/>
        </w:trPr>
        <w:tc>
          <w:tcPr>
            <w:tcW w:w="13036" w:type="dxa"/>
          </w:tcPr>
          <w:p w14:paraId="426D97C2" w14:textId="08895CE6" w:rsidR="000E329A" w:rsidRPr="0078231E" w:rsidRDefault="000E329A" w:rsidP="000E329A">
            <w:pPr>
              <w:rPr>
                <w:lang w:val="en-US"/>
              </w:rPr>
            </w:pPr>
            <w:r w:rsidRPr="008510D2">
              <w:rPr>
                <w:color w:val="000000" w:themeColor="text1"/>
                <w:lang w:val="en-US" w:eastAsia="en-US"/>
              </w:rPr>
              <w:t>Most pupils scored between 20 and 50 in S</w:t>
            </w:r>
            <w:r>
              <w:rPr>
                <w:color w:val="000000" w:themeColor="text1"/>
                <w:lang w:val="en-US" w:eastAsia="en-US"/>
              </w:rPr>
              <w:t>panish</w:t>
            </w:r>
            <w:r w:rsidRPr="008510D2">
              <w:rPr>
                <w:color w:val="000000" w:themeColor="text1"/>
                <w:lang w:val="en-US" w:eastAsia="en-US"/>
              </w:rPr>
              <w:t xml:space="preserve"> – we cannot predict accurately for </w:t>
            </w:r>
            <w:r>
              <w:rPr>
                <w:color w:val="000000" w:themeColor="text1"/>
                <w:lang w:val="en-US" w:eastAsia="en-US"/>
              </w:rPr>
              <w:t>55</w:t>
            </w:r>
            <w:r w:rsidRPr="008510D2">
              <w:rPr>
                <w:color w:val="000000" w:themeColor="text1"/>
                <w:lang w:val="en-US" w:eastAsia="en-US"/>
              </w:rPr>
              <w:t xml:space="preserve"> marks</w:t>
            </w:r>
          </w:p>
        </w:tc>
        <w:tc>
          <w:tcPr>
            <w:tcW w:w="1524" w:type="dxa"/>
          </w:tcPr>
          <w:p w14:paraId="0163B616" w14:textId="18BDA618" w:rsidR="000E329A" w:rsidRPr="00ED306B" w:rsidRDefault="000E329A" w:rsidP="000E329A">
            <w:pPr>
              <w:jc w:val="center"/>
              <w:rPr>
                <w:b/>
                <w:lang w:val="en-US"/>
              </w:rPr>
            </w:pPr>
            <w:r>
              <w:rPr>
                <w:b/>
                <w:color w:val="000000" w:themeColor="text1"/>
                <w:lang w:val="en-US" w:eastAsia="en-US"/>
              </w:rPr>
              <w:t>1</w:t>
            </w:r>
          </w:p>
        </w:tc>
      </w:tr>
      <w:tr w:rsidR="000E329A" w14:paraId="1FD1EC2C" w14:textId="77777777" w:rsidTr="001D54A9">
        <w:trPr>
          <w:trHeight w:val="283"/>
        </w:trPr>
        <w:tc>
          <w:tcPr>
            <w:tcW w:w="13036" w:type="dxa"/>
          </w:tcPr>
          <w:p w14:paraId="4E7EB59F" w14:textId="3E99A596" w:rsidR="000E329A" w:rsidRPr="0078231E" w:rsidRDefault="000E329A" w:rsidP="000E329A">
            <w:pPr>
              <w:rPr>
                <w:lang w:val="en-US"/>
              </w:rPr>
            </w:pPr>
            <w:r w:rsidRPr="008510D2">
              <w:rPr>
                <w:color w:val="000000" w:themeColor="text1"/>
                <w:u w:val="single"/>
                <w:lang w:val="en-US" w:eastAsia="en-US"/>
              </w:rPr>
              <w:t>They may</w:t>
            </w:r>
            <w:r w:rsidRPr="008510D2">
              <w:rPr>
                <w:color w:val="000000" w:themeColor="text1"/>
                <w:lang w:val="en-US" w:eastAsia="en-US"/>
              </w:rPr>
              <w:t xml:space="preserve"> be much better at one subject than the other </w:t>
            </w:r>
            <w:r w:rsidRPr="008510D2">
              <w:rPr>
                <w:color w:val="000000" w:themeColor="text1"/>
                <w:u w:val="single"/>
                <w:lang w:val="en-US" w:eastAsia="en-US"/>
              </w:rPr>
              <w:t>and do not follow the correlation</w:t>
            </w:r>
            <w:r w:rsidRPr="008510D2">
              <w:rPr>
                <w:color w:val="000000" w:themeColor="text1"/>
                <w:lang w:val="en-US" w:eastAsia="en-US"/>
              </w:rPr>
              <w:t xml:space="preserve"> </w:t>
            </w:r>
            <w:r w:rsidRPr="008510D2">
              <w:rPr>
                <w:lang w:val="en-US" w:eastAsia="en-US"/>
              </w:rPr>
              <w:t>(</w:t>
            </w:r>
            <w:r w:rsidRPr="00484353">
              <w:rPr>
                <w:i/>
                <w:iCs/>
                <w:lang w:val="en-US" w:eastAsia="en-US"/>
              </w:rPr>
              <w:t>allow for the underlined part with ‘may’</w:t>
            </w:r>
            <w:r w:rsidRPr="008510D2">
              <w:rPr>
                <w:lang w:val="en-US" w:eastAsia="en-US"/>
              </w:rPr>
              <w:t>)</w:t>
            </w:r>
          </w:p>
        </w:tc>
        <w:tc>
          <w:tcPr>
            <w:tcW w:w="1524" w:type="dxa"/>
          </w:tcPr>
          <w:p w14:paraId="6E0A6502" w14:textId="27722E2E" w:rsidR="000E329A" w:rsidRPr="00ED306B" w:rsidRDefault="000E329A" w:rsidP="000E329A">
            <w:pPr>
              <w:jc w:val="center"/>
              <w:rPr>
                <w:b/>
                <w:lang w:val="en-US"/>
              </w:rPr>
            </w:pPr>
            <w:r>
              <w:rPr>
                <w:b/>
                <w:color w:val="000000" w:themeColor="text1"/>
                <w:lang w:val="en-US" w:eastAsia="en-US"/>
              </w:rPr>
              <w:t>1</w:t>
            </w:r>
          </w:p>
        </w:tc>
      </w:tr>
      <w:tr w:rsidR="000E329A" w14:paraId="45B9B4F9" w14:textId="77777777" w:rsidTr="001D54A9">
        <w:trPr>
          <w:trHeight w:val="283"/>
        </w:trPr>
        <w:tc>
          <w:tcPr>
            <w:tcW w:w="13036" w:type="dxa"/>
          </w:tcPr>
          <w:p w14:paraId="535E23EF" w14:textId="62626783" w:rsidR="000E329A" w:rsidRPr="0078231E" w:rsidRDefault="000E329A" w:rsidP="000E329A">
            <w:pPr>
              <w:rPr>
                <w:lang w:val="en-US"/>
              </w:rPr>
            </w:pPr>
            <w:r w:rsidRPr="008510D2">
              <w:rPr>
                <w:color w:val="000000" w:themeColor="text1"/>
                <w:lang w:val="en-US" w:eastAsia="en-US"/>
              </w:rPr>
              <w:t>There is no data above 50 [for S</w:t>
            </w:r>
            <w:r>
              <w:rPr>
                <w:color w:val="000000" w:themeColor="text1"/>
                <w:lang w:val="en-US" w:eastAsia="en-US"/>
              </w:rPr>
              <w:t>panish</w:t>
            </w:r>
            <w:r w:rsidRPr="008510D2">
              <w:rPr>
                <w:color w:val="000000" w:themeColor="text1"/>
                <w:lang w:val="en-US" w:eastAsia="en-US"/>
              </w:rPr>
              <w:t>] (</w:t>
            </w:r>
            <w:r w:rsidRPr="00484353">
              <w:rPr>
                <w:i/>
                <w:iCs/>
                <w:color w:val="000000" w:themeColor="text1"/>
                <w:lang w:val="en-US" w:eastAsia="en-US"/>
              </w:rPr>
              <w:t>accept range 49 to 5</w:t>
            </w:r>
            <w:r>
              <w:rPr>
                <w:i/>
                <w:iCs/>
                <w:color w:val="000000" w:themeColor="text1"/>
                <w:lang w:val="en-US" w:eastAsia="en-US"/>
              </w:rPr>
              <w:t>4</w:t>
            </w:r>
            <w:r w:rsidRPr="00484353">
              <w:rPr>
                <w:i/>
                <w:iCs/>
                <w:color w:val="000000" w:themeColor="text1"/>
                <w:lang w:val="en-US" w:eastAsia="en-US"/>
              </w:rPr>
              <w:t xml:space="preserve"> for this type of statement</w:t>
            </w:r>
            <w:r w:rsidRPr="008510D2">
              <w:rPr>
                <w:color w:val="000000" w:themeColor="text1"/>
                <w:lang w:val="en-US" w:eastAsia="en-US"/>
              </w:rPr>
              <w:t>)</w:t>
            </w:r>
          </w:p>
        </w:tc>
        <w:tc>
          <w:tcPr>
            <w:tcW w:w="1524" w:type="dxa"/>
          </w:tcPr>
          <w:p w14:paraId="5D955A65" w14:textId="7429ED65" w:rsidR="000E329A" w:rsidRPr="00ED306B" w:rsidRDefault="000E329A" w:rsidP="000E329A">
            <w:pPr>
              <w:jc w:val="center"/>
              <w:rPr>
                <w:b/>
                <w:lang w:val="en-US"/>
              </w:rPr>
            </w:pPr>
            <w:r>
              <w:rPr>
                <w:b/>
                <w:color w:val="000000" w:themeColor="text1"/>
                <w:lang w:val="en-US" w:eastAsia="en-US"/>
              </w:rPr>
              <w:t>1</w:t>
            </w:r>
          </w:p>
        </w:tc>
      </w:tr>
      <w:tr w:rsidR="000E329A" w14:paraId="18E2D5B3" w14:textId="77777777" w:rsidTr="001D54A9">
        <w:trPr>
          <w:trHeight w:val="283"/>
        </w:trPr>
        <w:tc>
          <w:tcPr>
            <w:tcW w:w="13036" w:type="dxa"/>
          </w:tcPr>
          <w:p w14:paraId="00609DF6" w14:textId="07852F9C" w:rsidR="000E329A" w:rsidRPr="0078231E" w:rsidRDefault="000E329A" w:rsidP="000E329A">
            <w:pPr>
              <w:rPr>
                <w:lang w:val="en-US"/>
              </w:rPr>
            </w:pPr>
            <w:r w:rsidRPr="008510D2">
              <w:rPr>
                <w:color w:val="000000" w:themeColor="text1"/>
                <w:lang w:val="en-US" w:eastAsia="en-US"/>
              </w:rPr>
              <w:t>It may be an outlier (</w:t>
            </w:r>
            <w:r w:rsidRPr="00484353">
              <w:rPr>
                <w:i/>
                <w:iCs/>
                <w:color w:val="000000" w:themeColor="text1"/>
                <w:lang w:val="en-US" w:eastAsia="en-US"/>
              </w:rPr>
              <w:t>Implies it may not follow the pattern</w:t>
            </w:r>
            <w:r w:rsidRPr="008510D2">
              <w:rPr>
                <w:color w:val="000000" w:themeColor="text1"/>
                <w:lang w:val="en-US" w:eastAsia="en-US"/>
              </w:rPr>
              <w:t>)</w:t>
            </w:r>
          </w:p>
        </w:tc>
        <w:tc>
          <w:tcPr>
            <w:tcW w:w="1524" w:type="dxa"/>
          </w:tcPr>
          <w:p w14:paraId="15989041" w14:textId="1B802726" w:rsidR="000E329A" w:rsidRPr="00ED306B" w:rsidRDefault="000E329A" w:rsidP="000E329A">
            <w:pPr>
              <w:jc w:val="center"/>
              <w:rPr>
                <w:b/>
                <w:lang w:val="en-US"/>
              </w:rPr>
            </w:pPr>
            <w:r>
              <w:rPr>
                <w:b/>
                <w:color w:val="000000" w:themeColor="text1"/>
                <w:lang w:val="en-US" w:eastAsia="en-US"/>
              </w:rPr>
              <w:t>1</w:t>
            </w:r>
          </w:p>
        </w:tc>
      </w:tr>
      <w:tr w:rsidR="000E329A" w14:paraId="57A1F15D" w14:textId="77777777" w:rsidTr="001D54A9">
        <w:trPr>
          <w:trHeight w:val="283"/>
        </w:trPr>
        <w:tc>
          <w:tcPr>
            <w:tcW w:w="13036" w:type="dxa"/>
          </w:tcPr>
          <w:p w14:paraId="512CEBD4" w14:textId="1E6AAE7B" w:rsidR="000E329A" w:rsidRPr="0078231E" w:rsidRDefault="000E329A" w:rsidP="000E329A">
            <w:pPr>
              <w:rPr>
                <w:lang w:val="en-US"/>
              </w:rPr>
            </w:pPr>
            <w:r w:rsidRPr="008510D2">
              <w:t xml:space="preserve">It is too far away from the last piece of data </w:t>
            </w:r>
          </w:p>
        </w:tc>
        <w:tc>
          <w:tcPr>
            <w:tcW w:w="1524" w:type="dxa"/>
          </w:tcPr>
          <w:p w14:paraId="43601211" w14:textId="7DB457B5" w:rsidR="000E329A" w:rsidRPr="00ED306B" w:rsidRDefault="000E329A" w:rsidP="000E329A">
            <w:pPr>
              <w:jc w:val="center"/>
              <w:rPr>
                <w:b/>
                <w:lang w:val="en-US"/>
              </w:rPr>
            </w:pPr>
            <w:r>
              <w:rPr>
                <w:b/>
                <w:color w:val="000000" w:themeColor="text1"/>
                <w:lang w:val="en-US" w:eastAsia="en-US"/>
              </w:rPr>
              <w:t>1</w:t>
            </w:r>
          </w:p>
        </w:tc>
      </w:tr>
      <w:tr w:rsidR="000E329A" w14:paraId="4E83AF67" w14:textId="77777777" w:rsidTr="001D54A9">
        <w:trPr>
          <w:trHeight w:val="283"/>
        </w:trPr>
        <w:tc>
          <w:tcPr>
            <w:tcW w:w="13036" w:type="dxa"/>
          </w:tcPr>
          <w:p w14:paraId="7AB558CB" w14:textId="0A95AF59" w:rsidR="000E329A" w:rsidRPr="0078231E" w:rsidRDefault="000E329A" w:rsidP="000E329A">
            <w:pPr>
              <w:rPr>
                <w:lang w:val="en-US"/>
              </w:rPr>
            </w:pPr>
            <w:r w:rsidRPr="008510D2">
              <w:rPr>
                <w:color w:val="000000" w:themeColor="text1"/>
                <w:lang w:val="en-US" w:eastAsia="en-US"/>
              </w:rPr>
              <w:t>There is insufficient data (</w:t>
            </w:r>
            <w:r w:rsidRPr="00484353">
              <w:rPr>
                <w:i/>
                <w:iCs/>
                <w:color w:val="000000" w:themeColor="text1"/>
                <w:lang w:val="en-US" w:eastAsia="en-US"/>
              </w:rPr>
              <w:t>implies small sample</w:t>
            </w:r>
            <w:r w:rsidRPr="008510D2">
              <w:rPr>
                <w:color w:val="000000" w:themeColor="text1"/>
                <w:lang w:val="en-US" w:eastAsia="en-US"/>
              </w:rPr>
              <w:t>)</w:t>
            </w:r>
          </w:p>
        </w:tc>
        <w:tc>
          <w:tcPr>
            <w:tcW w:w="1524" w:type="dxa"/>
          </w:tcPr>
          <w:p w14:paraId="1A1C660D" w14:textId="2B748EB9" w:rsidR="000E329A" w:rsidRPr="00ED306B" w:rsidRDefault="000E329A" w:rsidP="000E329A">
            <w:pPr>
              <w:jc w:val="center"/>
              <w:rPr>
                <w:b/>
                <w:lang w:val="en-US"/>
              </w:rPr>
            </w:pPr>
            <w:r w:rsidRPr="00A82B03">
              <w:rPr>
                <w:b/>
                <w:lang w:val="en-US" w:eastAsia="en-US"/>
              </w:rPr>
              <w:t>1</w:t>
            </w:r>
          </w:p>
        </w:tc>
      </w:tr>
      <w:tr w:rsidR="000E329A" w14:paraId="5A7C8B9E" w14:textId="77777777" w:rsidTr="001D54A9">
        <w:trPr>
          <w:trHeight w:val="283"/>
        </w:trPr>
        <w:tc>
          <w:tcPr>
            <w:tcW w:w="13036" w:type="dxa"/>
          </w:tcPr>
          <w:p w14:paraId="2CECE27A" w14:textId="2FC1BDD2" w:rsidR="000E329A" w:rsidRPr="0078231E" w:rsidRDefault="000E329A" w:rsidP="000E329A">
            <w:pPr>
              <w:rPr>
                <w:lang w:val="en-US"/>
              </w:rPr>
            </w:pPr>
          </w:p>
        </w:tc>
        <w:tc>
          <w:tcPr>
            <w:tcW w:w="1524" w:type="dxa"/>
          </w:tcPr>
          <w:p w14:paraId="16B936EB" w14:textId="400C37B4" w:rsidR="000E329A" w:rsidRPr="00ED306B" w:rsidRDefault="000E329A" w:rsidP="000E329A">
            <w:pPr>
              <w:jc w:val="center"/>
              <w:rPr>
                <w:b/>
                <w:lang w:val="en-US"/>
              </w:rPr>
            </w:pPr>
          </w:p>
        </w:tc>
      </w:tr>
      <w:tr w:rsidR="000E329A" w14:paraId="5668077D" w14:textId="77777777" w:rsidTr="001D54A9">
        <w:trPr>
          <w:trHeight w:val="283"/>
        </w:trPr>
        <w:tc>
          <w:tcPr>
            <w:tcW w:w="13036" w:type="dxa"/>
          </w:tcPr>
          <w:p w14:paraId="770519B7" w14:textId="31941B2F" w:rsidR="000E329A" w:rsidRPr="0078231E" w:rsidRDefault="000E329A" w:rsidP="000E329A">
            <w:pPr>
              <w:rPr>
                <w:lang w:val="en-US"/>
              </w:rPr>
            </w:pPr>
            <w:r>
              <w:t>The graph reaches up to 49 (</w:t>
            </w:r>
            <w:r w:rsidRPr="00ED15E8">
              <w:rPr>
                <w:i/>
                <w:iCs/>
              </w:rPr>
              <w:t>not referring to data</w:t>
            </w:r>
            <w:r>
              <w:t>)</w:t>
            </w:r>
          </w:p>
        </w:tc>
        <w:tc>
          <w:tcPr>
            <w:tcW w:w="1524" w:type="dxa"/>
          </w:tcPr>
          <w:p w14:paraId="19B88236" w14:textId="19E3BAF6" w:rsidR="000E329A" w:rsidRPr="00ED306B" w:rsidRDefault="000E329A" w:rsidP="000E329A">
            <w:pPr>
              <w:jc w:val="center"/>
              <w:rPr>
                <w:b/>
                <w:lang w:val="en-US"/>
              </w:rPr>
            </w:pPr>
            <w:r>
              <w:rPr>
                <w:b/>
                <w:lang w:val="en-US" w:eastAsia="en-US"/>
              </w:rPr>
              <w:t>0</w:t>
            </w:r>
          </w:p>
        </w:tc>
      </w:tr>
      <w:tr w:rsidR="000E329A" w14:paraId="06821BA3" w14:textId="77777777" w:rsidTr="001D54A9">
        <w:trPr>
          <w:trHeight w:val="283"/>
        </w:trPr>
        <w:tc>
          <w:tcPr>
            <w:tcW w:w="13036" w:type="dxa"/>
          </w:tcPr>
          <w:p w14:paraId="6FF43740" w14:textId="50881D86" w:rsidR="000E329A" w:rsidRPr="0078231E" w:rsidRDefault="000E329A" w:rsidP="000E329A">
            <w:pPr>
              <w:rPr>
                <w:lang w:val="en-US"/>
              </w:rPr>
            </w:pPr>
            <w:r>
              <w:t>The scatter graph does not go beyond 50 (</w:t>
            </w:r>
            <w:r w:rsidRPr="00ED15E8">
              <w:rPr>
                <w:i/>
                <w:iCs/>
              </w:rPr>
              <w:t>not referring to data</w:t>
            </w:r>
            <w:r>
              <w:t>)</w:t>
            </w:r>
          </w:p>
        </w:tc>
        <w:tc>
          <w:tcPr>
            <w:tcW w:w="1524" w:type="dxa"/>
          </w:tcPr>
          <w:p w14:paraId="06F88139" w14:textId="10E17353" w:rsidR="000E329A" w:rsidRPr="00ED306B" w:rsidRDefault="000E329A" w:rsidP="000E329A">
            <w:pPr>
              <w:jc w:val="center"/>
              <w:rPr>
                <w:b/>
                <w:lang w:val="en-US"/>
              </w:rPr>
            </w:pPr>
            <w:r>
              <w:rPr>
                <w:b/>
                <w:lang w:val="en-US" w:eastAsia="en-US"/>
              </w:rPr>
              <w:t>0</w:t>
            </w:r>
          </w:p>
        </w:tc>
      </w:tr>
      <w:tr w:rsidR="000E329A" w14:paraId="4B7B5CBC" w14:textId="77777777" w:rsidTr="001D54A9">
        <w:trPr>
          <w:trHeight w:val="283"/>
        </w:trPr>
        <w:tc>
          <w:tcPr>
            <w:tcW w:w="13036" w:type="dxa"/>
          </w:tcPr>
          <w:p w14:paraId="486AEAF8" w14:textId="3412023B" w:rsidR="000E329A" w:rsidRPr="0078231E" w:rsidRDefault="000E329A" w:rsidP="000E329A">
            <w:pPr>
              <w:rPr>
                <w:lang w:val="en-US"/>
              </w:rPr>
            </w:pPr>
            <w:r>
              <w:rPr>
                <w:lang w:val="en-US" w:eastAsia="en-US"/>
              </w:rPr>
              <w:t>Extrapolated (</w:t>
            </w:r>
            <w:r w:rsidRPr="00ED15E8">
              <w:rPr>
                <w:i/>
                <w:iCs/>
                <w:lang w:val="en-US" w:eastAsia="en-US"/>
              </w:rPr>
              <w:t>needs explanation</w:t>
            </w:r>
            <w:r>
              <w:rPr>
                <w:lang w:val="en-US" w:eastAsia="en-US"/>
              </w:rPr>
              <w:t>)</w:t>
            </w:r>
          </w:p>
        </w:tc>
        <w:tc>
          <w:tcPr>
            <w:tcW w:w="1524" w:type="dxa"/>
          </w:tcPr>
          <w:p w14:paraId="48C5131F" w14:textId="31EC6B6C" w:rsidR="000E329A" w:rsidRPr="00ED306B" w:rsidRDefault="000E329A" w:rsidP="000E329A">
            <w:pPr>
              <w:jc w:val="center"/>
              <w:rPr>
                <w:b/>
                <w:lang w:val="en-US"/>
              </w:rPr>
            </w:pPr>
            <w:r>
              <w:rPr>
                <w:b/>
                <w:lang w:val="en-US" w:eastAsia="en-US"/>
              </w:rPr>
              <w:t>0</w:t>
            </w:r>
          </w:p>
        </w:tc>
      </w:tr>
      <w:tr w:rsidR="000E329A" w14:paraId="7A8560C2" w14:textId="77777777" w:rsidTr="001D54A9">
        <w:trPr>
          <w:trHeight w:val="283"/>
        </w:trPr>
        <w:tc>
          <w:tcPr>
            <w:tcW w:w="13036" w:type="dxa"/>
          </w:tcPr>
          <w:p w14:paraId="56A17548" w14:textId="55E1EDD8" w:rsidR="000E329A" w:rsidRPr="005D5E1F" w:rsidRDefault="000E329A" w:rsidP="000E329A">
            <w:r>
              <w:rPr>
                <w:lang w:val="en-US" w:eastAsia="en-US"/>
              </w:rPr>
              <w:t>The graph only goes up to 49 (</w:t>
            </w:r>
            <w:r w:rsidRPr="00ED15E8">
              <w:rPr>
                <w:i/>
                <w:iCs/>
                <w:lang w:val="en-US" w:eastAsia="en-US"/>
              </w:rPr>
              <w:t>not referring to data</w:t>
            </w:r>
            <w:r>
              <w:rPr>
                <w:lang w:val="en-US" w:eastAsia="en-US"/>
              </w:rPr>
              <w:t>)</w:t>
            </w:r>
          </w:p>
        </w:tc>
        <w:tc>
          <w:tcPr>
            <w:tcW w:w="1524" w:type="dxa"/>
          </w:tcPr>
          <w:p w14:paraId="0B1D34F5" w14:textId="576E489D" w:rsidR="000E329A" w:rsidRPr="00ED306B" w:rsidRDefault="000E329A" w:rsidP="000E329A">
            <w:pPr>
              <w:jc w:val="center"/>
              <w:rPr>
                <w:b/>
              </w:rPr>
            </w:pPr>
            <w:r>
              <w:rPr>
                <w:b/>
                <w:lang w:val="en-US" w:eastAsia="en-US"/>
              </w:rPr>
              <w:t>0</w:t>
            </w:r>
          </w:p>
        </w:tc>
      </w:tr>
      <w:tr w:rsidR="000E329A" w14:paraId="568EEE11" w14:textId="77777777" w:rsidTr="001D54A9">
        <w:trPr>
          <w:trHeight w:val="283"/>
        </w:trPr>
        <w:tc>
          <w:tcPr>
            <w:tcW w:w="13036" w:type="dxa"/>
          </w:tcPr>
          <w:p w14:paraId="7463329F" w14:textId="444FF6EA" w:rsidR="000E329A" w:rsidRDefault="000E329A" w:rsidP="000E329A">
            <w:pPr>
              <w:rPr>
                <w:lang w:val="en-US" w:eastAsia="en-US"/>
              </w:rPr>
            </w:pPr>
            <w:r>
              <w:rPr>
                <w:lang w:val="en-US" w:eastAsia="en-US"/>
              </w:rPr>
              <w:t>The graph does not show information for a score of 55</w:t>
            </w:r>
          </w:p>
        </w:tc>
        <w:tc>
          <w:tcPr>
            <w:tcW w:w="1524" w:type="dxa"/>
          </w:tcPr>
          <w:p w14:paraId="1C99E265" w14:textId="4AC048B2" w:rsidR="000E329A" w:rsidRDefault="000E329A" w:rsidP="000E329A">
            <w:pPr>
              <w:jc w:val="center"/>
              <w:rPr>
                <w:b/>
                <w:lang w:val="en-US" w:eastAsia="en-US"/>
              </w:rPr>
            </w:pPr>
            <w:r>
              <w:rPr>
                <w:b/>
                <w:lang w:val="en-US" w:eastAsia="en-US"/>
              </w:rPr>
              <w:t>0</w:t>
            </w:r>
          </w:p>
        </w:tc>
      </w:tr>
      <w:tr w:rsidR="000E329A" w14:paraId="52903C16" w14:textId="77777777" w:rsidTr="001D54A9">
        <w:trPr>
          <w:trHeight w:val="283"/>
        </w:trPr>
        <w:tc>
          <w:tcPr>
            <w:tcW w:w="13036" w:type="dxa"/>
          </w:tcPr>
          <w:p w14:paraId="351A8F6F" w14:textId="025DF522" w:rsidR="000E329A" w:rsidRDefault="000E329A" w:rsidP="000E329A">
            <w:pPr>
              <w:rPr>
                <w:lang w:val="en-US" w:eastAsia="en-US"/>
              </w:rPr>
            </w:pPr>
            <w:r w:rsidRPr="008E5C9F">
              <w:rPr>
                <w:lang w:val="en-US" w:eastAsia="en-US"/>
              </w:rPr>
              <w:t>There is no data</w:t>
            </w:r>
          </w:p>
        </w:tc>
        <w:tc>
          <w:tcPr>
            <w:tcW w:w="1524" w:type="dxa"/>
          </w:tcPr>
          <w:p w14:paraId="56FD681E" w14:textId="6991C45C" w:rsidR="000E329A" w:rsidRDefault="000E329A" w:rsidP="000E329A">
            <w:pPr>
              <w:jc w:val="center"/>
              <w:rPr>
                <w:b/>
                <w:lang w:val="en-US" w:eastAsia="en-US"/>
              </w:rPr>
            </w:pPr>
            <w:r>
              <w:rPr>
                <w:b/>
                <w:lang w:val="en-US" w:eastAsia="en-US"/>
              </w:rPr>
              <w:t>0</w:t>
            </w:r>
          </w:p>
        </w:tc>
      </w:tr>
      <w:tr w:rsidR="000E329A" w14:paraId="373AEB18" w14:textId="77777777" w:rsidTr="001D54A9">
        <w:trPr>
          <w:trHeight w:val="283"/>
        </w:trPr>
        <w:tc>
          <w:tcPr>
            <w:tcW w:w="13036" w:type="dxa"/>
          </w:tcPr>
          <w:p w14:paraId="1F8AED21" w14:textId="6A59BDC6" w:rsidR="000E329A" w:rsidRPr="008E5C9F" w:rsidRDefault="000E329A" w:rsidP="000E329A">
            <w:pPr>
              <w:rPr>
                <w:lang w:val="en-US" w:eastAsia="en-US"/>
              </w:rPr>
            </w:pPr>
            <w:r>
              <w:rPr>
                <w:color w:val="000000" w:themeColor="text1"/>
                <w:lang w:val="en-US" w:eastAsia="en-US"/>
              </w:rPr>
              <w:t>They might be better at French than Spanish</w:t>
            </w:r>
          </w:p>
        </w:tc>
        <w:tc>
          <w:tcPr>
            <w:tcW w:w="1524" w:type="dxa"/>
          </w:tcPr>
          <w:p w14:paraId="2FB7BF84" w14:textId="0FD24EC4" w:rsidR="000E329A" w:rsidRDefault="000E329A" w:rsidP="000E329A">
            <w:pPr>
              <w:jc w:val="center"/>
              <w:rPr>
                <w:b/>
                <w:lang w:val="en-US" w:eastAsia="en-US"/>
              </w:rPr>
            </w:pPr>
            <w:r>
              <w:rPr>
                <w:b/>
                <w:color w:val="000000" w:themeColor="text1"/>
                <w:lang w:val="en-US" w:eastAsia="en-US"/>
              </w:rPr>
              <w:t>0</w:t>
            </w:r>
          </w:p>
        </w:tc>
      </w:tr>
      <w:tr w:rsidR="000E329A" w14:paraId="6EC1866E" w14:textId="77777777" w:rsidTr="001D54A9">
        <w:trPr>
          <w:trHeight w:val="283"/>
        </w:trPr>
        <w:tc>
          <w:tcPr>
            <w:tcW w:w="13036" w:type="dxa"/>
          </w:tcPr>
          <w:p w14:paraId="227AD408" w14:textId="114F2B71" w:rsidR="000E329A" w:rsidRDefault="000E329A" w:rsidP="000E329A">
            <w:pPr>
              <w:rPr>
                <w:color w:val="000000" w:themeColor="text1"/>
                <w:lang w:val="en-US" w:eastAsia="en-US"/>
              </w:rPr>
            </w:pPr>
            <w:r w:rsidRPr="002D686E">
              <w:rPr>
                <w:lang w:val="en-US" w:eastAsia="en-US"/>
              </w:rPr>
              <w:t>It is an outlier (</w:t>
            </w:r>
            <w:r w:rsidRPr="00ED15E8">
              <w:rPr>
                <w:i/>
                <w:iCs/>
                <w:lang w:val="en-US" w:eastAsia="en-US"/>
              </w:rPr>
              <w:t>It is not an outlier – we do not know – needs to be phrased like example 11</w:t>
            </w:r>
            <w:r w:rsidRPr="002D686E">
              <w:rPr>
                <w:lang w:val="en-US" w:eastAsia="en-US"/>
              </w:rPr>
              <w:t>)</w:t>
            </w:r>
          </w:p>
        </w:tc>
        <w:tc>
          <w:tcPr>
            <w:tcW w:w="1524" w:type="dxa"/>
          </w:tcPr>
          <w:p w14:paraId="5D24FB17" w14:textId="25423CBC" w:rsidR="000E329A" w:rsidRDefault="000E329A" w:rsidP="000E329A">
            <w:pPr>
              <w:jc w:val="center"/>
              <w:rPr>
                <w:b/>
                <w:color w:val="000000" w:themeColor="text1"/>
                <w:lang w:val="en-US" w:eastAsia="en-US"/>
              </w:rPr>
            </w:pPr>
            <w:r>
              <w:rPr>
                <w:b/>
                <w:color w:val="000000" w:themeColor="text1"/>
                <w:lang w:val="en-US" w:eastAsia="en-US"/>
              </w:rPr>
              <w:t>0</w:t>
            </w:r>
          </w:p>
        </w:tc>
      </w:tr>
      <w:tr w:rsidR="000E329A" w14:paraId="294C52BC" w14:textId="77777777" w:rsidTr="001D54A9">
        <w:trPr>
          <w:trHeight w:val="283"/>
        </w:trPr>
        <w:tc>
          <w:tcPr>
            <w:tcW w:w="13036" w:type="dxa"/>
          </w:tcPr>
          <w:p w14:paraId="56DAEE55" w14:textId="700ECEA2" w:rsidR="000E329A" w:rsidRPr="002D686E" w:rsidRDefault="000E329A" w:rsidP="000E329A">
            <w:pPr>
              <w:rPr>
                <w:lang w:val="en-US" w:eastAsia="en-US"/>
              </w:rPr>
            </w:pPr>
            <w:r w:rsidRPr="00A16E6E">
              <w:t>Because there is no results</w:t>
            </w:r>
          </w:p>
        </w:tc>
        <w:tc>
          <w:tcPr>
            <w:tcW w:w="1524" w:type="dxa"/>
          </w:tcPr>
          <w:p w14:paraId="27F6273F" w14:textId="031A22FA" w:rsidR="000E329A" w:rsidRDefault="000E329A" w:rsidP="000E329A">
            <w:pPr>
              <w:jc w:val="center"/>
              <w:rPr>
                <w:b/>
                <w:color w:val="000000" w:themeColor="text1"/>
                <w:lang w:val="en-US" w:eastAsia="en-US"/>
              </w:rPr>
            </w:pPr>
            <w:r>
              <w:rPr>
                <w:b/>
                <w:color w:val="000000" w:themeColor="text1"/>
                <w:lang w:val="en-US" w:eastAsia="en-US"/>
              </w:rPr>
              <w:t>0</w:t>
            </w:r>
          </w:p>
        </w:tc>
      </w:tr>
    </w:tbl>
    <w:p w14:paraId="69DDF6CC" w14:textId="77777777" w:rsidR="00853270" w:rsidRDefault="00853270" w:rsidP="00853270"/>
    <w:p w14:paraId="0351E7EC" w14:textId="59E5B28D" w:rsidR="000E329A" w:rsidRDefault="000E329A">
      <w:r>
        <w:br w:type="page"/>
      </w:r>
    </w:p>
    <w:p w14:paraId="1F913EDF" w14:textId="32ACA9B9" w:rsidR="000E329A" w:rsidRDefault="000E329A" w:rsidP="000E329A">
      <w:pPr>
        <w:rPr>
          <w:u w:val="single"/>
        </w:rPr>
      </w:pPr>
      <w:r w:rsidRPr="000E329A">
        <w:rPr>
          <w:u w:val="single"/>
        </w:rPr>
        <w:lastRenderedPageBreak/>
        <w:t>Question 25</w:t>
      </w:r>
    </w:p>
    <w:p w14:paraId="2225C529" w14:textId="77777777" w:rsidR="000E329A" w:rsidRDefault="000E329A" w:rsidP="000E329A">
      <w:pPr>
        <w:rPr>
          <w:u w:val="single"/>
        </w:rPr>
      </w:pPr>
    </w:p>
    <w:tbl>
      <w:tblPr>
        <w:tblStyle w:val="TableGrid"/>
        <w:tblW w:w="0" w:type="auto"/>
        <w:tblLook w:val="04A0" w:firstRow="1" w:lastRow="0" w:firstColumn="1" w:lastColumn="0" w:noHBand="0" w:noVBand="1"/>
      </w:tblPr>
      <w:tblGrid>
        <w:gridCol w:w="13036"/>
        <w:gridCol w:w="1524"/>
      </w:tblGrid>
      <w:tr w:rsidR="000E329A" w14:paraId="766AB272" w14:textId="77777777" w:rsidTr="001D54A9">
        <w:trPr>
          <w:trHeight w:val="283"/>
        </w:trPr>
        <w:tc>
          <w:tcPr>
            <w:tcW w:w="13036" w:type="dxa"/>
          </w:tcPr>
          <w:p w14:paraId="1E0968B3" w14:textId="77777777" w:rsidR="000E329A" w:rsidRDefault="000E329A" w:rsidP="001D54A9">
            <w:pPr>
              <w:rPr>
                <w:b/>
                <w:bCs/>
              </w:rPr>
            </w:pPr>
            <w:r>
              <w:rPr>
                <w:b/>
                <w:bCs/>
              </w:rPr>
              <w:t>Response</w:t>
            </w:r>
          </w:p>
        </w:tc>
        <w:tc>
          <w:tcPr>
            <w:tcW w:w="1524" w:type="dxa"/>
          </w:tcPr>
          <w:p w14:paraId="6A025458" w14:textId="77777777" w:rsidR="000E329A" w:rsidRPr="00B00B5D" w:rsidRDefault="000E329A" w:rsidP="001D54A9">
            <w:pPr>
              <w:jc w:val="center"/>
              <w:rPr>
                <w:b/>
                <w:bCs/>
              </w:rPr>
            </w:pPr>
            <w:r>
              <w:rPr>
                <w:b/>
                <w:bCs/>
              </w:rPr>
              <w:t>Mark</w:t>
            </w:r>
          </w:p>
        </w:tc>
      </w:tr>
      <w:tr w:rsidR="000E329A" w14:paraId="4770CBBE" w14:textId="77777777" w:rsidTr="001D54A9">
        <w:trPr>
          <w:trHeight w:val="283"/>
        </w:trPr>
        <w:tc>
          <w:tcPr>
            <w:tcW w:w="13036" w:type="dxa"/>
          </w:tcPr>
          <w:p w14:paraId="764CB0A1" w14:textId="73A3019E" w:rsidR="000E329A" w:rsidRPr="00E66FB4" w:rsidRDefault="000E329A" w:rsidP="000E329A">
            <w:pPr>
              <w:jc w:val="both"/>
            </w:pPr>
            <w:r>
              <w:rPr>
                <w:color w:val="000000" w:themeColor="text1"/>
                <w:lang w:val="en-US" w:eastAsia="en-US"/>
              </w:rPr>
              <w:t xml:space="preserve">The machine took a random sample so it will not always be </w:t>
            </w:r>
            <w:r>
              <w:rPr>
                <w:color w:val="000000" w:themeColor="text1"/>
                <w:u w:val="single"/>
                <w:lang w:val="en-US" w:eastAsia="en-US"/>
              </w:rPr>
              <w:t>7 pins</w:t>
            </w:r>
            <w:r w:rsidRPr="004F3BEE">
              <w:rPr>
                <w:color w:val="000000" w:themeColor="text1"/>
                <w:u w:val="single"/>
                <w:lang w:val="en-US" w:eastAsia="en-US"/>
              </w:rPr>
              <w:t xml:space="preserve"> out of 10</w:t>
            </w:r>
            <w:r>
              <w:rPr>
                <w:color w:val="000000" w:themeColor="text1"/>
                <w:lang w:val="en-US" w:eastAsia="en-US"/>
              </w:rPr>
              <w:t xml:space="preserve"> to the correct length (</w:t>
            </w:r>
            <w:r w:rsidRPr="00386C4F">
              <w:rPr>
                <w:i/>
                <w:iCs/>
                <w:color w:val="000000" w:themeColor="text1"/>
                <w:lang w:val="en-US" w:eastAsia="en-US"/>
              </w:rPr>
              <w:t>implies not representative</w:t>
            </w:r>
            <w:r>
              <w:rPr>
                <w:color w:val="000000" w:themeColor="text1"/>
                <w:lang w:val="en-US" w:eastAsia="en-US"/>
              </w:rPr>
              <w:t>)</w:t>
            </w:r>
          </w:p>
        </w:tc>
        <w:tc>
          <w:tcPr>
            <w:tcW w:w="1524" w:type="dxa"/>
          </w:tcPr>
          <w:p w14:paraId="7720FC02" w14:textId="4F81FF70" w:rsidR="000E329A" w:rsidRPr="00ED306B" w:rsidRDefault="000E329A" w:rsidP="000E329A">
            <w:pPr>
              <w:jc w:val="center"/>
              <w:rPr>
                <w:b/>
              </w:rPr>
            </w:pPr>
            <w:r>
              <w:rPr>
                <w:b/>
                <w:color w:val="000000" w:themeColor="text1"/>
                <w:lang w:val="en-US" w:eastAsia="en-US"/>
              </w:rPr>
              <w:t>1</w:t>
            </w:r>
          </w:p>
        </w:tc>
      </w:tr>
      <w:tr w:rsidR="000E329A" w14:paraId="02D4AE75" w14:textId="77777777" w:rsidTr="001D54A9">
        <w:trPr>
          <w:trHeight w:val="283"/>
        </w:trPr>
        <w:tc>
          <w:tcPr>
            <w:tcW w:w="13036" w:type="dxa"/>
          </w:tcPr>
          <w:p w14:paraId="4D450AF8" w14:textId="49313B09" w:rsidR="000E329A" w:rsidRPr="00E66FB4" w:rsidRDefault="000E329A" w:rsidP="000E329A">
            <w:pPr>
              <w:jc w:val="both"/>
            </w:pPr>
            <w:proofErr w:type="gramStart"/>
            <w:r>
              <w:rPr>
                <w:color w:val="000000" w:themeColor="text1"/>
                <w:lang w:val="en-US" w:eastAsia="en-US"/>
              </w:rPr>
              <w:t>Charlies</w:t>
            </w:r>
            <w:proofErr w:type="gramEnd"/>
            <w:r>
              <w:rPr>
                <w:color w:val="000000" w:themeColor="text1"/>
                <w:lang w:val="en-US" w:eastAsia="en-US"/>
              </w:rPr>
              <w:t xml:space="preserve"> claim may be unreliable as she </w:t>
            </w:r>
            <w:r w:rsidRPr="004F3BEE">
              <w:rPr>
                <w:color w:val="000000" w:themeColor="text1"/>
                <w:u w:val="single"/>
                <w:lang w:val="en-US" w:eastAsia="en-US"/>
              </w:rPr>
              <w:t>only</w:t>
            </w:r>
            <w:r>
              <w:rPr>
                <w:color w:val="000000" w:themeColor="text1"/>
                <w:lang w:val="en-US" w:eastAsia="en-US"/>
              </w:rPr>
              <w:t xml:space="preserve"> did 1 sample and it might not be 70% all the time (</w:t>
            </w:r>
            <w:r w:rsidRPr="00386C4F">
              <w:rPr>
                <w:i/>
                <w:iCs/>
                <w:color w:val="000000" w:themeColor="text1"/>
                <w:lang w:val="en-US" w:eastAsia="en-US"/>
              </w:rPr>
              <w:t>‘only’ implies too small a sample</w:t>
            </w:r>
            <w:r>
              <w:rPr>
                <w:color w:val="000000" w:themeColor="text1"/>
                <w:lang w:val="en-US" w:eastAsia="en-US"/>
              </w:rPr>
              <w:t>)</w:t>
            </w:r>
          </w:p>
        </w:tc>
        <w:tc>
          <w:tcPr>
            <w:tcW w:w="1524" w:type="dxa"/>
          </w:tcPr>
          <w:p w14:paraId="6CC2A8DA" w14:textId="00B2AFD3" w:rsidR="000E329A" w:rsidRPr="00ED306B" w:rsidRDefault="000E329A" w:rsidP="000E329A">
            <w:pPr>
              <w:jc w:val="center"/>
              <w:rPr>
                <w:b/>
              </w:rPr>
            </w:pPr>
            <w:r>
              <w:rPr>
                <w:b/>
                <w:color w:val="000000" w:themeColor="text1"/>
                <w:lang w:val="en-US" w:eastAsia="en-US"/>
              </w:rPr>
              <w:t>1</w:t>
            </w:r>
          </w:p>
        </w:tc>
      </w:tr>
      <w:tr w:rsidR="000E329A" w14:paraId="4A28401A" w14:textId="77777777" w:rsidTr="001D54A9">
        <w:trPr>
          <w:trHeight w:val="283"/>
        </w:trPr>
        <w:tc>
          <w:tcPr>
            <w:tcW w:w="13036" w:type="dxa"/>
          </w:tcPr>
          <w:p w14:paraId="34356A57" w14:textId="620FE62D" w:rsidR="000E329A" w:rsidRPr="00E771A5" w:rsidRDefault="000E329A" w:rsidP="000E329A">
            <w:pPr>
              <w:rPr>
                <w:i/>
              </w:rPr>
            </w:pPr>
            <w:r>
              <w:rPr>
                <w:color w:val="000000" w:themeColor="text1"/>
                <w:lang w:val="en-US" w:eastAsia="en-US"/>
              </w:rPr>
              <w:t>Because she’s only checked 10 out of thousands so she needs to check a higher amount to measure probability</w:t>
            </w:r>
          </w:p>
        </w:tc>
        <w:tc>
          <w:tcPr>
            <w:tcW w:w="1524" w:type="dxa"/>
          </w:tcPr>
          <w:p w14:paraId="003D490E" w14:textId="16FE32DB" w:rsidR="000E329A" w:rsidRPr="00ED306B" w:rsidRDefault="000E329A" w:rsidP="000E329A">
            <w:pPr>
              <w:jc w:val="center"/>
              <w:rPr>
                <w:b/>
              </w:rPr>
            </w:pPr>
            <w:r>
              <w:rPr>
                <w:b/>
                <w:color w:val="000000" w:themeColor="text1"/>
                <w:lang w:val="en-US" w:eastAsia="en-US"/>
              </w:rPr>
              <w:t>1</w:t>
            </w:r>
          </w:p>
        </w:tc>
      </w:tr>
      <w:tr w:rsidR="000E329A" w14:paraId="44123B56" w14:textId="77777777" w:rsidTr="001D54A9">
        <w:trPr>
          <w:trHeight w:val="283"/>
        </w:trPr>
        <w:tc>
          <w:tcPr>
            <w:tcW w:w="13036" w:type="dxa"/>
          </w:tcPr>
          <w:p w14:paraId="0530111F" w14:textId="30F1A6B8" w:rsidR="000E329A" w:rsidRPr="00E771A5" w:rsidRDefault="000E329A" w:rsidP="000E329A">
            <w:pPr>
              <w:rPr>
                <w:i/>
              </w:rPr>
            </w:pPr>
            <w:r>
              <w:rPr>
                <w:color w:val="000000" w:themeColor="text1"/>
                <w:lang w:val="en-US" w:eastAsia="en-US"/>
              </w:rPr>
              <w:t>Because not every 10 pins will have 7 correct ones</w:t>
            </w:r>
          </w:p>
        </w:tc>
        <w:tc>
          <w:tcPr>
            <w:tcW w:w="1524" w:type="dxa"/>
          </w:tcPr>
          <w:p w14:paraId="200D94CD" w14:textId="4195AC4C" w:rsidR="000E329A" w:rsidRPr="00ED306B" w:rsidRDefault="000E329A" w:rsidP="000E329A">
            <w:pPr>
              <w:jc w:val="center"/>
              <w:rPr>
                <w:b/>
              </w:rPr>
            </w:pPr>
            <w:r>
              <w:rPr>
                <w:b/>
                <w:color w:val="000000" w:themeColor="text1"/>
                <w:lang w:val="en-US" w:eastAsia="en-US"/>
              </w:rPr>
              <w:t>1</w:t>
            </w:r>
          </w:p>
        </w:tc>
      </w:tr>
      <w:tr w:rsidR="000E329A" w14:paraId="3E96A22B" w14:textId="77777777" w:rsidTr="001D54A9">
        <w:trPr>
          <w:trHeight w:val="283"/>
        </w:trPr>
        <w:tc>
          <w:tcPr>
            <w:tcW w:w="13036" w:type="dxa"/>
          </w:tcPr>
          <w:p w14:paraId="0A7B3B4C" w14:textId="25FFB614" w:rsidR="000E329A" w:rsidRPr="00E771A5" w:rsidRDefault="000E329A" w:rsidP="000E329A">
            <w:pPr>
              <w:rPr>
                <w:i/>
              </w:rPr>
            </w:pPr>
            <w:r>
              <w:rPr>
                <w:color w:val="000000" w:themeColor="text1"/>
                <w:lang w:val="en-US" w:eastAsia="en-US"/>
              </w:rPr>
              <w:t xml:space="preserve">7/10 of the pins may not always be 7/10 it could be 3/10 she needs to do the test again </w:t>
            </w:r>
          </w:p>
        </w:tc>
        <w:tc>
          <w:tcPr>
            <w:tcW w:w="1524" w:type="dxa"/>
          </w:tcPr>
          <w:p w14:paraId="349E790C" w14:textId="5DF8E844" w:rsidR="000E329A" w:rsidRPr="00ED306B" w:rsidRDefault="000E329A" w:rsidP="000E329A">
            <w:pPr>
              <w:jc w:val="center"/>
              <w:rPr>
                <w:b/>
              </w:rPr>
            </w:pPr>
            <w:r>
              <w:rPr>
                <w:b/>
                <w:color w:val="000000" w:themeColor="text1"/>
                <w:lang w:val="en-US" w:eastAsia="en-US"/>
              </w:rPr>
              <w:t>1</w:t>
            </w:r>
          </w:p>
        </w:tc>
      </w:tr>
      <w:tr w:rsidR="000E329A" w14:paraId="3A203E74" w14:textId="77777777" w:rsidTr="001D54A9">
        <w:trPr>
          <w:trHeight w:val="283"/>
        </w:trPr>
        <w:tc>
          <w:tcPr>
            <w:tcW w:w="13036" w:type="dxa"/>
          </w:tcPr>
          <w:p w14:paraId="33D8192C" w14:textId="30F37217" w:rsidR="000E329A" w:rsidRPr="00E771A5" w:rsidRDefault="000E329A" w:rsidP="000E329A">
            <w:pPr>
              <w:rPr>
                <w:i/>
              </w:rPr>
            </w:pPr>
            <w:r>
              <w:rPr>
                <w:color w:val="000000" w:themeColor="text1"/>
                <w:lang w:val="en-US" w:eastAsia="en-US"/>
              </w:rPr>
              <w:t>Only collects 10 pins (</w:t>
            </w:r>
            <w:r w:rsidRPr="00386C4F">
              <w:rPr>
                <w:i/>
                <w:iCs/>
                <w:color w:val="000000" w:themeColor="text1"/>
                <w:lang w:val="en-US" w:eastAsia="en-US"/>
              </w:rPr>
              <w:t>implies small sample</w:t>
            </w:r>
            <w:r>
              <w:rPr>
                <w:color w:val="000000" w:themeColor="text1"/>
                <w:lang w:val="en-US" w:eastAsia="en-US"/>
              </w:rPr>
              <w:t>)</w:t>
            </w:r>
          </w:p>
        </w:tc>
        <w:tc>
          <w:tcPr>
            <w:tcW w:w="1524" w:type="dxa"/>
          </w:tcPr>
          <w:p w14:paraId="044A86C1" w14:textId="066C99BA" w:rsidR="000E329A" w:rsidRPr="00ED306B" w:rsidRDefault="000E329A" w:rsidP="000E329A">
            <w:pPr>
              <w:jc w:val="center"/>
              <w:rPr>
                <w:b/>
              </w:rPr>
            </w:pPr>
            <w:r>
              <w:rPr>
                <w:b/>
                <w:color w:val="000000" w:themeColor="text1"/>
                <w:lang w:val="en-US" w:eastAsia="en-US"/>
              </w:rPr>
              <w:t>1</w:t>
            </w:r>
          </w:p>
        </w:tc>
      </w:tr>
      <w:tr w:rsidR="000E329A" w14:paraId="22AA6E98" w14:textId="77777777" w:rsidTr="001D54A9">
        <w:trPr>
          <w:trHeight w:val="283"/>
        </w:trPr>
        <w:tc>
          <w:tcPr>
            <w:tcW w:w="13036" w:type="dxa"/>
          </w:tcPr>
          <w:p w14:paraId="0208C5A8" w14:textId="20BD603F" w:rsidR="000E329A" w:rsidRDefault="000E329A" w:rsidP="000E329A"/>
        </w:tc>
        <w:tc>
          <w:tcPr>
            <w:tcW w:w="1524" w:type="dxa"/>
          </w:tcPr>
          <w:p w14:paraId="25936585" w14:textId="33CED490" w:rsidR="000E329A" w:rsidRPr="00ED306B" w:rsidRDefault="000E329A" w:rsidP="000E329A">
            <w:pPr>
              <w:jc w:val="center"/>
              <w:rPr>
                <w:b/>
                <w:lang w:val="en-US"/>
              </w:rPr>
            </w:pPr>
          </w:p>
        </w:tc>
      </w:tr>
      <w:tr w:rsidR="000E329A" w14:paraId="5B89A94C" w14:textId="77777777" w:rsidTr="001D54A9">
        <w:trPr>
          <w:trHeight w:val="283"/>
        </w:trPr>
        <w:tc>
          <w:tcPr>
            <w:tcW w:w="13036" w:type="dxa"/>
          </w:tcPr>
          <w:p w14:paraId="7F618E70" w14:textId="0F521EFC" w:rsidR="000E329A" w:rsidRPr="0078231E" w:rsidRDefault="000E329A" w:rsidP="000E329A">
            <w:pPr>
              <w:rPr>
                <w:lang w:val="en-US"/>
              </w:rPr>
            </w:pPr>
            <w:r>
              <w:rPr>
                <w:color w:val="000000" w:themeColor="text1"/>
                <w:lang w:val="en-US" w:eastAsia="en-US"/>
              </w:rPr>
              <w:t>It’s a random selection</w:t>
            </w:r>
          </w:p>
        </w:tc>
        <w:tc>
          <w:tcPr>
            <w:tcW w:w="1524" w:type="dxa"/>
          </w:tcPr>
          <w:p w14:paraId="5CA25AFE" w14:textId="5C7B55AE" w:rsidR="000E329A" w:rsidRPr="00ED306B" w:rsidRDefault="000E329A" w:rsidP="000E329A">
            <w:pPr>
              <w:jc w:val="center"/>
              <w:rPr>
                <w:b/>
                <w:lang w:val="en-US"/>
              </w:rPr>
            </w:pPr>
            <w:r>
              <w:rPr>
                <w:b/>
                <w:color w:val="000000" w:themeColor="text1"/>
                <w:lang w:val="en-US" w:eastAsia="en-US"/>
              </w:rPr>
              <w:t>0</w:t>
            </w:r>
          </w:p>
        </w:tc>
      </w:tr>
      <w:tr w:rsidR="000E329A" w14:paraId="6E3213DA" w14:textId="77777777" w:rsidTr="001D54A9">
        <w:trPr>
          <w:trHeight w:val="283"/>
        </w:trPr>
        <w:tc>
          <w:tcPr>
            <w:tcW w:w="13036" w:type="dxa"/>
          </w:tcPr>
          <w:p w14:paraId="4B30BF72" w14:textId="0292CD88" w:rsidR="000E329A" w:rsidRPr="0078231E" w:rsidRDefault="000E329A" w:rsidP="000E329A">
            <w:pPr>
              <w:rPr>
                <w:lang w:val="en-US"/>
              </w:rPr>
            </w:pPr>
            <w:r>
              <w:rPr>
                <w:color w:val="000000" w:themeColor="text1"/>
                <w:lang w:val="en-US" w:eastAsia="en-US"/>
              </w:rPr>
              <w:t>Because the more samples you have the more unreliable it is</w:t>
            </w:r>
          </w:p>
        </w:tc>
        <w:tc>
          <w:tcPr>
            <w:tcW w:w="1524" w:type="dxa"/>
          </w:tcPr>
          <w:p w14:paraId="282D5567" w14:textId="54E37B4C" w:rsidR="000E329A" w:rsidRPr="00ED306B" w:rsidRDefault="000E329A" w:rsidP="000E329A">
            <w:pPr>
              <w:jc w:val="center"/>
              <w:rPr>
                <w:b/>
                <w:lang w:val="en-US"/>
              </w:rPr>
            </w:pPr>
            <w:r>
              <w:rPr>
                <w:b/>
                <w:color w:val="000000" w:themeColor="text1"/>
                <w:lang w:val="en-US" w:eastAsia="en-US"/>
              </w:rPr>
              <w:t>0</w:t>
            </w:r>
          </w:p>
        </w:tc>
      </w:tr>
      <w:tr w:rsidR="000E329A" w14:paraId="4072D222" w14:textId="77777777" w:rsidTr="001D54A9">
        <w:trPr>
          <w:trHeight w:val="283"/>
        </w:trPr>
        <w:tc>
          <w:tcPr>
            <w:tcW w:w="13036" w:type="dxa"/>
          </w:tcPr>
          <w:p w14:paraId="12307E52" w14:textId="35FE08D9" w:rsidR="000E329A" w:rsidRPr="0078231E" w:rsidRDefault="000E329A" w:rsidP="000E329A">
            <w:pPr>
              <w:rPr>
                <w:lang w:val="en-US"/>
              </w:rPr>
            </w:pPr>
            <w:r>
              <w:rPr>
                <w:color w:val="000000" w:themeColor="text1"/>
                <w:lang w:val="en-US" w:eastAsia="en-US"/>
              </w:rPr>
              <w:t>Because she hasn’t sampled all 3000 pins meaning she cannot claim 2100 are of the correct length</w:t>
            </w:r>
          </w:p>
        </w:tc>
        <w:tc>
          <w:tcPr>
            <w:tcW w:w="1524" w:type="dxa"/>
          </w:tcPr>
          <w:p w14:paraId="696AC775" w14:textId="6DA64F6F" w:rsidR="000E329A" w:rsidRPr="00ED306B" w:rsidRDefault="000E329A" w:rsidP="000E329A">
            <w:pPr>
              <w:jc w:val="center"/>
              <w:rPr>
                <w:b/>
                <w:lang w:val="en-US"/>
              </w:rPr>
            </w:pPr>
            <w:r>
              <w:rPr>
                <w:b/>
                <w:color w:val="000000" w:themeColor="text1"/>
                <w:lang w:val="en-US" w:eastAsia="en-US"/>
              </w:rPr>
              <w:t>0</w:t>
            </w:r>
          </w:p>
        </w:tc>
      </w:tr>
      <w:tr w:rsidR="000E329A" w14:paraId="02BD31E2" w14:textId="77777777" w:rsidTr="001D54A9">
        <w:trPr>
          <w:trHeight w:val="283"/>
        </w:trPr>
        <w:tc>
          <w:tcPr>
            <w:tcW w:w="13036" w:type="dxa"/>
          </w:tcPr>
          <w:p w14:paraId="0FF43B25" w14:textId="20425707" w:rsidR="000E329A" w:rsidRPr="0078231E" w:rsidRDefault="000E329A" w:rsidP="000E329A">
            <w:pPr>
              <w:rPr>
                <w:lang w:val="en-US"/>
              </w:rPr>
            </w:pPr>
            <w:r>
              <w:rPr>
                <w:color w:val="000000" w:themeColor="text1"/>
                <w:lang w:val="en-US" w:eastAsia="en-US"/>
              </w:rPr>
              <w:t xml:space="preserve">They may not be reliable because her evidence on these lengths are facts </w:t>
            </w:r>
            <w:proofErr w:type="spellStart"/>
            <w:r>
              <w:rPr>
                <w:color w:val="000000" w:themeColor="text1"/>
                <w:lang w:val="en-US" w:eastAsia="en-US"/>
              </w:rPr>
              <w:t>its</w:t>
            </w:r>
            <w:proofErr w:type="spellEnd"/>
            <w:r>
              <w:rPr>
                <w:color w:val="000000" w:themeColor="text1"/>
                <w:lang w:val="en-US" w:eastAsia="en-US"/>
              </w:rPr>
              <w:t xml:space="preserve"> not 70%</w:t>
            </w:r>
          </w:p>
        </w:tc>
        <w:tc>
          <w:tcPr>
            <w:tcW w:w="1524" w:type="dxa"/>
          </w:tcPr>
          <w:p w14:paraId="278DB749" w14:textId="2C116B34" w:rsidR="000E329A" w:rsidRPr="00ED306B" w:rsidRDefault="000E329A" w:rsidP="000E329A">
            <w:pPr>
              <w:jc w:val="center"/>
              <w:rPr>
                <w:b/>
                <w:lang w:val="en-US"/>
              </w:rPr>
            </w:pPr>
            <w:r>
              <w:rPr>
                <w:b/>
                <w:color w:val="000000" w:themeColor="text1"/>
                <w:lang w:val="en-US" w:eastAsia="en-US"/>
              </w:rPr>
              <w:t>0</w:t>
            </w:r>
          </w:p>
        </w:tc>
      </w:tr>
      <w:tr w:rsidR="000E329A" w14:paraId="636218AE" w14:textId="77777777" w:rsidTr="001D54A9">
        <w:trPr>
          <w:trHeight w:val="283"/>
        </w:trPr>
        <w:tc>
          <w:tcPr>
            <w:tcW w:w="13036" w:type="dxa"/>
          </w:tcPr>
          <w:p w14:paraId="2F2F4DB8" w14:textId="334A848E" w:rsidR="000E329A" w:rsidRPr="0078231E" w:rsidRDefault="000E329A" w:rsidP="000E329A">
            <w:pPr>
              <w:rPr>
                <w:lang w:val="en-US"/>
              </w:rPr>
            </w:pPr>
            <w:r>
              <w:rPr>
                <w:color w:val="000000" w:themeColor="text1"/>
                <w:lang w:val="en-US" w:eastAsia="en-US"/>
              </w:rPr>
              <w:t xml:space="preserve">Because they </w:t>
            </w:r>
            <w:proofErr w:type="gramStart"/>
            <w:r>
              <w:rPr>
                <w:color w:val="000000" w:themeColor="text1"/>
                <w:lang w:val="en-US" w:eastAsia="en-US"/>
              </w:rPr>
              <w:t>have to</w:t>
            </w:r>
            <w:proofErr w:type="gramEnd"/>
            <w:r>
              <w:rPr>
                <w:color w:val="000000" w:themeColor="text1"/>
                <w:lang w:val="en-US" w:eastAsia="en-US"/>
              </w:rPr>
              <w:t xml:space="preserve"> be correct to 1 decimal place</w:t>
            </w:r>
          </w:p>
        </w:tc>
        <w:tc>
          <w:tcPr>
            <w:tcW w:w="1524" w:type="dxa"/>
          </w:tcPr>
          <w:p w14:paraId="44C5628A" w14:textId="4CCC0D2F" w:rsidR="000E329A" w:rsidRPr="00ED306B" w:rsidRDefault="000E329A" w:rsidP="000E329A">
            <w:pPr>
              <w:jc w:val="center"/>
              <w:rPr>
                <w:b/>
                <w:lang w:val="en-US"/>
              </w:rPr>
            </w:pPr>
            <w:r>
              <w:rPr>
                <w:b/>
                <w:color w:val="000000" w:themeColor="text1"/>
                <w:lang w:val="en-US" w:eastAsia="en-US"/>
              </w:rPr>
              <w:t>0</w:t>
            </w:r>
          </w:p>
        </w:tc>
      </w:tr>
      <w:tr w:rsidR="000E329A" w14:paraId="04E69453" w14:textId="77777777" w:rsidTr="001D54A9">
        <w:trPr>
          <w:trHeight w:val="283"/>
        </w:trPr>
        <w:tc>
          <w:tcPr>
            <w:tcW w:w="13036" w:type="dxa"/>
          </w:tcPr>
          <w:p w14:paraId="4559AF2A" w14:textId="4B22967F" w:rsidR="000E329A" w:rsidRPr="0078231E" w:rsidRDefault="000E329A" w:rsidP="000E329A">
            <w:pPr>
              <w:rPr>
                <w:lang w:val="en-US"/>
              </w:rPr>
            </w:pPr>
            <w:r>
              <w:rPr>
                <w:color w:val="000000" w:themeColor="text1"/>
                <w:lang w:val="en-US" w:eastAsia="en-US"/>
              </w:rPr>
              <w:t>The machine took a random sample so it will not always be 7 pins to the correct length (</w:t>
            </w:r>
            <w:r w:rsidRPr="00386C4F">
              <w:rPr>
                <w:i/>
                <w:iCs/>
                <w:color w:val="000000" w:themeColor="text1"/>
                <w:lang w:val="en-US" w:eastAsia="en-US"/>
              </w:rPr>
              <w:t>not enough</w:t>
            </w:r>
            <w:r>
              <w:rPr>
                <w:color w:val="000000" w:themeColor="text1"/>
                <w:lang w:val="en-US" w:eastAsia="en-US"/>
              </w:rPr>
              <w:t>)</w:t>
            </w:r>
          </w:p>
        </w:tc>
        <w:tc>
          <w:tcPr>
            <w:tcW w:w="1524" w:type="dxa"/>
          </w:tcPr>
          <w:p w14:paraId="1CA1C3F0" w14:textId="08F4587D" w:rsidR="000E329A" w:rsidRPr="00ED306B" w:rsidRDefault="000E329A" w:rsidP="000E329A">
            <w:pPr>
              <w:jc w:val="center"/>
              <w:rPr>
                <w:b/>
                <w:lang w:val="en-US"/>
              </w:rPr>
            </w:pPr>
            <w:r>
              <w:rPr>
                <w:b/>
                <w:color w:val="000000" w:themeColor="text1"/>
                <w:lang w:val="en-US" w:eastAsia="en-US"/>
              </w:rPr>
              <w:t>0</w:t>
            </w:r>
          </w:p>
        </w:tc>
      </w:tr>
      <w:tr w:rsidR="000E329A" w14:paraId="1052966A" w14:textId="77777777" w:rsidTr="001D54A9">
        <w:trPr>
          <w:trHeight w:val="283"/>
        </w:trPr>
        <w:tc>
          <w:tcPr>
            <w:tcW w:w="13036" w:type="dxa"/>
          </w:tcPr>
          <w:p w14:paraId="1CD4E83B" w14:textId="20F3586D" w:rsidR="000E329A" w:rsidRPr="0078231E" w:rsidRDefault="000E329A" w:rsidP="000E329A">
            <w:pPr>
              <w:rPr>
                <w:lang w:val="en-US"/>
              </w:rPr>
            </w:pPr>
            <w:r>
              <w:rPr>
                <w:color w:val="000000" w:themeColor="text1"/>
                <w:lang w:val="en-US" w:eastAsia="en-US"/>
              </w:rPr>
              <w:t>Only an estimate</w:t>
            </w:r>
          </w:p>
        </w:tc>
        <w:tc>
          <w:tcPr>
            <w:tcW w:w="1524" w:type="dxa"/>
          </w:tcPr>
          <w:p w14:paraId="2EDDDC20" w14:textId="32941D19" w:rsidR="000E329A" w:rsidRPr="00ED306B" w:rsidRDefault="000E329A" w:rsidP="000E329A">
            <w:pPr>
              <w:jc w:val="center"/>
              <w:rPr>
                <w:b/>
                <w:lang w:val="en-US"/>
              </w:rPr>
            </w:pPr>
            <w:r>
              <w:rPr>
                <w:b/>
                <w:color w:val="000000" w:themeColor="text1"/>
                <w:lang w:val="en-US" w:eastAsia="en-US"/>
              </w:rPr>
              <w:t>0</w:t>
            </w:r>
          </w:p>
        </w:tc>
      </w:tr>
      <w:tr w:rsidR="000E329A" w14:paraId="7C30B84E" w14:textId="77777777" w:rsidTr="001D54A9">
        <w:trPr>
          <w:trHeight w:val="283"/>
        </w:trPr>
        <w:tc>
          <w:tcPr>
            <w:tcW w:w="13036" w:type="dxa"/>
          </w:tcPr>
          <w:p w14:paraId="4B610B5E" w14:textId="772D1734" w:rsidR="000E329A" w:rsidRPr="0078231E" w:rsidRDefault="000E329A" w:rsidP="000E329A">
            <w:pPr>
              <w:rPr>
                <w:lang w:val="en-US"/>
              </w:rPr>
            </w:pPr>
            <w:r w:rsidRPr="006815D8">
              <w:rPr>
                <w:lang w:val="en-US" w:eastAsia="en-US"/>
              </w:rPr>
              <w:t xml:space="preserve">Because there could be </w:t>
            </w:r>
            <w:proofErr w:type="gramStart"/>
            <w:r w:rsidRPr="006815D8">
              <w:rPr>
                <w:lang w:val="en-US" w:eastAsia="en-US"/>
              </w:rPr>
              <w:t xml:space="preserve">more or less </w:t>
            </w:r>
            <w:r>
              <w:rPr>
                <w:lang w:val="en-US" w:eastAsia="en-US"/>
              </w:rPr>
              <w:t>pin</w:t>
            </w:r>
            <w:r w:rsidRPr="006815D8">
              <w:rPr>
                <w:lang w:val="en-US" w:eastAsia="en-US"/>
              </w:rPr>
              <w:t>s</w:t>
            </w:r>
            <w:proofErr w:type="gramEnd"/>
            <w:r w:rsidRPr="006815D8">
              <w:rPr>
                <w:lang w:val="en-US" w:eastAsia="en-US"/>
              </w:rPr>
              <w:t xml:space="preserve"> which are longer or shorter</w:t>
            </w:r>
          </w:p>
        </w:tc>
        <w:tc>
          <w:tcPr>
            <w:tcW w:w="1524" w:type="dxa"/>
          </w:tcPr>
          <w:p w14:paraId="64FDEB17" w14:textId="17E01EE7" w:rsidR="000E329A" w:rsidRPr="00ED306B" w:rsidRDefault="000E329A" w:rsidP="000E329A">
            <w:pPr>
              <w:jc w:val="center"/>
              <w:rPr>
                <w:b/>
                <w:lang w:val="en-US"/>
              </w:rPr>
            </w:pPr>
            <w:r w:rsidRPr="006815D8">
              <w:rPr>
                <w:b/>
                <w:lang w:val="en-US" w:eastAsia="en-US"/>
              </w:rPr>
              <w:t>0</w:t>
            </w:r>
          </w:p>
        </w:tc>
      </w:tr>
      <w:tr w:rsidR="000E329A" w14:paraId="7C435701" w14:textId="77777777" w:rsidTr="001D54A9">
        <w:trPr>
          <w:trHeight w:val="283"/>
        </w:trPr>
        <w:tc>
          <w:tcPr>
            <w:tcW w:w="13036" w:type="dxa"/>
          </w:tcPr>
          <w:p w14:paraId="741B7833" w14:textId="0C0E44E2" w:rsidR="000E329A" w:rsidRPr="0078231E" w:rsidRDefault="000E329A" w:rsidP="000E329A">
            <w:pPr>
              <w:rPr>
                <w:lang w:val="en-US"/>
              </w:rPr>
            </w:pPr>
            <w:r w:rsidRPr="006815D8">
              <w:rPr>
                <w:lang w:val="en-US" w:eastAsia="en-US"/>
              </w:rPr>
              <w:t>Might not be accurate, and she is going off the</w:t>
            </w:r>
            <w:r>
              <w:rPr>
                <w:lang w:val="en-US" w:eastAsia="en-US"/>
              </w:rPr>
              <w:t xml:space="preserve"> </w:t>
            </w:r>
            <w:r w:rsidRPr="006815D8">
              <w:rPr>
                <w:lang w:val="en-US" w:eastAsia="en-US"/>
              </w:rPr>
              <w:t xml:space="preserve">10 </w:t>
            </w:r>
            <w:r>
              <w:rPr>
                <w:lang w:val="en-US" w:eastAsia="en-US"/>
              </w:rPr>
              <w:t>pin</w:t>
            </w:r>
            <w:r w:rsidRPr="006815D8">
              <w:rPr>
                <w:lang w:val="en-US" w:eastAsia="en-US"/>
              </w:rPr>
              <w:t>s (</w:t>
            </w:r>
            <w:r w:rsidRPr="00386C4F">
              <w:rPr>
                <w:i/>
                <w:iCs/>
                <w:lang w:val="en-US" w:eastAsia="en-US"/>
              </w:rPr>
              <w:t>Not as good as Exemplar 6, ‘only’ needs a reference here</w:t>
            </w:r>
            <w:r w:rsidRPr="006815D8">
              <w:rPr>
                <w:lang w:val="en-US" w:eastAsia="en-US"/>
              </w:rPr>
              <w:t>)</w:t>
            </w:r>
          </w:p>
        </w:tc>
        <w:tc>
          <w:tcPr>
            <w:tcW w:w="1524" w:type="dxa"/>
          </w:tcPr>
          <w:p w14:paraId="5CDF4412" w14:textId="1A755816" w:rsidR="000E329A" w:rsidRPr="00ED306B" w:rsidRDefault="000E329A" w:rsidP="000E329A">
            <w:pPr>
              <w:jc w:val="center"/>
              <w:rPr>
                <w:b/>
                <w:lang w:val="en-US"/>
              </w:rPr>
            </w:pPr>
            <w:r w:rsidRPr="006815D8">
              <w:rPr>
                <w:b/>
                <w:lang w:val="en-US" w:eastAsia="en-US"/>
              </w:rPr>
              <w:t>0</w:t>
            </w:r>
          </w:p>
        </w:tc>
      </w:tr>
    </w:tbl>
    <w:p w14:paraId="1C19842B" w14:textId="77777777" w:rsidR="000E329A" w:rsidRDefault="000E329A" w:rsidP="000E329A"/>
    <w:p w14:paraId="5BFFB3AC" w14:textId="332465F1" w:rsidR="000E329A" w:rsidRDefault="000E329A">
      <w:r>
        <w:br w:type="page"/>
      </w:r>
    </w:p>
    <w:p w14:paraId="46D257A3" w14:textId="6C83A1B4" w:rsidR="000E329A" w:rsidRPr="00A1661D" w:rsidRDefault="000E329A" w:rsidP="000E329A">
      <w:pPr>
        <w:rPr>
          <w:b/>
          <w:bCs/>
        </w:rPr>
      </w:pPr>
      <w:r w:rsidRPr="000E329A">
        <w:rPr>
          <w:u w:val="single"/>
        </w:rPr>
        <w:lastRenderedPageBreak/>
        <w:t>Question 25</w:t>
      </w:r>
    </w:p>
    <w:p w14:paraId="0E78E787" w14:textId="77777777" w:rsidR="000E329A" w:rsidRPr="00A1661D" w:rsidRDefault="000E329A" w:rsidP="000E329A"/>
    <w:p w14:paraId="4F56DB51" w14:textId="77777777" w:rsidR="000E329A" w:rsidRPr="00A1661D" w:rsidRDefault="000E329A" w:rsidP="000E329A">
      <w:pPr>
        <w:rPr>
          <w:u w:val="single"/>
        </w:rPr>
      </w:pPr>
      <w:r w:rsidRPr="00A1661D">
        <w:rPr>
          <w:u w:val="single"/>
        </w:rPr>
        <w:t>Algebraic method</w:t>
      </w:r>
    </w:p>
    <w:p w14:paraId="522891E2" w14:textId="77777777" w:rsidR="000E329A" w:rsidRPr="00A1661D" w:rsidRDefault="000E329A" w:rsidP="000E329A"/>
    <w:p w14:paraId="797174AC" w14:textId="77777777" w:rsidR="000E329A" w:rsidRPr="00A1661D" w:rsidRDefault="000E329A" w:rsidP="000E329A">
      <w:r w:rsidRPr="00A1661D">
        <w:t>Allow any 2 different letters to represent ‘only ca</w:t>
      </w:r>
      <w:r>
        <w:t>t</w:t>
      </w:r>
      <w:r w:rsidRPr="00A1661D">
        <w:t xml:space="preserve">’ and ‘only </w:t>
      </w:r>
      <w:r>
        <w:t>dog</w:t>
      </w:r>
      <w:r w:rsidRPr="00A1661D">
        <w:t>’.</w:t>
      </w:r>
    </w:p>
    <w:p w14:paraId="1095E811" w14:textId="77777777" w:rsidR="000E329A" w:rsidRPr="00A1661D" w:rsidRDefault="000E329A" w:rsidP="000E329A"/>
    <w:p w14:paraId="61F49822" w14:textId="77777777" w:rsidR="000E329A" w:rsidRPr="00A1661D" w:rsidRDefault="000E329A" w:rsidP="000E329A"/>
    <w:p w14:paraId="7F7D46E2" w14:textId="77777777" w:rsidR="000E329A" w:rsidRPr="00A1661D" w:rsidRDefault="000E329A" w:rsidP="000E329A">
      <w:r w:rsidRPr="00A1661D">
        <w:rPr>
          <w:b/>
          <w:bCs/>
        </w:rPr>
        <w:t>M1</w:t>
      </w:r>
      <w:r w:rsidRPr="00A1661D">
        <w:t xml:space="preserve"> </w:t>
      </w:r>
      <w:r>
        <w:rPr>
          <w:i/>
          <w:iCs/>
        </w:rPr>
        <w:t>c</w:t>
      </w:r>
      <w:r w:rsidRPr="00A1661D">
        <w:t xml:space="preserve"> + </w:t>
      </w:r>
      <w:r>
        <w:rPr>
          <w:i/>
          <w:iCs/>
        </w:rPr>
        <w:t>d</w:t>
      </w:r>
      <w:r w:rsidRPr="00A1661D">
        <w:t xml:space="preserve"> = 3</w:t>
      </w:r>
      <w:r>
        <w:t>0</w:t>
      </w:r>
      <w:r w:rsidRPr="00A1661D">
        <w:t xml:space="preserve"> or 2</w:t>
      </w:r>
      <w:r w:rsidRPr="00A1661D">
        <w:rPr>
          <w:i/>
          <w:iCs/>
        </w:rPr>
        <w:t>c</w:t>
      </w:r>
      <w:r w:rsidRPr="00A1661D">
        <w:t xml:space="preserve"> = </w:t>
      </w:r>
      <w:r>
        <w:t>3</w:t>
      </w:r>
      <w:r>
        <w:rPr>
          <w:i/>
          <w:iCs/>
        </w:rPr>
        <w:t>d</w:t>
      </w:r>
    </w:p>
    <w:p w14:paraId="041559F2" w14:textId="77777777" w:rsidR="000E329A" w:rsidRPr="00A1661D" w:rsidRDefault="000E329A" w:rsidP="000E329A">
      <w:r w:rsidRPr="00A1661D">
        <w:rPr>
          <w:b/>
          <w:bCs/>
        </w:rPr>
        <w:t>M1</w:t>
      </w:r>
      <w:r w:rsidRPr="00A1661D">
        <w:t xml:space="preserve"> </w:t>
      </w:r>
      <w:r>
        <w:t>5</w:t>
      </w:r>
      <w:r w:rsidRPr="00A1661D">
        <w:rPr>
          <w:i/>
          <w:iCs/>
        </w:rPr>
        <w:t>c</w:t>
      </w:r>
      <w:r w:rsidRPr="00A1661D">
        <w:t xml:space="preserve"> = 9</w:t>
      </w:r>
      <w:r>
        <w:t>0</w:t>
      </w:r>
      <w:r w:rsidRPr="00A1661D">
        <w:t xml:space="preserve"> or </w:t>
      </w:r>
      <w:r>
        <w:t>5</w:t>
      </w:r>
      <w:r>
        <w:rPr>
          <w:i/>
          <w:iCs/>
        </w:rPr>
        <w:t>d</w:t>
      </w:r>
      <w:r w:rsidRPr="00A1661D">
        <w:t xml:space="preserve"> = </w:t>
      </w:r>
      <w:r>
        <w:t>60</w:t>
      </w:r>
    </w:p>
    <w:p w14:paraId="4228468C" w14:textId="77777777" w:rsidR="000E329A" w:rsidRPr="00A1661D" w:rsidRDefault="000E329A" w:rsidP="000E329A">
      <w:r w:rsidRPr="00A1661D">
        <w:rPr>
          <w:b/>
          <w:bCs/>
        </w:rPr>
        <w:t>A1</w:t>
      </w:r>
      <w:r w:rsidRPr="00A1661D">
        <w:t xml:space="preserve"> </w:t>
      </w:r>
      <w:r>
        <w:rPr>
          <w:i/>
          <w:iCs/>
        </w:rPr>
        <w:t>c</w:t>
      </w:r>
      <w:r w:rsidRPr="00A1661D">
        <w:t xml:space="preserve"> = </w:t>
      </w:r>
      <w:r>
        <w:t>18</w:t>
      </w:r>
      <w:r w:rsidRPr="00A1661D">
        <w:t xml:space="preserve"> or </w:t>
      </w:r>
      <w:r>
        <w:rPr>
          <w:i/>
          <w:iCs/>
        </w:rPr>
        <w:t>d</w:t>
      </w:r>
      <w:r w:rsidRPr="00A1661D">
        <w:t xml:space="preserve"> = 1</w:t>
      </w:r>
      <w:r>
        <w:t>2</w:t>
      </w:r>
    </w:p>
    <w:p w14:paraId="1E273417" w14:textId="77777777" w:rsidR="000E329A" w:rsidRPr="00A1661D" w:rsidRDefault="000E329A" w:rsidP="000E329A"/>
    <w:p w14:paraId="610617EB" w14:textId="77777777" w:rsidR="000E329A" w:rsidRPr="00A1661D" w:rsidRDefault="000E329A" w:rsidP="000E329A">
      <w:r w:rsidRPr="00A1661D">
        <w:t>AND</w:t>
      </w:r>
    </w:p>
    <w:p w14:paraId="41D069BD" w14:textId="46E08EF1" w:rsidR="000E329A" w:rsidRPr="00A1661D" w:rsidRDefault="000E329A" w:rsidP="000E329A">
      <w:pPr>
        <w:rPr>
          <w:bCs/>
        </w:rPr>
      </w:pPr>
      <w:r w:rsidRPr="00A1661D">
        <w:rPr>
          <w:b/>
        </w:rPr>
        <w:t xml:space="preserve">B1 </w:t>
      </w:r>
      <w:r w:rsidRPr="00A1661D">
        <w:rPr>
          <w:bCs/>
        </w:rPr>
        <w:t xml:space="preserve">for answer  </w:t>
      </w:r>
      <w:r w:rsidRPr="000E329A">
        <w:rPr>
          <w:position w:val="-22"/>
        </w:rPr>
        <w:object w:dxaOrig="340" w:dyaOrig="580" w14:anchorId="7037905A">
          <v:shape id="_x0000_i1079" type="#_x0000_t75" style="width:17.25pt;height:28.5pt" o:ole="">
            <v:imagedata r:id="rId124" o:title=""/>
          </v:shape>
          <o:OLEObject Type="Embed" ProgID="Equation.DSMT4" ShapeID="_x0000_i1079" DrawAspect="Content" ObjectID="_1793533421" r:id="rId125"/>
        </w:object>
      </w:r>
      <w:r w:rsidRPr="00A1661D">
        <w:rPr>
          <w:bCs/>
        </w:rPr>
        <w:t xml:space="preserve">or answer </w:t>
      </w:r>
      <w:r w:rsidRPr="000E329A">
        <w:rPr>
          <w:position w:val="-22"/>
        </w:rPr>
        <w:object w:dxaOrig="360" w:dyaOrig="580" w14:anchorId="68A5A39E">
          <v:shape id="_x0000_i1080" type="#_x0000_t75" style="width:18pt;height:28.5pt" o:ole="">
            <v:imagedata r:id="rId126" o:title=""/>
          </v:shape>
          <o:OLEObject Type="Embed" ProgID="Equation.DSMT4" ShapeID="_x0000_i1080" DrawAspect="Content" ObjectID="_1793533422" r:id="rId127"/>
        </w:object>
      </w:r>
    </w:p>
    <w:p w14:paraId="7375498E" w14:textId="77777777" w:rsidR="000E329A" w:rsidRPr="00345410" w:rsidRDefault="000E329A" w:rsidP="000E329A">
      <w:pPr>
        <w:rPr>
          <w:b/>
          <w:bCs/>
          <w:color w:val="FF0000"/>
        </w:rPr>
      </w:pPr>
    </w:p>
    <w:p w14:paraId="444BA4FA" w14:textId="77777777" w:rsidR="00E66FB4" w:rsidRPr="003E456F" w:rsidRDefault="00E66FB4" w:rsidP="00E66FB4"/>
    <w:p w14:paraId="13DC747C" w14:textId="77777777" w:rsidR="00E66FB4" w:rsidRDefault="00E66FB4" w:rsidP="00E66FB4">
      <w:pPr>
        <w:rPr>
          <w:u w:val="single"/>
        </w:rPr>
      </w:pPr>
    </w:p>
    <w:p w14:paraId="0D02DC2E" w14:textId="77777777" w:rsidR="00E66FB4" w:rsidRDefault="00E66FB4" w:rsidP="00E66FB4"/>
    <w:p w14:paraId="5D5BDEC2" w14:textId="77777777" w:rsidR="00D82261" w:rsidRDefault="00D82261">
      <w:pPr>
        <w:sectPr w:rsidR="00D82261" w:rsidSect="00072452">
          <w:footerReference w:type="default" r:id="rId128"/>
          <w:pgSz w:w="16838" w:h="11906" w:orient="landscape" w:code="9"/>
          <w:pgMar w:top="1134" w:right="1134" w:bottom="851" w:left="1134" w:header="680" w:footer="567" w:gutter="0"/>
          <w:cols w:space="708"/>
          <w:docGrid w:linePitch="360"/>
        </w:sectPr>
      </w:pPr>
      <w:r>
        <w:br w:type="page"/>
      </w:r>
    </w:p>
    <w:p w14:paraId="7FB06C70" w14:textId="61FF9126" w:rsidR="00D82261" w:rsidRDefault="00D82261"/>
    <w:p w14:paraId="5C7883D7" w14:textId="4663E3F2" w:rsidR="00E3119E" w:rsidRDefault="00D82261" w:rsidP="00EE2D7C">
      <w:r w:rsidRPr="00AB162B">
        <w:rPr>
          <w:rStyle w:val="CommentReference"/>
          <w:noProof/>
        </w:rPr>
        <mc:AlternateContent>
          <mc:Choice Requires="wps">
            <w:drawing>
              <wp:inline distT="0" distB="0" distL="0" distR="0" wp14:anchorId="783F46D2" wp14:editId="38C83F5C">
                <wp:extent cx="5153660" cy="621102"/>
                <wp:effectExtent l="0" t="0" r="27940" b="26670"/>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21102"/>
                        </a:xfrm>
                        <a:prstGeom prst="rect">
                          <a:avLst/>
                        </a:prstGeom>
                        <a:solidFill>
                          <a:srgbClr val="FFFFFF"/>
                        </a:solidFill>
                        <a:ln w="9525">
                          <a:solidFill>
                            <a:srgbClr val="000000"/>
                          </a:solidFill>
                          <a:miter lim="800000"/>
                          <a:headEnd/>
                          <a:tailEnd/>
                        </a:ln>
                      </wps:spPr>
                      <wps:txbx>
                        <w:txbxContent>
                          <w:p w14:paraId="45723B80" w14:textId="77777777" w:rsidR="00D82261" w:rsidRDefault="00D82261" w:rsidP="00D82261">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783F46D2" id="Text Box 10" o:spid="_x0000_s1029" type="#_x0000_t202" alt="Please note – web links are correct at date of publication but other websites may change over time. If you have any problems with a link you may want to navigate to that organisation’s website for a direct search." style="width:405.8pt;height:4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">
                <v:textbox>
                  <w:txbxContent>
                    <w:p w14:paraId="45723B80" w14:textId="77777777" w:rsidR="00D82261" w:rsidRDefault="00D82261" w:rsidP="00D82261">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B10C4F7" w14:textId="15219725" w:rsidR="00D82261" w:rsidRDefault="00D82261" w:rsidP="00EE2D7C"/>
    <w:p w14:paraId="27F8BB47" w14:textId="78D9ED64" w:rsidR="00D82261" w:rsidRDefault="00D82261" w:rsidP="00EE2D7C"/>
    <w:p w14:paraId="60F686D6" w14:textId="77777777" w:rsidR="005D0C4F" w:rsidRDefault="005D0C4F" w:rsidP="00EE2D7C"/>
    <w:p w14:paraId="4246B5A1" w14:textId="77777777" w:rsidR="005D0C4F" w:rsidRDefault="005D0C4F" w:rsidP="00EE2D7C"/>
    <w:p w14:paraId="13B4BDC5" w14:textId="4E67601E" w:rsidR="00D82261" w:rsidRDefault="005D0C4F" w:rsidP="00EE2D7C">
      <w:r w:rsidRPr="005E7ECF">
        <w:rPr>
          <w:noProof/>
          <w:sz w:val="18"/>
          <w:szCs w:val="18"/>
        </w:rPr>
        <mc:AlternateContent>
          <mc:Choice Requires="wps">
            <w:drawing>
              <wp:inline distT="0" distB="0" distL="0" distR="0" wp14:anchorId="1CD807DE" wp14:editId="6EDF3E5B">
                <wp:extent cx="9226550" cy="4504266"/>
                <wp:effectExtent l="0" t="0" r="0" b="0"/>
                <wp:docPr id="253979426" name="Text Box 253979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26550" cy="4504266"/>
                        </a:xfrm>
                        <a:prstGeom prst="rect">
                          <a:avLst/>
                        </a:prstGeom>
                        <a:noFill/>
                        <a:ln w="9525">
                          <a:noFill/>
                          <a:miter lim="800000"/>
                          <a:headEnd/>
                          <a:tailEnd/>
                        </a:ln>
                      </wps:spPr>
                      <wps:txbx>
                        <w:txbxContent>
                          <w:p w14:paraId="420030D0" w14:textId="77777777" w:rsidR="005D0C4F" w:rsidRDefault="005D0C4F" w:rsidP="005D0C4F">
                            <w:pPr>
                              <w:pStyle w:val="Header"/>
                              <w:spacing w:after="57" w:line="276" w:lineRule="auto"/>
                              <w:rPr>
                                <w:sz w:val="16"/>
                                <w:szCs w:val="18"/>
                              </w:rPr>
                            </w:pPr>
                            <w:r w:rsidRPr="00AE485A">
                              <w:rPr>
                                <w:noProof/>
                                <w:sz w:val="16"/>
                                <w:szCs w:val="18"/>
                                <w:vertAlign w:val="subscript"/>
                              </w:rPr>
                              <w:drawing>
                                <wp:inline distT="0" distB="0" distL="0" distR="0" wp14:anchorId="18DAC509" wp14:editId="1BC5B19B">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29">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5D7CD2" w14:textId="77777777" w:rsidR="005D0C4F" w:rsidRPr="005D0C4F" w:rsidRDefault="005D0C4F" w:rsidP="005D0C4F">
                            <w:pPr>
                              <w:pStyle w:val="Header"/>
                              <w:spacing w:after="57" w:line="276" w:lineRule="auto"/>
                              <w:rPr>
                                <w:rFonts w:cs="Arial"/>
                                <w:noProof/>
                                <w:sz w:val="16"/>
                                <w:szCs w:val="16"/>
                              </w:rPr>
                            </w:pPr>
                          </w:p>
                          <w:p w14:paraId="498A5549" w14:textId="77777777" w:rsidR="005D0C4F" w:rsidRPr="005D0C4F" w:rsidRDefault="005D0C4F" w:rsidP="005D0C4F">
                            <w:pPr>
                              <w:pStyle w:val="Header"/>
                              <w:spacing w:after="57" w:line="276" w:lineRule="auto"/>
                              <w:rPr>
                                <w:rFonts w:cs="Arial"/>
                                <w:sz w:val="16"/>
                                <w:szCs w:val="16"/>
                              </w:rPr>
                            </w:pPr>
                          </w:p>
                          <w:p w14:paraId="5AF6B8EB" w14:textId="5D49537F" w:rsidR="005D0C4F" w:rsidRPr="005D0C4F" w:rsidRDefault="005D0C4F"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130" w:history="1">
                              <w:r w:rsidRPr="005D0C4F">
                                <w:rPr>
                                  <w:rStyle w:val="Hyperlink"/>
                                  <w:rFonts w:cs="Arial"/>
                                  <w:sz w:val="16"/>
                                  <w:szCs w:val="16"/>
                                </w:rPr>
                                <w:t>Like’</w:t>
                              </w:r>
                            </w:hyperlink>
                            <w:r w:rsidRPr="005D0C4F">
                              <w:rPr>
                                <w:rFonts w:cs="Arial"/>
                                <w:sz w:val="16"/>
                                <w:szCs w:val="16"/>
                              </w:rPr>
                              <w:t xml:space="preserve"> or ‘</w:t>
                            </w:r>
                            <w:hyperlink r:id="rId131"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62102B0" w14:textId="77777777" w:rsidR="005D0C4F" w:rsidRPr="005D0C4F" w:rsidRDefault="005D0C4F"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132"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7B70E251" w14:textId="77777777"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34A72919" w14:textId="532A6C3B"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BE07EAD" w14:textId="77777777" w:rsidR="005D0C4F" w:rsidRPr="005D0C4F" w:rsidRDefault="005D0C4F" w:rsidP="005D0C4F">
                            <w:pPr>
                              <w:pStyle w:val="Pa2"/>
                              <w:spacing w:before="120"/>
                              <w:rPr>
                                <w:rStyle w:val="A0"/>
                                <w:rFonts w:ascii="Arial" w:hAnsi="Arial" w:cs="Arial"/>
                              </w:rPr>
                            </w:pPr>
                            <w:r w:rsidRPr="005D0C4F">
                              <w:rPr>
                                <w:rFonts w:ascii="Arial" w:hAnsi="Arial" w:cs="Arial"/>
                                <w:color w:val="000000"/>
                                <w:sz w:val="16"/>
                                <w:szCs w:val="16"/>
                              </w:rPr>
                              <w:t xml:space="preserve">OCR operates academic and vocational qualifications regulated by Ofqual, Qualifications Wales and CCEA as listed in their </w:t>
                            </w:r>
                            <w:proofErr w:type="gramStart"/>
                            <w:r w:rsidRPr="005D0C4F">
                              <w:rPr>
                                <w:rFonts w:ascii="Arial" w:hAnsi="Arial" w:cs="Arial"/>
                                <w:color w:val="000000"/>
                                <w:sz w:val="16"/>
                                <w:szCs w:val="16"/>
                              </w:rPr>
                              <w:t>qualifications</w:t>
                            </w:r>
                            <w:proofErr w:type="gramEnd"/>
                            <w:r w:rsidRPr="005D0C4F">
                              <w:rPr>
                                <w:rFonts w:ascii="Arial" w:hAnsi="Arial" w:cs="Arial"/>
                                <w:color w:val="000000"/>
                                <w:sz w:val="16"/>
                                <w:szCs w:val="16"/>
                              </w:rPr>
                              <w:t xml:space="preserve"> registers including A Levels, GCSEs, Cambridge Technicals and Cambridge Nationals.</w:t>
                            </w:r>
                          </w:p>
                          <w:p w14:paraId="3E68571D"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3E2CA14"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33"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6E6F333C"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B0D7A0F"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0F1075A2"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134"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057D75B6" w14:textId="77777777" w:rsidR="005D0C4F" w:rsidRPr="005D0C4F" w:rsidRDefault="005D0C4F"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135"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391980E3" w14:textId="77777777" w:rsidR="005D0C4F" w:rsidRPr="002B6D2D" w:rsidRDefault="005D0C4F" w:rsidP="005D0C4F">
                            <w:pPr>
                              <w:pStyle w:val="Header"/>
                              <w:spacing w:after="57" w:line="276" w:lineRule="auto"/>
                              <w:rPr>
                                <w:rFonts w:asciiTheme="minorHAnsi" w:hAnsiTheme="minorHAnsi" w:cstheme="minorHAnsi"/>
                                <w:sz w:val="16"/>
                                <w:szCs w:val="16"/>
                              </w:rPr>
                            </w:pPr>
                          </w:p>
                        </w:txbxContent>
                      </wps:txbx>
                      <wps:bodyPr rot="0" vert="horz" wrap="square" lIns="91440" tIns="45720" rIns="91440" bIns="45720" anchor="t" anchorCtr="0">
                        <a:noAutofit/>
                      </wps:bodyPr>
                    </wps:wsp>
                  </a:graphicData>
                </a:graphic>
              </wp:inline>
            </w:drawing>
          </mc:Choice>
          <mc:Fallback>
            <w:pict>
              <v:shape w14:anchorId="1CD807DE" id="Text Box 253979426" o:spid="_x0000_s1030" type="#_x0000_t202" style="width:726.5pt;height:35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" filled="f" stroked="f">
                <v:textbox>
                  <w:txbxContent>
                    <w:p w14:paraId="420030D0" w14:textId="77777777" w:rsidR="005D0C4F" w:rsidRDefault="005D0C4F" w:rsidP="005D0C4F">
                      <w:pPr>
                        <w:pStyle w:val="Header"/>
                        <w:spacing w:after="57" w:line="276" w:lineRule="auto"/>
                        <w:rPr>
                          <w:sz w:val="16"/>
                          <w:szCs w:val="18"/>
                        </w:rPr>
                      </w:pPr>
                      <w:r w:rsidRPr="00AE485A">
                        <w:rPr>
                          <w:noProof/>
                          <w:sz w:val="16"/>
                          <w:szCs w:val="18"/>
                          <w:vertAlign w:val="subscript"/>
                        </w:rPr>
                        <w:drawing>
                          <wp:inline distT="0" distB="0" distL="0" distR="0" wp14:anchorId="18DAC509" wp14:editId="1BC5B19B">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29">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5D7CD2" w14:textId="77777777" w:rsidR="005D0C4F" w:rsidRPr="005D0C4F" w:rsidRDefault="005D0C4F" w:rsidP="005D0C4F">
                      <w:pPr>
                        <w:pStyle w:val="Header"/>
                        <w:spacing w:after="57" w:line="276" w:lineRule="auto"/>
                        <w:rPr>
                          <w:rFonts w:cs="Arial"/>
                          <w:noProof/>
                          <w:sz w:val="16"/>
                          <w:szCs w:val="16"/>
                        </w:rPr>
                      </w:pPr>
                    </w:p>
                    <w:p w14:paraId="498A5549" w14:textId="77777777" w:rsidR="005D0C4F" w:rsidRPr="005D0C4F" w:rsidRDefault="005D0C4F" w:rsidP="005D0C4F">
                      <w:pPr>
                        <w:pStyle w:val="Header"/>
                        <w:spacing w:after="57" w:line="276" w:lineRule="auto"/>
                        <w:rPr>
                          <w:rFonts w:cs="Arial"/>
                          <w:sz w:val="16"/>
                          <w:szCs w:val="16"/>
                        </w:rPr>
                      </w:pPr>
                    </w:p>
                    <w:p w14:paraId="5AF6B8EB" w14:textId="5D49537F" w:rsidR="005D0C4F" w:rsidRPr="005D0C4F" w:rsidRDefault="005D0C4F"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136" w:history="1">
                        <w:r w:rsidRPr="005D0C4F">
                          <w:rPr>
                            <w:rStyle w:val="Hyperlink"/>
                            <w:rFonts w:cs="Arial"/>
                            <w:sz w:val="16"/>
                            <w:szCs w:val="16"/>
                          </w:rPr>
                          <w:t>Like’</w:t>
                        </w:r>
                      </w:hyperlink>
                      <w:r w:rsidRPr="005D0C4F">
                        <w:rPr>
                          <w:rFonts w:cs="Arial"/>
                          <w:sz w:val="16"/>
                          <w:szCs w:val="16"/>
                        </w:rPr>
                        <w:t xml:space="preserve"> or ‘</w:t>
                      </w:r>
                      <w:hyperlink r:id="rId137"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62102B0" w14:textId="77777777" w:rsidR="005D0C4F" w:rsidRPr="005D0C4F" w:rsidRDefault="005D0C4F"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138"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7B70E251" w14:textId="77777777"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34A72919" w14:textId="532A6C3B"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BE07EAD" w14:textId="77777777" w:rsidR="005D0C4F" w:rsidRPr="005D0C4F" w:rsidRDefault="005D0C4F" w:rsidP="005D0C4F">
                      <w:pPr>
                        <w:pStyle w:val="Pa2"/>
                        <w:spacing w:before="120"/>
                        <w:rPr>
                          <w:rStyle w:val="A0"/>
                          <w:rFonts w:ascii="Arial" w:hAnsi="Arial" w:cs="Arial"/>
                        </w:rPr>
                      </w:pPr>
                      <w:r w:rsidRPr="005D0C4F">
                        <w:rPr>
                          <w:rFonts w:ascii="Arial" w:hAnsi="Arial" w:cs="Arial"/>
                          <w:color w:val="000000"/>
                          <w:sz w:val="16"/>
                          <w:szCs w:val="16"/>
                        </w:rPr>
                        <w:t xml:space="preserve">OCR operates academic and vocational qualifications regulated by Ofqual, Qualifications Wales and CCEA as listed in their </w:t>
                      </w:r>
                      <w:proofErr w:type="gramStart"/>
                      <w:r w:rsidRPr="005D0C4F">
                        <w:rPr>
                          <w:rFonts w:ascii="Arial" w:hAnsi="Arial" w:cs="Arial"/>
                          <w:color w:val="000000"/>
                          <w:sz w:val="16"/>
                          <w:szCs w:val="16"/>
                        </w:rPr>
                        <w:t>qualifications</w:t>
                      </w:r>
                      <w:proofErr w:type="gramEnd"/>
                      <w:r w:rsidRPr="005D0C4F">
                        <w:rPr>
                          <w:rFonts w:ascii="Arial" w:hAnsi="Arial" w:cs="Arial"/>
                          <w:color w:val="000000"/>
                          <w:sz w:val="16"/>
                          <w:szCs w:val="16"/>
                        </w:rPr>
                        <w:t xml:space="preserve"> registers including A Levels, GCSEs, Cambridge Technicals and Cambridge Nationals.</w:t>
                      </w:r>
                    </w:p>
                    <w:p w14:paraId="3E68571D"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3E2CA14"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39"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6E6F333C"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B0D7A0F"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0F1075A2"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140"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057D75B6" w14:textId="77777777" w:rsidR="005D0C4F" w:rsidRPr="005D0C4F" w:rsidRDefault="005D0C4F"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141"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391980E3" w14:textId="77777777" w:rsidR="005D0C4F" w:rsidRPr="002B6D2D" w:rsidRDefault="005D0C4F" w:rsidP="005D0C4F">
                      <w:pPr>
                        <w:pStyle w:val="Header"/>
                        <w:spacing w:after="57" w:line="276" w:lineRule="auto"/>
                        <w:rPr>
                          <w:rFonts w:asciiTheme="minorHAnsi" w:hAnsiTheme="minorHAnsi" w:cstheme="minorHAnsi"/>
                          <w:sz w:val="16"/>
                          <w:szCs w:val="16"/>
                        </w:rPr>
                      </w:pPr>
                    </w:p>
                  </w:txbxContent>
                </v:textbox>
                <w10:anchorlock/>
              </v:shape>
            </w:pict>
          </mc:Fallback>
        </mc:AlternateContent>
      </w:r>
    </w:p>
    <w:sectPr w:rsidR="00D82261" w:rsidSect="00072452">
      <w:footerReference w:type="default" r:id="rId142"/>
      <w:type w:val="continuous"/>
      <w:pgSz w:w="16838" w:h="11906" w:orient="landscape" w:code="9"/>
      <w:pgMar w:top="1276" w:right="1247" w:bottom="425" w:left="1247"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A526E6A" w14:textId="77777777" w:rsidR="00FE3084" w:rsidRDefault="00FE3084">
      <w:r>
        <w:separator/>
      </w:r>
    </w:p>
  </w:endnote>
  <w:endnote w:type="continuationSeparator" w:id="0">
    <w:p w14:paraId="7E97C690" w14:textId="77777777" w:rsidR="00FE3084" w:rsidRDefault="00FE3084">
      <w:r>
        <w:continuationSeparator/>
      </w:r>
    </w:p>
  </w:endnote>
  <w:endnote w:type="continuationNotice" w:id="1">
    <w:p w14:paraId="45656F40" w14:textId="77777777" w:rsidR="00FE3084" w:rsidRDefault="00FE308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Myriad Pro Light">
    <w:panose1 w:val="00000000000000000000"/>
    <w:charset w:val="00"/>
    <w:family w:val="swiss"/>
    <w:notTrueType/>
    <w:pitch w:val="variable"/>
    <w:sig w:usb0="20000287" w:usb1="00000001" w:usb2="00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3B35C" w14:textId="77777777" w:rsidR="00C945AD" w:rsidRPr="001F7C31" w:rsidRDefault="00C945AD" w:rsidP="002C770F">
    <w:pPr>
      <w:pStyle w:val="Footer"/>
      <w:jc w:val="center"/>
      <w:rPr>
        <w:b/>
      </w:rPr>
    </w:pPr>
    <w:r w:rsidRPr="001F7C31">
      <w:rPr>
        <w:rStyle w:val="PageNumber"/>
        <w:rFonts w:cs="Arial"/>
        <w:b/>
      </w:rPr>
      <w:fldChar w:fldCharType="begin"/>
    </w:r>
    <w:r w:rsidRPr="001F7C31">
      <w:rPr>
        <w:rStyle w:val="PageNumber"/>
        <w:rFonts w:cs="Arial"/>
        <w:b/>
      </w:rPr>
      <w:instrText xml:space="preserve"> PAGE </w:instrText>
    </w:r>
    <w:r w:rsidRPr="001F7C31">
      <w:rPr>
        <w:rStyle w:val="PageNumber"/>
        <w:rFonts w:cs="Arial"/>
        <w:b/>
      </w:rPr>
      <w:fldChar w:fldCharType="separate"/>
    </w:r>
    <w:r w:rsidR="008C73FF">
      <w:rPr>
        <w:rStyle w:val="PageNumber"/>
        <w:rFonts w:cs="Arial"/>
        <w:b/>
        <w:noProof/>
      </w:rPr>
      <w:t>2</w:t>
    </w:r>
    <w:r w:rsidRPr="001F7C31">
      <w:rPr>
        <w:rStyle w:val="PageNumber"/>
        <w:rFonts w:cs="Arial"/>
        <w:b/>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color w:val="FFFFFF" w:themeColor="background1"/>
      </w:rPr>
      <w:id w:val="-2001806088"/>
      <w:docPartObj>
        <w:docPartGallery w:val="Page Numbers (Bottom of Page)"/>
        <w:docPartUnique/>
      </w:docPartObj>
    </w:sdtPr>
    <w:sdtEndPr>
      <w:rPr>
        <w:noProof/>
        <w:color w:val="auto"/>
      </w:rPr>
    </w:sdtEndPr>
    <w:sdtContent>
      <w:p w14:paraId="251E24FB" w14:textId="39BBDA17" w:rsidR="001F4025" w:rsidRPr="001F4025" w:rsidRDefault="001F4025" w:rsidP="001F4025">
        <w:pPr>
          <w:tabs>
            <w:tab w:val="center" w:pos="7371"/>
            <w:tab w:val="right" w:pos="14459"/>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Pr>
            <w:sz w:val="18"/>
            <w:szCs w:val="18"/>
          </w:rPr>
          <w:t>2</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color w:val="FFFFFF" w:themeColor="background1"/>
      </w:rPr>
      <w:id w:val="1239599731"/>
      <w:docPartObj>
        <w:docPartGallery w:val="Page Numbers (Bottom of Page)"/>
        <w:docPartUnique/>
      </w:docPartObj>
    </w:sdtPr>
    <w:sdtEndPr>
      <w:rPr>
        <w:noProof/>
        <w:color w:val="auto"/>
      </w:rPr>
    </w:sdtEndPr>
    <w:sdtContent>
      <w:p w14:paraId="0265D65B" w14:textId="31645DF1" w:rsidR="001F4025" w:rsidRPr="001F4025" w:rsidRDefault="001F4025" w:rsidP="00020F51">
        <w:pPr>
          <w:tabs>
            <w:tab w:val="center" w:pos="7371"/>
            <w:tab w:val="right" w:pos="14570"/>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sidRPr="001F4025">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sidR="00BB254B">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color w:val="FFFFFF" w:themeColor="background1"/>
      </w:rPr>
      <w:id w:val="989529234"/>
      <w:docPartObj>
        <w:docPartGallery w:val="Page Numbers (Bottom of Page)"/>
        <w:docPartUnique/>
      </w:docPartObj>
    </w:sdtPr>
    <w:sdtEndPr>
      <w:rPr>
        <w:noProof/>
        <w:color w:val="auto"/>
      </w:rPr>
    </w:sdtEndPr>
    <w:sdtContent>
      <w:sdt>
        <w:sdtPr>
          <w:rPr>
            <w:color w:val="FFFFFF" w:themeColor="background1"/>
          </w:rPr>
          <w:id w:val="1743438715"/>
          <w:docPartObj>
            <w:docPartGallery w:val="Page Numbers (Bottom of Page)"/>
            <w:docPartUnique/>
          </w:docPartObj>
        </w:sdtPr>
        <w:sdtEndPr>
          <w:rPr>
            <w:noProof/>
            <w:color w:val="auto"/>
          </w:rPr>
        </w:sdtEndPr>
        <w:sdtContent>
          <w:p w14:paraId="56E4243F" w14:textId="2BF6F4A2" w:rsidR="00D82261" w:rsidRPr="001F4025" w:rsidRDefault="00784FCB" w:rsidP="001F4025">
            <w:pPr>
              <w:tabs>
                <w:tab w:val="center" w:pos="7371"/>
                <w:tab w:val="right" w:pos="14459"/>
              </w:tabs>
              <w:rPr>
                <w:b/>
                <w:sz w:val="18"/>
                <w:szCs w:val="18"/>
              </w:rPr>
            </w:pPr>
            <w:r w:rsidRPr="001F4025">
              <w:rPr>
                <w:sz w:val="18"/>
                <w:szCs w:val="18"/>
              </w:rPr>
              <w:tab/>
            </w:r>
            <w:r w:rsidRPr="001F4025">
              <w:rPr>
                <w:noProof/>
                <w:sz w:val="18"/>
                <w:szCs w:val="18"/>
              </w:rPr>
              <w:tab/>
            </w:r>
            <w:r w:rsidRPr="001F4025">
              <w:rPr>
                <w:sz w:val="18"/>
                <w:szCs w:val="18"/>
              </w:rPr>
              <w:t>© OCR 202</w:t>
            </w:r>
            <w:r>
              <w:rPr>
                <w:sz w:val="18"/>
                <w:szCs w:val="18"/>
              </w:rPr>
              <w:t>4</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24AF402" w14:textId="77777777" w:rsidR="00FE3084" w:rsidRDefault="00FE3084">
      <w:r>
        <w:separator/>
      </w:r>
    </w:p>
  </w:footnote>
  <w:footnote w:type="continuationSeparator" w:id="0">
    <w:p w14:paraId="0CDF2427" w14:textId="77777777" w:rsidR="00FE3084" w:rsidRDefault="00FE3084">
      <w:r>
        <w:continuationSeparator/>
      </w:r>
    </w:p>
  </w:footnote>
  <w:footnote w:type="continuationNotice" w:id="1">
    <w:p w14:paraId="67E09C60" w14:textId="77777777" w:rsidR="00FE3084" w:rsidRDefault="00FE308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C3F88A" w14:textId="4148D821" w:rsidR="00C945AD" w:rsidRPr="001F4025" w:rsidRDefault="002D760C" w:rsidP="00B62170">
    <w:pPr>
      <w:pStyle w:val="Header"/>
      <w:tabs>
        <w:tab w:val="clear" w:pos="4153"/>
        <w:tab w:val="clear" w:pos="8306"/>
        <w:tab w:val="center" w:pos="7088"/>
        <w:tab w:val="right" w:pos="14570"/>
      </w:tabs>
      <w:spacing w:after="240"/>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w:t>
    </w:r>
    <w:r w:rsidR="00366730">
      <w:rPr>
        <w:bCs/>
        <w:sz w:val="18"/>
        <w:szCs w:val="18"/>
        <w:lang w:val="de-DE"/>
      </w:rPr>
      <w:t>2</w:t>
    </w:r>
    <w:r w:rsidRPr="007B1623">
      <w:rPr>
        <w:bCs/>
        <w:sz w:val="18"/>
        <w:szCs w:val="18"/>
        <w:lang w:val="de-DE"/>
      </w:rPr>
      <w:t xml:space="preserve"> </w:t>
    </w:r>
    <w:r w:rsidR="00B95188">
      <w:rPr>
        <w:bCs/>
        <w:sz w:val="18"/>
        <w:szCs w:val="18"/>
        <w:lang w:val="de-DE"/>
      </w:rPr>
      <w:t xml:space="preserve">Alternative Paper </w:t>
    </w:r>
    <w:r w:rsidR="00F36620">
      <w:rPr>
        <w:bCs/>
        <w:sz w:val="18"/>
        <w:szCs w:val="18"/>
        <w:lang w:val="de-DE"/>
      </w:rPr>
      <w:t>M</w:t>
    </w:r>
    <w:r w:rsidRPr="007B1623">
      <w:rPr>
        <w:bCs/>
        <w:sz w:val="18"/>
        <w:szCs w:val="18"/>
        <w:lang w:val="de-DE"/>
      </w:rPr>
      <w:t xml:space="preserve">ark </w:t>
    </w:r>
    <w:r w:rsidR="00F36620">
      <w:rPr>
        <w:bCs/>
        <w:sz w:val="18"/>
        <w:szCs w:val="18"/>
        <w:lang w:val="de-DE"/>
      </w:rPr>
      <w:t>Sc</w:t>
    </w:r>
    <w:r w:rsidRPr="007B1623">
      <w:rPr>
        <w:bCs/>
        <w:sz w:val="18"/>
        <w:szCs w:val="18"/>
        <w:lang w:val="de-DE"/>
      </w:rPr>
      <w:t>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F240827" w14:textId="28264B9B" w:rsidR="001F4025" w:rsidRPr="001F4025" w:rsidRDefault="001F4025" w:rsidP="001F4025">
    <w:pPr>
      <w:pStyle w:val="Header"/>
      <w:tabs>
        <w:tab w:val="clear" w:pos="4153"/>
        <w:tab w:val="clear" w:pos="8306"/>
        <w:tab w:val="center" w:pos="7088"/>
        <w:tab w:val="right" w:pos="14317"/>
      </w:tabs>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1 Mark s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1B42410"/>
    <w:multiLevelType w:val="hybridMultilevel"/>
    <w:tmpl w:val="ACEA2B5C"/>
    <w:lvl w:ilvl="0" w:tplc="1D8A932C">
      <w:start w:val="1"/>
      <w:numFmt w:val="lowerLetter"/>
      <w:lvlText w:val="%1."/>
      <w:lvlJc w:val="left"/>
      <w:pPr>
        <w:tabs>
          <w:tab w:val="num" w:pos="1494"/>
        </w:tabs>
        <w:ind w:left="1494" w:hanging="360"/>
      </w:pPr>
      <w:rPr>
        <w:rFonts w:cs="Times New Roman" w:hint="default"/>
      </w:rPr>
    </w:lvl>
    <w:lvl w:ilvl="1" w:tplc="08090019" w:tentative="1">
      <w:start w:val="1"/>
      <w:numFmt w:val="lowerLetter"/>
      <w:lvlText w:val="%2."/>
      <w:lvlJc w:val="left"/>
      <w:pPr>
        <w:tabs>
          <w:tab w:val="num" w:pos="2214"/>
        </w:tabs>
        <w:ind w:left="2214" w:hanging="360"/>
      </w:pPr>
      <w:rPr>
        <w:rFonts w:cs="Times New Roman"/>
      </w:rPr>
    </w:lvl>
    <w:lvl w:ilvl="2" w:tplc="0809001B" w:tentative="1">
      <w:start w:val="1"/>
      <w:numFmt w:val="lowerRoman"/>
      <w:lvlText w:val="%3."/>
      <w:lvlJc w:val="right"/>
      <w:pPr>
        <w:tabs>
          <w:tab w:val="num" w:pos="2934"/>
        </w:tabs>
        <w:ind w:left="2934" w:hanging="180"/>
      </w:pPr>
      <w:rPr>
        <w:rFonts w:cs="Times New Roman"/>
      </w:rPr>
    </w:lvl>
    <w:lvl w:ilvl="3" w:tplc="0809000F" w:tentative="1">
      <w:start w:val="1"/>
      <w:numFmt w:val="decimal"/>
      <w:lvlText w:val="%4."/>
      <w:lvlJc w:val="left"/>
      <w:pPr>
        <w:tabs>
          <w:tab w:val="num" w:pos="3654"/>
        </w:tabs>
        <w:ind w:left="3654" w:hanging="360"/>
      </w:pPr>
      <w:rPr>
        <w:rFonts w:cs="Times New Roman"/>
      </w:rPr>
    </w:lvl>
    <w:lvl w:ilvl="4" w:tplc="08090019" w:tentative="1">
      <w:start w:val="1"/>
      <w:numFmt w:val="lowerLetter"/>
      <w:lvlText w:val="%5."/>
      <w:lvlJc w:val="left"/>
      <w:pPr>
        <w:tabs>
          <w:tab w:val="num" w:pos="4374"/>
        </w:tabs>
        <w:ind w:left="4374" w:hanging="360"/>
      </w:pPr>
      <w:rPr>
        <w:rFonts w:cs="Times New Roman"/>
      </w:rPr>
    </w:lvl>
    <w:lvl w:ilvl="5" w:tplc="0809001B" w:tentative="1">
      <w:start w:val="1"/>
      <w:numFmt w:val="lowerRoman"/>
      <w:lvlText w:val="%6."/>
      <w:lvlJc w:val="right"/>
      <w:pPr>
        <w:tabs>
          <w:tab w:val="num" w:pos="5094"/>
        </w:tabs>
        <w:ind w:left="5094" w:hanging="180"/>
      </w:pPr>
      <w:rPr>
        <w:rFonts w:cs="Times New Roman"/>
      </w:rPr>
    </w:lvl>
    <w:lvl w:ilvl="6" w:tplc="0809000F" w:tentative="1">
      <w:start w:val="1"/>
      <w:numFmt w:val="decimal"/>
      <w:lvlText w:val="%7."/>
      <w:lvlJc w:val="left"/>
      <w:pPr>
        <w:tabs>
          <w:tab w:val="num" w:pos="5814"/>
        </w:tabs>
        <w:ind w:left="5814" w:hanging="360"/>
      </w:pPr>
      <w:rPr>
        <w:rFonts w:cs="Times New Roman"/>
      </w:rPr>
    </w:lvl>
    <w:lvl w:ilvl="7" w:tplc="08090019" w:tentative="1">
      <w:start w:val="1"/>
      <w:numFmt w:val="lowerLetter"/>
      <w:lvlText w:val="%8."/>
      <w:lvlJc w:val="left"/>
      <w:pPr>
        <w:tabs>
          <w:tab w:val="num" w:pos="6534"/>
        </w:tabs>
        <w:ind w:left="6534" w:hanging="360"/>
      </w:pPr>
      <w:rPr>
        <w:rFonts w:cs="Times New Roman"/>
      </w:rPr>
    </w:lvl>
    <w:lvl w:ilvl="8" w:tplc="0809001B" w:tentative="1">
      <w:start w:val="1"/>
      <w:numFmt w:val="lowerRoman"/>
      <w:lvlText w:val="%9."/>
      <w:lvlJc w:val="right"/>
      <w:pPr>
        <w:tabs>
          <w:tab w:val="num" w:pos="7254"/>
        </w:tabs>
        <w:ind w:left="7254" w:hanging="180"/>
      </w:pPr>
      <w:rPr>
        <w:rFonts w:cs="Times New Roman"/>
      </w:rPr>
    </w:lvl>
  </w:abstractNum>
  <w:abstractNum w:abstractNumId="1"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2" w15:restartNumberingAfterBreak="0">
    <w:nsid w:val="329F2B4C"/>
    <w:multiLevelType w:val="hybridMultilevel"/>
    <w:tmpl w:val="C6762266"/>
    <w:lvl w:ilvl="0" w:tplc="08090019">
      <w:start w:val="1"/>
      <w:numFmt w:val="lowerLetter"/>
      <w:lvlText w:val="%1."/>
      <w:lvlJc w:val="left"/>
      <w:pPr>
        <w:tabs>
          <w:tab w:val="num" w:pos="720"/>
        </w:tabs>
        <w:ind w:left="720" w:hanging="360"/>
      </w:pPr>
      <w:rPr>
        <w:rFonts w:cs="Times New Roman" w:hint="default"/>
      </w:rPr>
    </w:lvl>
    <w:lvl w:ilvl="1" w:tplc="1248B142">
      <w:start w:val="2"/>
      <w:numFmt w:val="bullet"/>
      <w:lvlText w:val="-"/>
      <w:lvlJc w:val="left"/>
      <w:pPr>
        <w:tabs>
          <w:tab w:val="num" w:pos="1440"/>
        </w:tabs>
        <w:ind w:left="1440" w:hanging="360"/>
      </w:pPr>
      <w:rPr>
        <w:rFonts w:ascii="Arial" w:eastAsia="Times New Roman" w:hAnsi="Arial" w:hint="default"/>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4" w15:restartNumberingAfterBreak="0">
    <w:nsid w:val="59D630A8"/>
    <w:multiLevelType w:val="hybridMultilevel"/>
    <w:tmpl w:val="8F321296"/>
    <w:lvl w:ilvl="0" w:tplc="0809000F">
      <w:start w:val="1"/>
      <w:numFmt w:val="decimal"/>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5" w15:restartNumberingAfterBreak="0">
    <w:nsid w:val="6C65256B"/>
    <w:multiLevelType w:val="hybridMultilevel"/>
    <w:tmpl w:val="F016099C"/>
    <w:lvl w:ilvl="0" w:tplc="C3A65524">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F19478E2">
      <w:start w:val="1"/>
      <w:numFmt w:val="lowerRoman"/>
      <w:lvlText w:val="(%3)"/>
      <w:lvlJc w:val="left"/>
      <w:pPr>
        <w:tabs>
          <w:tab w:val="num" w:pos="2700"/>
        </w:tabs>
        <w:ind w:left="2700" w:hanging="720"/>
      </w:pPr>
      <w:rPr>
        <w:rFonts w:cs="Times New Roman" w:hint="default"/>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6" w15:restartNumberingAfterBreak="0">
    <w:nsid w:val="7DA5694F"/>
    <w:multiLevelType w:val="hybridMultilevel"/>
    <w:tmpl w:val="E85A7FC6"/>
    <w:lvl w:ilvl="0" w:tplc="0809000F">
      <w:start w:val="1"/>
      <w:numFmt w:val="decimal"/>
      <w:lvlText w:val="%1."/>
      <w:lvlJc w:val="left"/>
      <w:pPr>
        <w:tabs>
          <w:tab w:val="num" w:pos="720"/>
        </w:tabs>
        <w:ind w:left="720" w:hanging="360"/>
      </w:pPr>
      <w:rPr>
        <w:rFonts w:cs="Times New Roman" w:hint="default"/>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num w:numId="1" w16cid:durableId="363602815">
    <w:abstractNumId w:val="3"/>
  </w:num>
  <w:num w:numId="2" w16cid:durableId="454759322">
    <w:abstractNumId w:val="0"/>
  </w:num>
  <w:num w:numId="3" w16cid:durableId="732629624">
    <w:abstractNumId w:val="6"/>
  </w:num>
  <w:num w:numId="4" w16cid:durableId="327950199">
    <w:abstractNumId w:val="2"/>
  </w:num>
  <w:num w:numId="5" w16cid:durableId="286011579">
    <w:abstractNumId w:val="1"/>
  </w:num>
  <w:num w:numId="6" w16cid:durableId="80881313">
    <w:abstractNumId w:val="5"/>
  </w:num>
  <w:num w:numId="7" w16cid:durableId="117480266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D56"/>
    <w:rsid w:val="0000137B"/>
    <w:rsid w:val="000024FE"/>
    <w:rsid w:val="00003B29"/>
    <w:rsid w:val="00004536"/>
    <w:rsid w:val="00004F63"/>
    <w:rsid w:val="000078F5"/>
    <w:rsid w:val="00010E11"/>
    <w:rsid w:val="000148A4"/>
    <w:rsid w:val="000157D2"/>
    <w:rsid w:val="00015977"/>
    <w:rsid w:val="00016B28"/>
    <w:rsid w:val="00020F51"/>
    <w:rsid w:val="00021A62"/>
    <w:rsid w:val="00023523"/>
    <w:rsid w:val="00024E9D"/>
    <w:rsid w:val="00026C2E"/>
    <w:rsid w:val="00027283"/>
    <w:rsid w:val="00027971"/>
    <w:rsid w:val="00031206"/>
    <w:rsid w:val="000312B0"/>
    <w:rsid w:val="000347EC"/>
    <w:rsid w:val="00034835"/>
    <w:rsid w:val="00035654"/>
    <w:rsid w:val="0003795D"/>
    <w:rsid w:val="00042190"/>
    <w:rsid w:val="00043918"/>
    <w:rsid w:val="00044954"/>
    <w:rsid w:val="00045E9C"/>
    <w:rsid w:val="00055201"/>
    <w:rsid w:val="0005567D"/>
    <w:rsid w:val="00055EC5"/>
    <w:rsid w:val="000577E0"/>
    <w:rsid w:val="00061A05"/>
    <w:rsid w:val="000631CF"/>
    <w:rsid w:val="0006406A"/>
    <w:rsid w:val="00064C3F"/>
    <w:rsid w:val="0006767D"/>
    <w:rsid w:val="00067C69"/>
    <w:rsid w:val="0007193A"/>
    <w:rsid w:val="00072452"/>
    <w:rsid w:val="00074951"/>
    <w:rsid w:val="00075ABF"/>
    <w:rsid w:val="000769CD"/>
    <w:rsid w:val="000770C5"/>
    <w:rsid w:val="00080C1B"/>
    <w:rsid w:val="000829ED"/>
    <w:rsid w:val="00083715"/>
    <w:rsid w:val="00083767"/>
    <w:rsid w:val="000838C0"/>
    <w:rsid w:val="00083909"/>
    <w:rsid w:val="000850CB"/>
    <w:rsid w:val="0008578E"/>
    <w:rsid w:val="00085B62"/>
    <w:rsid w:val="00086E98"/>
    <w:rsid w:val="0009233E"/>
    <w:rsid w:val="000937C9"/>
    <w:rsid w:val="00093C3E"/>
    <w:rsid w:val="00093CDB"/>
    <w:rsid w:val="00096DCC"/>
    <w:rsid w:val="00096FC9"/>
    <w:rsid w:val="000A351D"/>
    <w:rsid w:val="000A3828"/>
    <w:rsid w:val="000A3C60"/>
    <w:rsid w:val="000A405D"/>
    <w:rsid w:val="000A4979"/>
    <w:rsid w:val="000A49D2"/>
    <w:rsid w:val="000B0413"/>
    <w:rsid w:val="000B1A18"/>
    <w:rsid w:val="000B1EF1"/>
    <w:rsid w:val="000B3D26"/>
    <w:rsid w:val="000C11C0"/>
    <w:rsid w:val="000C206F"/>
    <w:rsid w:val="000C235B"/>
    <w:rsid w:val="000C44C1"/>
    <w:rsid w:val="000C46DB"/>
    <w:rsid w:val="000C4B29"/>
    <w:rsid w:val="000C510C"/>
    <w:rsid w:val="000C690A"/>
    <w:rsid w:val="000C6B8D"/>
    <w:rsid w:val="000D0F17"/>
    <w:rsid w:val="000D1551"/>
    <w:rsid w:val="000D2D48"/>
    <w:rsid w:val="000D2DD5"/>
    <w:rsid w:val="000D2DF9"/>
    <w:rsid w:val="000D3203"/>
    <w:rsid w:val="000D3A26"/>
    <w:rsid w:val="000D3D08"/>
    <w:rsid w:val="000D4EF1"/>
    <w:rsid w:val="000D56E5"/>
    <w:rsid w:val="000D61FD"/>
    <w:rsid w:val="000D6AB8"/>
    <w:rsid w:val="000D6D1F"/>
    <w:rsid w:val="000E0597"/>
    <w:rsid w:val="000E0DAF"/>
    <w:rsid w:val="000E329A"/>
    <w:rsid w:val="000E51CC"/>
    <w:rsid w:val="000E7F93"/>
    <w:rsid w:val="000F25B0"/>
    <w:rsid w:val="000F2718"/>
    <w:rsid w:val="000F2EFF"/>
    <w:rsid w:val="000F53FF"/>
    <w:rsid w:val="000F6C7F"/>
    <w:rsid w:val="000F704E"/>
    <w:rsid w:val="000F7C05"/>
    <w:rsid w:val="00103769"/>
    <w:rsid w:val="00103FDD"/>
    <w:rsid w:val="00104328"/>
    <w:rsid w:val="00104F50"/>
    <w:rsid w:val="0010582F"/>
    <w:rsid w:val="00105CF7"/>
    <w:rsid w:val="00106374"/>
    <w:rsid w:val="00106C4A"/>
    <w:rsid w:val="00106CE6"/>
    <w:rsid w:val="0010710A"/>
    <w:rsid w:val="001078E2"/>
    <w:rsid w:val="00111AD2"/>
    <w:rsid w:val="00112FE8"/>
    <w:rsid w:val="00114CE2"/>
    <w:rsid w:val="001157C9"/>
    <w:rsid w:val="0011585B"/>
    <w:rsid w:val="00117E92"/>
    <w:rsid w:val="00117F51"/>
    <w:rsid w:val="00121F10"/>
    <w:rsid w:val="00122C1C"/>
    <w:rsid w:val="00125673"/>
    <w:rsid w:val="00126F06"/>
    <w:rsid w:val="0013041E"/>
    <w:rsid w:val="00131206"/>
    <w:rsid w:val="00132047"/>
    <w:rsid w:val="0013290F"/>
    <w:rsid w:val="00133A61"/>
    <w:rsid w:val="001345A6"/>
    <w:rsid w:val="0013742F"/>
    <w:rsid w:val="00140343"/>
    <w:rsid w:val="00140662"/>
    <w:rsid w:val="00140E5D"/>
    <w:rsid w:val="00141C04"/>
    <w:rsid w:val="00141FB7"/>
    <w:rsid w:val="00142D84"/>
    <w:rsid w:val="0014475F"/>
    <w:rsid w:val="00146211"/>
    <w:rsid w:val="00146666"/>
    <w:rsid w:val="00146BCB"/>
    <w:rsid w:val="001470A1"/>
    <w:rsid w:val="00151A41"/>
    <w:rsid w:val="00154A47"/>
    <w:rsid w:val="00155397"/>
    <w:rsid w:val="00156C8E"/>
    <w:rsid w:val="001579A9"/>
    <w:rsid w:val="00160880"/>
    <w:rsid w:val="00162DD5"/>
    <w:rsid w:val="001634B2"/>
    <w:rsid w:val="00163A45"/>
    <w:rsid w:val="00164611"/>
    <w:rsid w:val="0016544F"/>
    <w:rsid w:val="00165619"/>
    <w:rsid w:val="00166C21"/>
    <w:rsid w:val="001704B1"/>
    <w:rsid w:val="001717E7"/>
    <w:rsid w:val="00172CF2"/>
    <w:rsid w:val="00173D06"/>
    <w:rsid w:val="00173F56"/>
    <w:rsid w:val="00176094"/>
    <w:rsid w:val="0017673B"/>
    <w:rsid w:val="00180632"/>
    <w:rsid w:val="00180C33"/>
    <w:rsid w:val="00182FB6"/>
    <w:rsid w:val="0018359C"/>
    <w:rsid w:val="00191272"/>
    <w:rsid w:val="00191B0D"/>
    <w:rsid w:val="00192621"/>
    <w:rsid w:val="00192D9C"/>
    <w:rsid w:val="00192ECB"/>
    <w:rsid w:val="00193602"/>
    <w:rsid w:val="00193D89"/>
    <w:rsid w:val="0019510B"/>
    <w:rsid w:val="00195137"/>
    <w:rsid w:val="001956D6"/>
    <w:rsid w:val="001967E4"/>
    <w:rsid w:val="001971BE"/>
    <w:rsid w:val="001A0517"/>
    <w:rsid w:val="001A147D"/>
    <w:rsid w:val="001A1862"/>
    <w:rsid w:val="001A5C24"/>
    <w:rsid w:val="001A7836"/>
    <w:rsid w:val="001A78F1"/>
    <w:rsid w:val="001B032B"/>
    <w:rsid w:val="001B0ECB"/>
    <w:rsid w:val="001B0F48"/>
    <w:rsid w:val="001B41E2"/>
    <w:rsid w:val="001B435E"/>
    <w:rsid w:val="001B4417"/>
    <w:rsid w:val="001B4594"/>
    <w:rsid w:val="001B4D04"/>
    <w:rsid w:val="001B69CE"/>
    <w:rsid w:val="001B7540"/>
    <w:rsid w:val="001C0B5C"/>
    <w:rsid w:val="001C30C3"/>
    <w:rsid w:val="001C3B35"/>
    <w:rsid w:val="001C5416"/>
    <w:rsid w:val="001C6196"/>
    <w:rsid w:val="001D00B6"/>
    <w:rsid w:val="001D0317"/>
    <w:rsid w:val="001D07D6"/>
    <w:rsid w:val="001D08AF"/>
    <w:rsid w:val="001D1B84"/>
    <w:rsid w:val="001D1E03"/>
    <w:rsid w:val="001D3534"/>
    <w:rsid w:val="001D5B94"/>
    <w:rsid w:val="001E0295"/>
    <w:rsid w:val="001E1D1D"/>
    <w:rsid w:val="001E21BA"/>
    <w:rsid w:val="001E2379"/>
    <w:rsid w:val="001E2F87"/>
    <w:rsid w:val="001E3196"/>
    <w:rsid w:val="001E42C2"/>
    <w:rsid w:val="001E578E"/>
    <w:rsid w:val="001E6097"/>
    <w:rsid w:val="001E6316"/>
    <w:rsid w:val="001E67AA"/>
    <w:rsid w:val="001F2017"/>
    <w:rsid w:val="001F25AB"/>
    <w:rsid w:val="001F2DF7"/>
    <w:rsid w:val="001F4025"/>
    <w:rsid w:val="001F4ABC"/>
    <w:rsid w:val="001F7C31"/>
    <w:rsid w:val="00204A27"/>
    <w:rsid w:val="00207E10"/>
    <w:rsid w:val="00210215"/>
    <w:rsid w:val="00210CC9"/>
    <w:rsid w:val="0021153A"/>
    <w:rsid w:val="0021229D"/>
    <w:rsid w:val="00212FF8"/>
    <w:rsid w:val="0021336E"/>
    <w:rsid w:val="00215952"/>
    <w:rsid w:val="002201E9"/>
    <w:rsid w:val="00220449"/>
    <w:rsid w:val="00222261"/>
    <w:rsid w:val="00222762"/>
    <w:rsid w:val="002228B3"/>
    <w:rsid w:val="0022472D"/>
    <w:rsid w:val="0022502E"/>
    <w:rsid w:val="00226C07"/>
    <w:rsid w:val="00226FC2"/>
    <w:rsid w:val="002270B2"/>
    <w:rsid w:val="002279D4"/>
    <w:rsid w:val="00231F5C"/>
    <w:rsid w:val="00232B9D"/>
    <w:rsid w:val="00233311"/>
    <w:rsid w:val="00235563"/>
    <w:rsid w:val="00236119"/>
    <w:rsid w:val="002370F3"/>
    <w:rsid w:val="00240570"/>
    <w:rsid w:val="00240958"/>
    <w:rsid w:val="00240E28"/>
    <w:rsid w:val="002410C0"/>
    <w:rsid w:val="002426F5"/>
    <w:rsid w:val="00245846"/>
    <w:rsid w:val="002531EA"/>
    <w:rsid w:val="00253F73"/>
    <w:rsid w:val="0025441C"/>
    <w:rsid w:val="00254947"/>
    <w:rsid w:val="00254956"/>
    <w:rsid w:val="0025770E"/>
    <w:rsid w:val="00257984"/>
    <w:rsid w:val="00261215"/>
    <w:rsid w:val="00262682"/>
    <w:rsid w:val="00263578"/>
    <w:rsid w:val="00265354"/>
    <w:rsid w:val="00265DD5"/>
    <w:rsid w:val="0026638D"/>
    <w:rsid w:val="0027025C"/>
    <w:rsid w:val="00273416"/>
    <w:rsid w:val="00274659"/>
    <w:rsid w:val="00275812"/>
    <w:rsid w:val="00276260"/>
    <w:rsid w:val="00276B23"/>
    <w:rsid w:val="00276CB2"/>
    <w:rsid w:val="002818D6"/>
    <w:rsid w:val="00281B21"/>
    <w:rsid w:val="00283100"/>
    <w:rsid w:val="002862F5"/>
    <w:rsid w:val="0028724F"/>
    <w:rsid w:val="00287350"/>
    <w:rsid w:val="00287A35"/>
    <w:rsid w:val="002928B3"/>
    <w:rsid w:val="00293C02"/>
    <w:rsid w:val="00293CCC"/>
    <w:rsid w:val="00294589"/>
    <w:rsid w:val="00296DF0"/>
    <w:rsid w:val="002A11F5"/>
    <w:rsid w:val="002A1CFE"/>
    <w:rsid w:val="002A27ED"/>
    <w:rsid w:val="002A655F"/>
    <w:rsid w:val="002A65EC"/>
    <w:rsid w:val="002B1022"/>
    <w:rsid w:val="002B3C0A"/>
    <w:rsid w:val="002B69C3"/>
    <w:rsid w:val="002C0B2F"/>
    <w:rsid w:val="002C0BFE"/>
    <w:rsid w:val="002C223C"/>
    <w:rsid w:val="002C2574"/>
    <w:rsid w:val="002C2998"/>
    <w:rsid w:val="002C3F84"/>
    <w:rsid w:val="002C4904"/>
    <w:rsid w:val="002C520D"/>
    <w:rsid w:val="002C770F"/>
    <w:rsid w:val="002C7B38"/>
    <w:rsid w:val="002C7EC6"/>
    <w:rsid w:val="002D12CF"/>
    <w:rsid w:val="002D1667"/>
    <w:rsid w:val="002D19C5"/>
    <w:rsid w:val="002D27BA"/>
    <w:rsid w:val="002D376B"/>
    <w:rsid w:val="002D506B"/>
    <w:rsid w:val="002D54DF"/>
    <w:rsid w:val="002D56A8"/>
    <w:rsid w:val="002D760C"/>
    <w:rsid w:val="002E05D7"/>
    <w:rsid w:val="002E062A"/>
    <w:rsid w:val="002E252A"/>
    <w:rsid w:val="002E5E10"/>
    <w:rsid w:val="002E6DC0"/>
    <w:rsid w:val="002F0743"/>
    <w:rsid w:val="002F18D1"/>
    <w:rsid w:val="002F41B5"/>
    <w:rsid w:val="002F6A7D"/>
    <w:rsid w:val="002F754E"/>
    <w:rsid w:val="0030389F"/>
    <w:rsid w:val="003040C6"/>
    <w:rsid w:val="003040EF"/>
    <w:rsid w:val="00304F16"/>
    <w:rsid w:val="00305933"/>
    <w:rsid w:val="00305BB1"/>
    <w:rsid w:val="00306FE8"/>
    <w:rsid w:val="00312308"/>
    <w:rsid w:val="00313960"/>
    <w:rsid w:val="00314415"/>
    <w:rsid w:val="00314DCD"/>
    <w:rsid w:val="00317DB4"/>
    <w:rsid w:val="00320AB1"/>
    <w:rsid w:val="00320E31"/>
    <w:rsid w:val="003217A9"/>
    <w:rsid w:val="00321A1F"/>
    <w:rsid w:val="003239C2"/>
    <w:rsid w:val="003248E2"/>
    <w:rsid w:val="00324FEA"/>
    <w:rsid w:val="0032553D"/>
    <w:rsid w:val="0033085C"/>
    <w:rsid w:val="003314EE"/>
    <w:rsid w:val="0033419C"/>
    <w:rsid w:val="00334CE1"/>
    <w:rsid w:val="00341FC8"/>
    <w:rsid w:val="003421D1"/>
    <w:rsid w:val="00343845"/>
    <w:rsid w:val="00343BA9"/>
    <w:rsid w:val="00350986"/>
    <w:rsid w:val="00354274"/>
    <w:rsid w:val="00356B37"/>
    <w:rsid w:val="00356F05"/>
    <w:rsid w:val="0036043D"/>
    <w:rsid w:val="00360E6D"/>
    <w:rsid w:val="0036167E"/>
    <w:rsid w:val="00366730"/>
    <w:rsid w:val="00367744"/>
    <w:rsid w:val="003707DC"/>
    <w:rsid w:val="00371620"/>
    <w:rsid w:val="00371BE5"/>
    <w:rsid w:val="00371F6B"/>
    <w:rsid w:val="00371FF9"/>
    <w:rsid w:val="00372DD9"/>
    <w:rsid w:val="003731FB"/>
    <w:rsid w:val="0037468F"/>
    <w:rsid w:val="00375289"/>
    <w:rsid w:val="0037538F"/>
    <w:rsid w:val="0037560D"/>
    <w:rsid w:val="00377798"/>
    <w:rsid w:val="003818CE"/>
    <w:rsid w:val="00382158"/>
    <w:rsid w:val="00385461"/>
    <w:rsid w:val="00385C50"/>
    <w:rsid w:val="00386B15"/>
    <w:rsid w:val="00387E58"/>
    <w:rsid w:val="00391B58"/>
    <w:rsid w:val="003926BD"/>
    <w:rsid w:val="003933FF"/>
    <w:rsid w:val="003A0312"/>
    <w:rsid w:val="003A0DCA"/>
    <w:rsid w:val="003A19A0"/>
    <w:rsid w:val="003A4006"/>
    <w:rsid w:val="003A610D"/>
    <w:rsid w:val="003A63BF"/>
    <w:rsid w:val="003A64CF"/>
    <w:rsid w:val="003A7B10"/>
    <w:rsid w:val="003B10C7"/>
    <w:rsid w:val="003B160A"/>
    <w:rsid w:val="003B2215"/>
    <w:rsid w:val="003B225F"/>
    <w:rsid w:val="003B33C8"/>
    <w:rsid w:val="003B38F4"/>
    <w:rsid w:val="003B3EB9"/>
    <w:rsid w:val="003B4039"/>
    <w:rsid w:val="003B79BD"/>
    <w:rsid w:val="003B7FE4"/>
    <w:rsid w:val="003C1070"/>
    <w:rsid w:val="003C4395"/>
    <w:rsid w:val="003C7FEE"/>
    <w:rsid w:val="003D0DD4"/>
    <w:rsid w:val="003D1A1A"/>
    <w:rsid w:val="003D1D49"/>
    <w:rsid w:val="003D25CD"/>
    <w:rsid w:val="003D29C6"/>
    <w:rsid w:val="003D4A78"/>
    <w:rsid w:val="003D5403"/>
    <w:rsid w:val="003D60BD"/>
    <w:rsid w:val="003D7CB0"/>
    <w:rsid w:val="003E1094"/>
    <w:rsid w:val="003E1FB6"/>
    <w:rsid w:val="003E36D4"/>
    <w:rsid w:val="003E3F99"/>
    <w:rsid w:val="003E6F99"/>
    <w:rsid w:val="003F09E0"/>
    <w:rsid w:val="003F34EE"/>
    <w:rsid w:val="003F3DE8"/>
    <w:rsid w:val="003F44FC"/>
    <w:rsid w:val="003F5E89"/>
    <w:rsid w:val="003F7EE6"/>
    <w:rsid w:val="00401C0A"/>
    <w:rsid w:val="00401CB0"/>
    <w:rsid w:val="00403A63"/>
    <w:rsid w:val="0040591B"/>
    <w:rsid w:val="004068E4"/>
    <w:rsid w:val="00410FC5"/>
    <w:rsid w:val="00411F51"/>
    <w:rsid w:val="00415A41"/>
    <w:rsid w:val="00415A5D"/>
    <w:rsid w:val="004166B3"/>
    <w:rsid w:val="00416F45"/>
    <w:rsid w:val="00417BD8"/>
    <w:rsid w:val="004206CF"/>
    <w:rsid w:val="004213BD"/>
    <w:rsid w:val="00422201"/>
    <w:rsid w:val="00422369"/>
    <w:rsid w:val="004232BF"/>
    <w:rsid w:val="00423438"/>
    <w:rsid w:val="004248FF"/>
    <w:rsid w:val="00424F6E"/>
    <w:rsid w:val="004318D5"/>
    <w:rsid w:val="00436051"/>
    <w:rsid w:val="004360DD"/>
    <w:rsid w:val="00437148"/>
    <w:rsid w:val="004378B2"/>
    <w:rsid w:val="00441550"/>
    <w:rsid w:val="004421A5"/>
    <w:rsid w:val="00442416"/>
    <w:rsid w:val="004434F1"/>
    <w:rsid w:val="0044664A"/>
    <w:rsid w:val="00447D84"/>
    <w:rsid w:val="00450DEC"/>
    <w:rsid w:val="00452173"/>
    <w:rsid w:val="0045281A"/>
    <w:rsid w:val="004537F4"/>
    <w:rsid w:val="004540E6"/>
    <w:rsid w:val="004546B8"/>
    <w:rsid w:val="00454C2D"/>
    <w:rsid w:val="00455122"/>
    <w:rsid w:val="004565D2"/>
    <w:rsid w:val="004603CF"/>
    <w:rsid w:val="00460422"/>
    <w:rsid w:val="004614C7"/>
    <w:rsid w:val="00464123"/>
    <w:rsid w:val="00467930"/>
    <w:rsid w:val="00470565"/>
    <w:rsid w:val="004715D9"/>
    <w:rsid w:val="00472F9D"/>
    <w:rsid w:val="0047490C"/>
    <w:rsid w:val="0047671A"/>
    <w:rsid w:val="00480197"/>
    <w:rsid w:val="00481597"/>
    <w:rsid w:val="0048205E"/>
    <w:rsid w:val="00485AA6"/>
    <w:rsid w:val="00485B35"/>
    <w:rsid w:val="00485B66"/>
    <w:rsid w:val="004870CF"/>
    <w:rsid w:val="00487847"/>
    <w:rsid w:val="0049138E"/>
    <w:rsid w:val="00491712"/>
    <w:rsid w:val="00492543"/>
    <w:rsid w:val="00496561"/>
    <w:rsid w:val="004A12BC"/>
    <w:rsid w:val="004A15D6"/>
    <w:rsid w:val="004A19D3"/>
    <w:rsid w:val="004A272F"/>
    <w:rsid w:val="004A4622"/>
    <w:rsid w:val="004A4AE5"/>
    <w:rsid w:val="004A59CD"/>
    <w:rsid w:val="004A5EE6"/>
    <w:rsid w:val="004A6EDF"/>
    <w:rsid w:val="004A7C3A"/>
    <w:rsid w:val="004B0482"/>
    <w:rsid w:val="004B23FA"/>
    <w:rsid w:val="004B2A95"/>
    <w:rsid w:val="004B4006"/>
    <w:rsid w:val="004B46B2"/>
    <w:rsid w:val="004B4B08"/>
    <w:rsid w:val="004B7B7F"/>
    <w:rsid w:val="004C0DCF"/>
    <w:rsid w:val="004C3D4F"/>
    <w:rsid w:val="004D0661"/>
    <w:rsid w:val="004D25DD"/>
    <w:rsid w:val="004D39F0"/>
    <w:rsid w:val="004D4682"/>
    <w:rsid w:val="004D61DA"/>
    <w:rsid w:val="004D6A46"/>
    <w:rsid w:val="004E212B"/>
    <w:rsid w:val="004E2FC9"/>
    <w:rsid w:val="004E6255"/>
    <w:rsid w:val="004E69B2"/>
    <w:rsid w:val="004F1468"/>
    <w:rsid w:val="004F30C0"/>
    <w:rsid w:val="004F418A"/>
    <w:rsid w:val="004F756D"/>
    <w:rsid w:val="004F7765"/>
    <w:rsid w:val="00502A59"/>
    <w:rsid w:val="005031CC"/>
    <w:rsid w:val="00504932"/>
    <w:rsid w:val="005068DA"/>
    <w:rsid w:val="00507D28"/>
    <w:rsid w:val="00507ED9"/>
    <w:rsid w:val="005110D0"/>
    <w:rsid w:val="005116CF"/>
    <w:rsid w:val="005142CE"/>
    <w:rsid w:val="00514A09"/>
    <w:rsid w:val="00514CFE"/>
    <w:rsid w:val="005152ED"/>
    <w:rsid w:val="005154F6"/>
    <w:rsid w:val="00516B9D"/>
    <w:rsid w:val="0051735E"/>
    <w:rsid w:val="0051770F"/>
    <w:rsid w:val="00517DE2"/>
    <w:rsid w:val="005200C5"/>
    <w:rsid w:val="0052096A"/>
    <w:rsid w:val="00520C19"/>
    <w:rsid w:val="00521047"/>
    <w:rsid w:val="00522163"/>
    <w:rsid w:val="005221D5"/>
    <w:rsid w:val="005225B3"/>
    <w:rsid w:val="00522874"/>
    <w:rsid w:val="005244B6"/>
    <w:rsid w:val="005260C2"/>
    <w:rsid w:val="005262E8"/>
    <w:rsid w:val="00530150"/>
    <w:rsid w:val="00530B20"/>
    <w:rsid w:val="00531CAA"/>
    <w:rsid w:val="0053324C"/>
    <w:rsid w:val="00535089"/>
    <w:rsid w:val="005356E4"/>
    <w:rsid w:val="00537898"/>
    <w:rsid w:val="00542390"/>
    <w:rsid w:val="005431CF"/>
    <w:rsid w:val="005436FC"/>
    <w:rsid w:val="00544E41"/>
    <w:rsid w:val="00545129"/>
    <w:rsid w:val="005473E5"/>
    <w:rsid w:val="005501ED"/>
    <w:rsid w:val="005505BA"/>
    <w:rsid w:val="00550AB6"/>
    <w:rsid w:val="005559F0"/>
    <w:rsid w:val="0055612C"/>
    <w:rsid w:val="0055672F"/>
    <w:rsid w:val="005572DC"/>
    <w:rsid w:val="0055795D"/>
    <w:rsid w:val="00560B3C"/>
    <w:rsid w:val="0056192A"/>
    <w:rsid w:val="0056204F"/>
    <w:rsid w:val="0056377F"/>
    <w:rsid w:val="00565EBF"/>
    <w:rsid w:val="005669AC"/>
    <w:rsid w:val="00567358"/>
    <w:rsid w:val="0057118F"/>
    <w:rsid w:val="0057153D"/>
    <w:rsid w:val="005748DA"/>
    <w:rsid w:val="00574ACF"/>
    <w:rsid w:val="005755DB"/>
    <w:rsid w:val="005775AF"/>
    <w:rsid w:val="00577DFA"/>
    <w:rsid w:val="005805F8"/>
    <w:rsid w:val="0058218D"/>
    <w:rsid w:val="005826FD"/>
    <w:rsid w:val="00586DAE"/>
    <w:rsid w:val="00590206"/>
    <w:rsid w:val="005912C4"/>
    <w:rsid w:val="005914B4"/>
    <w:rsid w:val="0059160F"/>
    <w:rsid w:val="00596068"/>
    <w:rsid w:val="005A2DC8"/>
    <w:rsid w:val="005A35AB"/>
    <w:rsid w:val="005A3FAC"/>
    <w:rsid w:val="005A5F0B"/>
    <w:rsid w:val="005A7EDA"/>
    <w:rsid w:val="005B178C"/>
    <w:rsid w:val="005B21FA"/>
    <w:rsid w:val="005B25EE"/>
    <w:rsid w:val="005B3FBB"/>
    <w:rsid w:val="005B580C"/>
    <w:rsid w:val="005B6B0B"/>
    <w:rsid w:val="005C06C0"/>
    <w:rsid w:val="005C0B80"/>
    <w:rsid w:val="005C0F9E"/>
    <w:rsid w:val="005C15D5"/>
    <w:rsid w:val="005C21EF"/>
    <w:rsid w:val="005C24AE"/>
    <w:rsid w:val="005C3797"/>
    <w:rsid w:val="005C3825"/>
    <w:rsid w:val="005C3C34"/>
    <w:rsid w:val="005C6336"/>
    <w:rsid w:val="005D0BE7"/>
    <w:rsid w:val="005D0C4F"/>
    <w:rsid w:val="005D113A"/>
    <w:rsid w:val="005D1FDC"/>
    <w:rsid w:val="005D5B5B"/>
    <w:rsid w:val="005D618F"/>
    <w:rsid w:val="005E149E"/>
    <w:rsid w:val="005E3796"/>
    <w:rsid w:val="005E398E"/>
    <w:rsid w:val="005E3BEE"/>
    <w:rsid w:val="005E3EA3"/>
    <w:rsid w:val="005E4EB3"/>
    <w:rsid w:val="005E5229"/>
    <w:rsid w:val="005E58C1"/>
    <w:rsid w:val="005E5A62"/>
    <w:rsid w:val="005E73D7"/>
    <w:rsid w:val="005F4EB9"/>
    <w:rsid w:val="005F534B"/>
    <w:rsid w:val="005F5EE3"/>
    <w:rsid w:val="005F6FB2"/>
    <w:rsid w:val="006009D9"/>
    <w:rsid w:val="0060213B"/>
    <w:rsid w:val="00604FB1"/>
    <w:rsid w:val="00605AB7"/>
    <w:rsid w:val="006079B1"/>
    <w:rsid w:val="0061207C"/>
    <w:rsid w:val="00614471"/>
    <w:rsid w:val="0061460F"/>
    <w:rsid w:val="00615831"/>
    <w:rsid w:val="006168E0"/>
    <w:rsid w:val="00617692"/>
    <w:rsid w:val="00617DD0"/>
    <w:rsid w:val="0062037B"/>
    <w:rsid w:val="006209D7"/>
    <w:rsid w:val="00620D44"/>
    <w:rsid w:val="00622784"/>
    <w:rsid w:val="00622E36"/>
    <w:rsid w:val="00623624"/>
    <w:rsid w:val="00623B11"/>
    <w:rsid w:val="00626B3F"/>
    <w:rsid w:val="006276C5"/>
    <w:rsid w:val="006323FC"/>
    <w:rsid w:val="00633312"/>
    <w:rsid w:val="00635E15"/>
    <w:rsid w:val="00636AA8"/>
    <w:rsid w:val="006419D3"/>
    <w:rsid w:val="00642E34"/>
    <w:rsid w:val="006431A4"/>
    <w:rsid w:val="00643788"/>
    <w:rsid w:val="00644D79"/>
    <w:rsid w:val="00645613"/>
    <w:rsid w:val="00646EAD"/>
    <w:rsid w:val="00647D44"/>
    <w:rsid w:val="006545A4"/>
    <w:rsid w:val="00655DFD"/>
    <w:rsid w:val="006561AC"/>
    <w:rsid w:val="0065749D"/>
    <w:rsid w:val="0066207D"/>
    <w:rsid w:val="0066237A"/>
    <w:rsid w:val="00666AD5"/>
    <w:rsid w:val="0066745D"/>
    <w:rsid w:val="00667906"/>
    <w:rsid w:val="00667E1D"/>
    <w:rsid w:val="006704A5"/>
    <w:rsid w:val="00672595"/>
    <w:rsid w:val="00672D4F"/>
    <w:rsid w:val="00674D9F"/>
    <w:rsid w:val="00675195"/>
    <w:rsid w:val="00676390"/>
    <w:rsid w:val="00676940"/>
    <w:rsid w:val="00680CB5"/>
    <w:rsid w:val="00680FC8"/>
    <w:rsid w:val="006816F2"/>
    <w:rsid w:val="006819FE"/>
    <w:rsid w:val="00693214"/>
    <w:rsid w:val="0069428D"/>
    <w:rsid w:val="00695025"/>
    <w:rsid w:val="006952BC"/>
    <w:rsid w:val="0069678C"/>
    <w:rsid w:val="00696868"/>
    <w:rsid w:val="006968FB"/>
    <w:rsid w:val="006969F8"/>
    <w:rsid w:val="006A0B06"/>
    <w:rsid w:val="006A1A1E"/>
    <w:rsid w:val="006A3662"/>
    <w:rsid w:val="006A50DC"/>
    <w:rsid w:val="006A5719"/>
    <w:rsid w:val="006A67E3"/>
    <w:rsid w:val="006A6AF6"/>
    <w:rsid w:val="006A6E24"/>
    <w:rsid w:val="006A6F9C"/>
    <w:rsid w:val="006A7B2D"/>
    <w:rsid w:val="006B0638"/>
    <w:rsid w:val="006B0965"/>
    <w:rsid w:val="006B0D27"/>
    <w:rsid w:val="006B0D8E"/>
    <w:rsid w:val="006B0DD3"/>
    <w:rsid w:val="006B2728"/>
    <w:rsid w:val="006B3395"/>
    <w:rsid w:val="006B3E25"/>
    <w:rsid w:val="006B4C32"/>
    <w:rsid w:val="006B523F"/>
    <w:rsid w:val="006B5886"/>
    <w:rsid w:val="006B7198"/>
    <w:rsid w:val="006C05E4"/>
    <w:rsid w:val="006C0F14"/>
    <w:rsid w:val="006C3E3C"/>
    <w:rsid w:val="006C59C7"/>
    <w:rsid w:val="006C749A"/>
    <w:rsid w:val="006D0172"/>
    <w:rsid w:val="006D09A5"/>
    <w:rsid w:val="006D3E3E"/>
    <w:rsid w:val="006D48A7"/>
    <w:rsid w:val="006E0DBB"/>
    <w:rsid w:val="006E21E6"/>
    <w:rsid w:val="006E332D"/>
    <w:rsid w:val="006E3B92"/>
    <w:rsid w:val="006E507B"/>
    <w:rsid w:val="006E6F84"/>
    <w:rsid w:val="006E7864"/>
    <w:rsid w:val="006E79F0"/>
    <w:rsid w:val="006E7D88"/>
    <w:rsid w:val="006E7EF3"/>
    <w:rsid w:val="006F0473"/>
    <w:rsid w:val="006F15E3"/>
    <w:rsid w:val="006F1FAD"/>
    <w:rsid w:val="006F2310"/>
    <w:rsid w:val="006F4187"/>
    <w:rsid w:val="006F6338"/>
    <w:rsid w:val="006F6B7F"/>
    <w:rsid w:val="00700C9C"/>
    <w:rsid w:val="0070113D"/>
    <w:rsid w:val="007017C5"/>
    <w:rsid w:val="00701E95"/>
    <w:rsid w:val="00702FDD"/>
    <w:rsid w:val="0070343A"/>
    <w:rsid w:val="00705C65"/>
    <w:rsid w:val="00705DD1"/>
    <w:rsid w:val="00707272"/>
    <w:rsid w:val="007078C6"/>
    <w:rsid w:val="00710401"/>
    <w:rsid w:val="00710413"/>
    <w:rsid w:val="00711F0E"/>
    <w:rsid w:val="00712B72"/>
    <w:rsid w:val="0071300D"/>
    <w:rsid w:val="007132EC"/>
    <w:rsid w:val="00715381"/>
    <w:rsid w:val="007156B5"/>
    <w:rsid w:val="00716827"/>
    <w:rsid w:val="00717007"/>
    <w:rsid w:val="00717270"/>
    <w:rsid w:val="007175A7"/>
    <w:rsid w:val="00721E25"/>
    <w:rsid w:val="00722C6C"/>
    <w:rsid w:val="00723FDA"/>
    <w:rsid w:val="007240CB"/>
    <w:rsid w:val="00727DDC"/>
    <w:rsid w:val="00730E67"/>
    <w:rsid w:val="007311D6"/>
    <w:rsid w:val="00732166"/>
    <w:rsid w:val="007334C0"/>
    <w:rsid w:val="00735BC6"/>
    <w:rsid w:val="00740112"/>
    <w:rsid w:val="00740716"/>
    <w:rsid w:val="00740776"/>
    <w:rsid w:val="00740DA9"/>
    <w:rsid w:val="0074251C"/>
    <w:rsid w:val="0074297E"/>
    <w:rsid w:val="007442B1"/>
    <w:rsid w:val="00754817"/>
    <w:rsid w:val="007618C2"/>
    <w:rsid w:val="00762236"/>
    <w:rsid w:val="00763ABD"/>
    <w:rsid w:val="00766637"/>
    <w:rsid w:val="007670FF"/>
    <w:rsid w:val="007704CB"/>
    <w:rsid w:val="00770993"/>
    <w:rsid w:val="00770ECC"/>
    <w:rsid w:val="0077378A"/>
    <w:rsid w:val="00775818"/>
    <w:rsid w:val="00777184"/>
    <w:rsid w:val="00777D56"/>
    <w:rsid w:val="00781452"/>
    <w:rsid w:val="00781BB9"/>
    <w:rsid w:val="007846FB"/>
    <w:rsid w:val="00784FCB"/>
    <w:rsid w:val="00786ADC"/>
    <w:rsid w:val="0078717A"/>
    <w:rsid w:val="00790318"/>
    <w:rsid w:val="007922A6"/>
    <w:rsid w:val="00792CFB"/>
    <w:rsid w:val="00792FD3"/>
    <w:rsid w:val="00793CEE"/>
    <w:rsid w:val="0079525D"/>
    <w:rsid w:val="00796385"/>
    <w:rsid w:val="007979C3"/>
    <w:rsid w:val="007A0757"/>
    <w:rsid w:val="007A08FA"/>
    <w:rsid w:val="007A09DD"/>
    <w:rsid w:val="007A1380"/>
    <w:rsid w:val="007A175E"/>
    <w:rsid w:val="007A2F88"/>
    <w:rsid w:val="007A3EA9"/>
    <w:rsid w:val="007A450D"/>
    <w:rsid w:val="007A4FF9"/>
    <w:rsid w:val="007A5636"/>
    <w:rsid w:val="007A7DF5"/>
    <w:rsid w:val="007B1AC3"/>
    <w:rsid w:val="007B25F2"/>
    <w:rsid w:val="007B636C"/>
    <w:rsid w:val="007C1577"/>
    <w:rsid w:val="007C21AE"/>
    <w:rsid w:val="007C3533"/>
    <w:rsid w:val="007C3859"/>
    <w:rsid w:val="007C3F7C"/>
    <w:rsid w:val="007C4519"/>
    <w:rsid w:val="007C4CA8"/>
    <w:rsid w:val="007D1155"/>
    <w:rsid w:val="007D133D"/>
    <w:rsid w:val="007D1E83"/>
    <w:rsid w:val="007D2161"/>
    <w:rsid w:val="007D3138"/>
    <w:rsid w:val="007D3528"/>
    <w:rsid w:val="007D3DAD"/>
    <w:rsid w:val="007D5744"/>
    <w:rsid w:val="007D6006"/>
    <w:rsid w:val="007D646E"/>
    <w:rsid w:val="007D7FD6"/>
    <w:rsid w:val="007E0091"/>
    <w:rsid w:val="007E00ED"/>
    <w:rsid w:val="007E06A6"/>
    <w:rsid w:val="007E0F2E"/>
    <w:rsid w:val="007E13B6"/>
    <w:rsid w:val="007E15ED"/>
    <w:rsid w:val="007E3921"/>
    <w:rsid w:val="007E48DB"/>
    <w:rsid w:val="007E54CD"/>
    <w:rsid w:val="007E670A"/>
    <w:rsid w:val="007E6B34"/>
    <w:rsid w:val="007E6D57"/>
    <w:rsid w:val="007E7A93"/>
    <w:rsid w:val="007F06A6"/>
    <w:rsid w:val="007F11FC"/>
    <w:rsid w:val="007F17AD"/>
    <w:rsid w:val="007F24FD"/>
    <w:rsid w:val="007F277C"/>
    <w:rsid w:val="007F3017"/>
    <w:rsid w:val="007F367F"/>
    <w:rsid w:val="007F3A2B"/>
    <w:rsid w:val="007F3D20"/>
    <w:rsid w:val="007F40E8"/>
    <w:rsid w:val="00801C6A"/>
    <w:rsid w:val="00801E1D"/>
    <w:rsid w:val="00802068"/>
    <w:rsid w:val="008045CF"/>
    <w:rsid w:val="00804F01"/>
    <w:rsid w:val="00813462"/>
    <w:rsid w:val="008149D5"/>
    <w:rsid w:val="00815233"/>
    <w:rsid w:val="0081536F"/>
    <w:rsid w:val="00815451"/>
    <w:rsid w:val="008169C5"/>
    <w:rsid w:val="00816EB6"/>
    <w:rsid w:val="008201F6"/>
    <w:rsid w:val="00822A18"/>
    <w:rsid w:val="00823A56"/>
    <w:rsid w:val="00824273"/>
    <w:rsid w:val="00824E4D"/>
    <w:rsid w:val="00824F39"/>
    <w:rsid w:val="00826593"/>
    <w:rsid w:val="00830357"/>
    <w:rsid w:val="00830E83"/>
    <w:rsid w:val="00831FCB"/>
    <w:rsid w:val="008323CB"/>
    <w:rsid w:val="0083457D"/>
    <w:rsid w:val="00836736"/>
    <w:rsid w:val="00836E3F"/>
    <w:rsid w:val="00837933"/>
    <w:rsid w:val="00840F53"/>
    <w:rsid w:val="00843678"/>
    <w:rsid w:val="00845E89"/>
    <w:rsid w:val="00846159"/>
    <w:rsid w:val="0085270A"/>
    <w:rsid w:val="00853270"/>
    <w:rsid w:val="008532E0"/>
    <w:rsid w:val="0085380C"/>
    <w:rsid w:val="00854519"/>
    <w:rsid w:val="0085522E"/>
    <w:rsid w:val="008555C3"/>
    <w:rsid w:val="00855AED"/>
    <w:rsid w:val="00856D5A"/>
    <w:rsid w:val="00857831"/>
    <w:rsid w:val="00860B95"/>
    <w:rsid w:val="0086136D"/>
    <w:rsid w:val="00861908"/>
    <w:rsid w:val="00864225"/>
    <w:rsid w:val="00865A8C"/>
    <w:rsid w:val="008668BF"/>
    <w:rsid w:val="00866CF3"/>
    <w:rsid w:val="00867265"/>
    <w:rsid w:val="00867AAF"/>
    <w:rsid w:val="00867B0C"/>
    <w:rsid w:val="00871A8E"/>
    <w:rsid w:val="00872BAF"/>
    <w:rsid w:val="00872DB6"/>
    <w:rsid w:val="00876177"/>
    <w:rsid w:val="00881E63"/>
    <w:rsid w:val="00883733"/>
    <w:rsid w:val="008847B1"/>
    <w:rsid w:val="00884CEB"/>
    <w:rsid w:val="00885633"/>
    <w:rsid w:val="0088573E"/>
    <w:rsid w:val="0088588D"/>
    <w:rsid w:val="00885AF8"/>
    <w:rsid w:val="00887372"/>
    <w:rsid w:val="008927F6"/>
    <w:rsid w:val="00892C00"/>
    <w:rsid w:val="00895168"/>
    <w:rsid w:val="008977AD"/>
    <w:rsid w:val="0089783F"/>
    <w:rsid w:val="008A0452"/>
    <w:rsid w:val="008A10FF"/>
    <w:rsid w:val="008A3068"/>
    <w:rsid w:val="008A54CE"/>
    <w:rsid w:val="008A6993"/>
    <w:rsid w:val="008A781A"/>
    <w:rsid w:val="008B02EE"/>
    <w:rsid w:val="008B0506"/>
    <w:rsid w:val="008B0CB8"/>
    <w:rsid w:val="008B1226"/>
    <w:rsid w:val="008B3DAA"/>
    <w:rsid w:val="008B74D1"/>
    <w:rsid w:val="008C0624"/>
    <w:rsid w:val="008C41F2"/>
    <w:rsid w:val="008C678D"/>
    <w:rsid w:val="008C7170"/>
    <w:rsid w:val="008C73FF"/>
    <w:rsid w:val="008C7DEB"/>
    <w:rsid w:val="008D0EB1"/>
    <w:rsid w:val="008D36C8"/>
    <w:rsid w:val="008D6674"/>
    <w:rsid w:val="008E0D69"/>
    <w:rsid w:val="008E16FC"/>
    <w:rsid w:val="008E1B6C"/>
    <w:rsid w:val="008E2F81"/>
    <w:rsid w:val="008E3EEC"/>
    <w:rsid w:val="008E6574"/>
    <w:rsid w:val="008F2C5B"/>
    <w:rsid w:val="008F31BC"/>
    <w:rsid w:val="008F433E"/>
    <w:rsid w:val="008F5B33"/>
    <w:rsid w:val="008F718E"/>
    <w:rsid w:val="008F762C"/>
    <w:rsid w:val="00900D92"/>
    <w:rsid w:val="00904F15"/>
    <w:rsid w:val="00907586"/>
    <w:rsid w:val="00911D58"/>
    <w:rsid w:val="0091221B"/>
    <w:rsid w:val="00915792"/>
    <w:rsid w:val="009158E6"/>
    <w:rsid w:val="009160AC"/>
    <w:rsid w:val="0092050D"/>
    <w:rsid w:val="00921604"/>
    <w:rsid w:val="00924B49"/>
    <w:rsid w:val="00925ABB"/>
    <w:rsid w:val="00925BE8"/>
    <w:rsid w:val="00926115"/>
    <w:rsid w:val="00926167"/>
    <w:rsid w:val="00930D42"/>
    <w:rsid w:val="00930DEA"/>
    <w:rsid w:val="00933374"/>
    <w:rsid w:val="009335E2"/>
    <w:rsid w:val="00934B43"/>
    <w:rsid w:val="00935F05"/>
    <w:rsid w:val="00936918"/>
    <w:rsid w:val="00936C0C"/>
    <w:rsid w:val="00936FDB"/>
    <w:rsid w:val="009372F0"/>
    <w:rsid w:val="00941945"/>
    <w:rsid w:val="00945203"/>
    <w:rsid w:val="009457BE"/>
    <w:rsid w:val="009475B7"/>
    <w:rsid w:val="009478BA"/>
    <w:rsid w:val="00947EC0"/>
    <w:rsid w:val="0095180B"/>
    <w:rsid w:val="00951BAC"/>
    <w:rsid w:val="00955A1C"/>
    <w:rsid w:val="00955BBC"/>
    <w:rsid w:val="00956000"/>
    <w:rsid w:val="0096036E"/>
    <w:rsid w:val="00962C07"/>
    <w:rsid w:val="00964FF9"/>
    <w:rsid w:val="00965BCC"/>
    <w:rsid w:val="00966214"/>
    <w:rsid w:val="009679DD"/>
    <w:rsid w:val="00970323"/>
    <w:rsid w:val="00970825"/>
    <w:rsid w:val="0097114D"/>
    <w:rsid w:val="0097189A"/>
    <w:rsid w:val="00971E8B"/>
    <w:rsid w:val="0097281A"/>
    <w:rsid w:val="00972CD2"/>
    <w:rsid w:val="009739C8"/>
    <w:rsid w:val="00975282"/>
    <w:rsid w:val="00975CDD"/>
    <w:rsid w:val="00975D28"/>
    <w:rsid w:val="009762EF"/>
    <w:rsid w:val="00977BE9"/>
    <w:rsid w:val="00980A9B"/>
    <w:rsid w:val="00981EAA"/>
    <w:rsid w:val="0098287B"/>
    <w:rsid w:val="00984562"/>
    <w:rsid w:val="00985890"/>
    <w:rsid w:val="009874AA"/>
    <w:rsid w:val="0098780A"/>
    <w:rsid w:val="00990652"/>
    <w:rsid w:val="0099241C"/>
    <w:rsid w:val="00993729"/>
    <w:rsid w:val="00993EA3"/>
    <w:rsid w:val="00993F0E"/>
    <w:rsid w:val="009946F6"/>
    <w:rsid w:val="00994A9C"/>
    <w:rsid w:val="00994DC7"/>
    <w:rsid w:val="00995EA8"/>
    <w:rsid w:val="009A0627"/>
    <w:rsid w:val="009A1692"/>
    <w:rsid w:val="009A1B53"/>
    <w:rsid w:val="009A1FCA"/>
    <w:rsid w:val="009A3374"/>
    <w:rsid w:val="009A3524"/>
    <w:rsid w:val="009A56FC"/>
    <w:rsid w:val="009A6842"/>
    <w:rsid w:val="009B170D"/>
    <w:rsid w:val="009B1847"/>
    <w:rsid w:val="009B1B8B"/>
    <w:rsid w:val="009B2655"/>
    <w:rsid w:val="009B3FD8"/>
    <w:rsid w:val="009B4E4A"/>
    <w:rsid w:val="009B72CB"/>
    <w:rsid w:val="009C0E14"/>
    <w:rsid w:val="009C2287"/>
    <w:rsid w:val="009C3531"/>
    <w:rsid w:val="009C4815"/>
    <w:rsid w:val="009C57E2"/>
    <w:rsid w:val="009C6D89"/>
    <w:rsid w:val="009C782A"/>
    <w:rsid w:val="009D00A4"/>
    <w:rsid w:val="009D067A"/>
    <w:rsid w:val="009D08A1"/>
    <w:rsid w:val="009D1A76"/>
    <w:rsid w:val="009D2D99"/>
    <w:rsid w:val="009D2EDF"/>
    <w:rsid w:val="009D68E3"/>
    <w:rsid w:val="009D7488"/>
    <w:rsid w:val="009E0478"/>
    <w:rsid w:val="009E22DE"/>
    <w:rsid w:val="009E25C9"/>
    <w:rsid w:val="009E282B"/>
    <w:rsid w:val="009E52DD"/>
    <w:rsid w:val="009E70D8"/>
    <w:rsid w:val="009E7257"/>
    <w:rsid w:val="009E7655"/>
    <w:rsid w:val="009E79AE"/>
    <w:rsid w:val="009E7D34"/>
    <w:rsid w:val="009F3B1A"/>
    <w:rsid w:val="009F4CFA"/>
    <w:rsid w:val="00A01672"/>
    <w:rsid w:val="00A02336"/>
    <w:rsid w:val="00A028FF"/>
    <w:rsid w:val="00A0480E"/>
    <w:rsid w:val="00A04AAE"/>
    <w:rsid w:val="00A04F9B"/>
    <w:rsid w:val="00A0729E"/>
    <w:rsid w:val="00A10944"/>
    <w:rsid w:val="00A11AA0"/>
    <w:rsid w:val="00A11BEC"/>
    <w:rsid w:val="00A1319D"/>
    <w:rsid w:val="00A16081"/>
    <w:rsid w:val="00A16DB4"/>
    <w:rsid w:val="00A16EE4"/>
    <w:rsid w:val="00A17747"/>
    <w:rsid w:val="00A201B7"/>
    <w:rsid w:val="00A20449"/>
    <w:rsid w:val="00A210D4"/>
    <w:rsid w:val="00A21E2A"/>
    <w:rsid w:val="00A232E5"/>
    <w:rsid w:val="00A23DBE"/>
    <w:rsid w:val="00A24040"/>
    <w:rsid w:val="00A2679C"/>
    <w:rsid w:val="00A3274A"/>
    <w:rsid w:val="00A33D12"/>
    <w:rsid w:val="00A34ABA"/>
    <w:rsid w:val="00A34CB6"/>
    <w:rsid w:val="00A35820"/>
    <w:rsid w:val="00A358E3"/>
    <w:rsid w:val="00A36807"/>
    <w:rsid w:val="00A40D0A"/>
    <w:rsid w:val="00A41642"/>
    <w:rsid w:val="00A4261F"/>
    <w:rsid w:val="00A43550"/>
    <w:rsid w:val="00A44253"/>
    <w:rsid w:val="00A5122A"/>
    <w:rsid w:val="00A54C61"/>
    <w:rsid w:val="00A54E21"/>
    <w:rsid w:val="00A575A0"/>
    <w:rsid w:val="00A60185"/>
    <w:rsid w:val="00A616C7"/>
    <w:rsid w:val="00A6178B"/>
    <w:rsid w:val="00A62106"/>
    <w:rsid w:val="00A65C5B"/>
    <w:rsid w:val="00A67195"/>
    <w:rsid w:val="00A73103"/>
    <w:rsid w:val="00A73793"/>
    <w:rsid w:val="00A74CB4"/>
    <w:rsid w:val="00A766F5"/>
    <w:rsid w:val="00A76F02"/>
    <w:rsid w:val="00A77550"/>
    <w:rsid w:val="00A809E8"/>
    <w:rsid w:val="00A80CE5"/>
    <w:rsid w:val="00A82266"/>
    <w:rsid w:val="00A8445E"/>
    <w:rsid w:val="00A865BF"/>
    <w:rsid w:val="00A86737"/>
    <w:rsid w:val="00A8676D"/>
    <w:rsid w:val="00A86896"/>
    <w:rsid w:val="00A86EBB"/>
    <w:rsid w:val="00A86FE2"/>
    <w:rsid w:val="00A90C12"/>
    <w:rsid w:val="00A91001"/>
    <w:rsid w:val="00A922A9"/>
    <w:rsid w:val="00A94176"/>
    <w:rsid w:val="00A95FAC"/>
    <w:rsid w:val="00A96002"/>
    <w:rsid w:val="00A96ADF"/>
    <w:rsid w:val="00A979E6"/>
    <w:rsid w:val="00A97F6E"/>
    <w:rsid w:val="00AA1736"/>
    <w:rsid w:val="00AA19C2"/>
    <w:rsid w:val="00AB0603"/>
    <w:rsid w:val="00AB1EDC"/>
    <w:rsid w:val="00AB4514"/>
    <w:rsid w:val="00AB4701"/>
    <w:rsid w:val="00AB74E5"/>
    <w:rsid w:val="00AC14FD"/>
    <w:rsid w:val="00AC1ACE"/>
    <w:rsid w:val="00AC2C6A"/>
    <w:rsid w:val="00AC602F"/>
    <w:rsid w:val="00AC7397"/>
    <w:rsid w:val="00AC7C1D"/>
    <w:rsid w:val="00AD2100"/>
    <w:rsid w:val="00AD2BFF"/>
    <w:rsid w:val="00AD5137"/>
    <w:rsid w:val="00AE208D"/>
    <w:rsid w:val="00AE45D4"/>
    <w:rsid w:val="00AF02A6"/>
    <w:rsid w:val="00AF1F0B"/>
    <w:rsid w:val="00AF443F"/>
    <w:rsid w:val="00AF4565"/>
    <w:rsid w:val="00AF4FB4"/>
    <w:rsid w:val="00AF5B10"/>
    <w:rsid w:val="00AF6733"/>
    <w:rsid w:val="00B00B5D"/>
    <w:rsid w:val="00B022BA"/>
    <w:rsid w:val="00B02479"/>
    <w:rsid w:val="00B029EF"/>
    <w:rsid w:val="00B04422"/>
    <w:rsid w:val="00B04B1C"/>
    <w:rsid w:val="00B053BB"/>
    <w:rsid w:val="00B06D74"/>
    <w:rsid w:val="00B06D8E"/>
    <w:rsid w:val="00B0764D"/>
    <w:rsid w:val="00B07697"/>
    <w:rsid w:val="00B07D23"/>
    <w:rsid w:val="00B109E1"/>
    <w:rsid w:val="00B10F76"/>
    <w:rsid w:val="00B11ACA"/>
    <w:rsid w:val="00B11E42"/>
    <w:rsid w:val="00B13130"/>
    <w:rsid w:val="00B142AE"/>
    <w:rsid w:val="00B15729"/>
    <w:rsid w:val="00B17FD5"/>
    <w:rsid w:val="00B2332D"/>
    <w:rsid w:val="00B23FAE"/>
    <w:rsid w:val="00B25DA5"/>
    <w:rsid w:val="00B33501"/>
    <w:rsid w:val="00B359F5"/>
    <w:rsid w:val="00B417FE"/>
    <w:rsid w:val="00B43B60"/>
    <w:rsid w:val="00B44091"/>
    <w:rsid w:val="00B442F4"/>
    <w:rsid w:val="00B4550D"/>
    <w:rsid w:val="00B466CE"/>
    <w:rsid w:val="00B50AE2"/>
    <w:rsid w:val="00B53370"/>
    <w:rsid w:val="00B5394D"/>
    <w:rsid w:val="00B53CF7"/>
    <w:rsid w:val="00B55AD2"/>
    <w:rsid w:val="00B600C5"/>
    <w:rsid w:val="00B618F5"/>
    <w:rsid w:val="00B62170"/>
    <w:rsid w:val="00B63584"/>
    <w:rsid w:val="00B66600"/>
    <w:rsid w:val="00B70516"/>
    <w:rsid w:val="00B737BA"/>
    <w:rsid w:val="00B74394"/>
    <w:rsid w:val="00B746CA"/>
    <w:rsid w:val="00B74EA4"/>
    <w:rsid w:val="00B75636"/>
    <w:rsid w:val="00B76BD2"/>
    <w:rsid w:val="00B76F08"/>
    <w:rsid w:val="00B77786"/>
    <w:rsid w:val="00B77CAC"/>
    <w:rsid w:val="00B77F67"/>
    <w:rsid w:val="00B8106C"/>
    <w:rsid w:val="00B811FE"/>
    <w:rsid w:val="00B8175A"/>
    <w:rsid w:val="00B821A4"/>
    <w:rsid w:val="00B84762"/>
    <w:rsid w:val="00B93D80"/>
    <w:rsid w:val="00B95188"/>
    <w:rsid w:val="00B95D06"/>
    <w:rsid w:val="00BA0E67"/>
    <w:rsid w:val="00BA4A9D"/>
    <w:rsid w:val="00BA4DB3"/>
    <w:rsid w:val="00BA7A14"/>
    <w:rsid w:val="00BB254B"/>
    <w:rsid w:val="00BB50A5"/>
    <w:rsid w:val="00BB5B0C"/>
    <w:rsid w:val="00BB5B2E"/>
    <w:rsid w:val="00BB5D45"/>
    <w:rsid w:val="00BB6F72"/>
    <w:rsid w:val="00BB71A5"/>
    <w:rsid w:val="00BB7F0E"/>
    <w:rsid w:val="00BC29E4"/>
    <w:rsid w:val="00BC30C9"/>
    <w:rsid w:val="00BC393C"/>
    <w:rsid w:val="00BC4902"/>
    <w:rsid w:val="00BC5C42"/>
    <w:rsid w:val="00BC68A3"/>
    <w:rsid w:val="00BC6FF6"/>
    <w:rsid w:val="00BD01F8"/>
    <w:rsid w:val="00BD17B3"/>
    <w:rsid w:val="00BD2B67"/>
    <w:rsid w:val="00BD7B1B"/>
    <w:rsid w:val="00BE2B8C"/>
    <w:rsid w:val="00BE44A6"/>
    <w:rsid w:val="00BF0085"/>
    <w:rsid w:val="00BF0BB9"/>
    <w:rsid w:val="00BF13FB"/>
    <w:rsid w:val="00BF45B9"/>
    <w:rsid w:val="00BF49BB"/>
    <w:rsid w:val="00BF64EA"/>
    <w:rsid w:val="00C001B0"/>
    <w:rsid w:val="00C00228"/>
    <w:rsid w:val="00C002D0"/>
    <w:rsid w:val="00C00662"/>
    <w:rsid w:val="00C016C1"/>
    <w:rsid w:val="00C02BD8"/>
    <w:rsid w:val="00C037AC"/>
    <w:rsid w:val="00C03DE7"/>
    <w:rsid w:val="00C050B2"/>
    <w:rsid w:val="00C11A05"/>
    <w:rsid w:val="00C12EB6"/>
    <w:rsid w:val="00C133B0"/>
    <w:rsid w:val="00C137F2"/>
    <w:rsid w:val="00C163E4"/>
    <w:rsid w:val="00C21BC3"/>
    <w:rsid w:val="00C244FE"/>
    <w:rsid w:val="00C26474"/>
    <w:rsid w:val="00C301AF"/>
    <w:rsid w:val="00C30499"/>
    <w:rsid w:val="00C316AA"/>
    <w:rsid w:val="00C327A1"/>
    <w:rsid w:val="00C33324"/>
    <w:rsid w:val="00C343C0"/>
    <w:rsid w:val="00C34C47"/>
    <w:rsid w:val="00C34E25"/>
    <w:rsid w:val="00C350D1"/>
    <w:rsid w:val="00C401E6"/>
    <w:rsid w:val="00C40373"/>
    <w:rsid w:val="00C40CF7"/>
    <w:rsid w:val="00C410CD"/>
    <w:rsid w:val="00C41474"/>
    <w:rsid w:val="00C41C7E"/>
    <w:rsid w:val="00C41E73"/>
    <w:rsid w:val="00C44F51"/>
    <w:rsid w:val="00C45A7B"/>
    <w:rsid w:val="00C4689D"/>
    <w:rsid w:val="00C469D6"/>
    <w:rsid w:val="00C47AE6"/>
    <w:rsid w:val="00C50130"/>
    <w:rsid w:val="00C5082F"/>
    <w:rsid w:val="00C50DB7"/>
    <w:rsid w:val="00C5297D"/>
    <w:rsid w:val="00C5354E"/>
    <w:rsid w:val="00C5396D"/>
    <w:rsid w:val="00C550C4"/>
    <w:rsid w:val="00C566E6"/>
    <w:rsid w:val="00C577D1"/>
    <w:rsid w:val="00C6138F"/>
    <w:rsid w:val="00C624C4"/>
    <w:rsid w:val="00C62758"/>
    <w:rsid w:val="00C627A1"/>
    <w:rsid w:val="00C63872"/>
    <w:rsid w:val="00C63DBC"/>
    <w:rsid w:val="00C63F62"/>
    <w:rsid w:val="00C65DE6"/>
    <w:rsid w:val="00C66940"/>
    <w:rsid w:val="00C67C27"/>
    <w:rsid w:val="00C67EDD"/>
    <w:rsid w:val="00C7014D"/>
    <w:rsid w:val="00C72490"/>
    <w:rsid w:val="00C73FFD"/>
    <w:rsid w:val="00C74E6B"/>
    <w:rsid w:val="00C750E8"/>
    <w:rsid w:val="00C75C73"/>
    <w:rsid w:val="00C7766B"/>
    <w:rsid w:val="00C77BD3"/>
    <w:rsid w:val="00C8138A"/>
    <w:rsid w:val="00C84E0C"/>
    <w:rsid w:val="00C85D4D"/>
    <w:rsid w:val="00C86BCA"/>
    <w:rsid w:val="00C91899"/>
    <w:rsid w:val="00C9212B"/>
    <w:rsid w:val="00C92152"/>
    <w:rsid w:val="00C945AD"/>
    <w:rsid w:val="00C96822"/>
    <w:rsid w:val="00CA2C91"/>
    <w:rsid w:val="00CA34DA"/>
    <w:rsid w:val="00CA3618"/>
    <w:rsid w:val="00CA39B0"/>
    <w:rsid w:val="00CA63C1"/>
    <w:rsid w:val="00CA659B"/>
    <w:rsid w:val="00CA728E"/>
    <w:rsid w:val="00CB4225"/>
    <w:rsid w:val="00CB5595"/>
    <w:rsid w:val="00CC171A"/>
    <w:rsid w:val="00CC1F86"/>
    <w:rsid w:val="00CC21EA"/>
    <w:rsid w:val="00CC2415"/>
    <w:rsid w:val="00CC421F"/>
    <w:rsid w:val="00CC742E"/>
    <w:rsid w:val="00CD02F1"/>
    <w:rsid w:val="00CD088C"/>
    <w:rsid w:val="00CD0A86"/>
    <w:rsid w:val="00CD26F7"/>
    <w:rsid w:val="00CD2A71"/>
    <w:rsid w:val="00CD477C"/>
    <w:rsid w:val="00CD544A"/>
    <w:rsid w:val="00CD62BF"/>
    <w:rsid w:val="00CD77E7"/>
    <w:rsid w:val="00CD7988"/>
    <w:rsid w:val="00CE1C56"/>
    <w:rsid w:val="00CE267E"/>
    <w:rsid w:val="00CE3CCB"/>
    <w:rsid w:val="00CE7BDC"/>
    <w:rsid w:val="00CF09BB"/>
    <w:rsid w:val="00CF0F4A"/>
    <w:rsid w:val="00CF3212"/>
    <w:rsid w:val="00CF65D5"/>
    <w:rsid w:val="00CF6E0E"/>
    <w:rsid w:val="00D003D8"/>
    <w:rsid w:val="00D01C88"/>
    <w:rsid w:val="00D045D9"/>
    <w:rsid w:val="00D06598"/>
    <w:rsid w:val="00D0677C"/>
    <w:rsid w:val="00D07605"/>
    <w:rsid w:val="00D16605"/>
    <w:rsid w:val="00D16ADF"/>
    <w:rsid w:val="00D173A6"/>
    <w:rsid w:val="00D17CB3"/>
    <w:rsid w:val="00D2108C"/>
    <w:rsid w:val="00D21842"/>
    <w:rsid w:val="00D2199C"/>
    <w:rsid w:val="00D22D03"/>
    <w:rsid w:val="00D25E40"/>
    <w:rsid w:val="00D265E8"/>
    <w:rsid w:val="00D273B5"/>
    <w:rsid w:val="00D27686"/>
    <w:rsid w:val="00D30577"/>
    <w:rsid w:val="00D30D14"/>
    <w:rsid w:val="00D350FB"/>
    <w:rsid w:val="00D35414"/>
    <w:rsid w:val="00D36531"/>
    <w:rsid w:val="00D36622"/>
    <w:rsid w:val="00D36B9C"/>
    <w:rsid w:val="00D36E21"/>
    <w:rsid w:val="00D404AD"/>
    <w:rsid w:val="00D40C1D"/>
    <w:rsid w:val="00D43CA4"/>
    <w:rsid w:val="00D43DC6"/>
    <w:rsid w:val="00D46AF5"/>
    <w:rsid w:val="00D571B4"/>
    <w:rsid w:val="00D60352"/>
    <w:rsid w:val="00D60438"/>
    <w:rsid w:val="00D63ABE"/>
    <w:rsid w:val="00D645AE"/>
    <w:rsid w:val="00D64A1A"/>
    <w:rsid w:val="00D730CA"/>
    <w:rsid w:val="00D75D95"/>
    <w:rsid w:val="00D76E06"/>
    <w:rsid w:val="00D76F37"/>
    <w:rsid w:val="00D81F6C"/>
    <w:rsid w:val="00D82261"/>
    <w:rsid w:val="00D828C1"/>
    <w:rsid w:val="00D8385F"/>
    <w:rsid w:val="00D873C7"/>
    <w:rsid w:val="00D87DE2"/>
    <w:rsid w:val="00D90E48"/>
    <w:rsid w:val="00D9216E"/>
    <w:rsid w:val="00DA0ADA"/>
    <w:rsid w:val="00DA1B33"/>
    <w:rsid w:val="00DA396F"/>
    <w:rsid w:val="00DA3B91"/>
    <w:rsid w:val="00DA5852"/>
    <w:rsid w:val="00DA63F0"/>
    <w:rsid w:val="00DB036C"/>
    <w:rsid w:val="00DB1526"/>
    <w:rsid w:val="00DB361A"/>
    <w:rsid w:val="00DB4023"/>
    <w:rsid w:val="00DB477B"/>
    <w:rsid w:val="00DB5127"/>
    <w:rsid w:val="00DB55DC"/>
    <w:rsid w:val="00DB7D21"/>
    <w:rsid w:val="00DC0442"/>
    <w:rsid w:val="00DC1D55"/>
    <w:rsid w:val="00DC3C7B"/>
    <w:rsid w:val="00DC72D0"/>
    <w:rsid w:val="00DD00F5"/>
    <w:rsid w:val="00DD0119"/>
    <w:rsid w:val="00DD176B"/>
    <w:rsid w:val="00DD3056"/>
    <w:rsid w:val="00DD4742"/>
    <w:rsid w:val="00DD4D67"/>
    <w:rsid w:val="00DD5BEA"/>
    <w:rsid w:val="00DD6143"/>
    <w:rsid w:val="00DD79DB"/>
    <w:rsid w:val="00DE0AE9"/>
    <w:rsid w:val="00DE1651"/>
    <w:rsid w:val="00DE4F57"/>
    <w:rsid w:val="00DE5320"/>
    <w:rsid w:val="00DE5C1B"/>
    <w:rsid w:val="00DE5ECA"/>
    <w:rsid w:val="00DE65E3"/>
    <w:rsid w:val="00DF039B"/>
    <w:rsid w:val="00DF1CA6"/>
    <w:rsid w:val="00DF35FC"/>
    <w:rsid w:val="00DF4548"/>
    <w:rsid w:val="00DF64A7"/>
    <w:rsid w:val="00DF728F"/>
    <w:rsid w:val="00DF7E8C"/>
    <w:rsid w:val="00E01C39"/>
    <w:rsid w:val="00E022E6"/>
    <w:rsid w:val="00E04186"/>
    <w:rsid w:val="00E044DC"/>
    <w:rsid w:val="00E04AE2"/>
    <w:rsid w:val="00E04B33"/>
    <w:rsid w:val="00E04F29"/>
    <w:rsid w:val="00E06304"/>
    <w:rsid w:val="00E06638"/>
    <w:rsid w:val="00E06F7D"/>
    <w:rsid w:val="00E10AED"/>
    <w:rsid w:val="00E11ADC"/>
    <w:rsid w:val="00E13916"/>
    <w:rsid w:val="00E14544"/>
    <w:rsid w:val="00E16FA3"/>
    <w:rsid w:val="00E2089E"/>
    <w:rsid w:val="00E22045"/>
    <w:rsid w:val="00E222D7"/>
    <w:rsid w:val="00E23317"/>
    <w:rsid w:val="00E25869"/>
    <w:rsid w:val="00E25A8C"/>
    <w:rsid w:val="00E30CDE"/>
    <w:rsid w:val="00E3119E"/>
    <w:rsid w:val="00E33052"/>
    <w:rsid w:val="00E33CE4"/>
    <w:rsid w:val="00E3421E"/>
    <w:rsid w:val="00E3546A"/>
    <w:rsid w:val="00E35BDC"/>
    <w:rsid w:val="00E3752A"/>
    <w:rsid w:val="00E4388B"/>
    <w:rsid w:val="00E446B7"/>
    <w:rsid w:val="00E44F9E"/>
    <w:rsid w:val="00E467EB"/>
    <w:rsid w:val="00E50B55"/>
    <w:rsid w:val="00E50E9D"/>
    <w:rsid w:val="00E51014"/>
    <w:rsid w:val="00E56F00"/>
    <w:rsid w:val="00E6002E"/>
    <w:rsid w:val="00E61816"/>
    <w:rsid w:val="00E62EFE"/>
    <w:rsid w:val="00E63D8C"/>
    <w:rsid w:val="00E6484E"/>
    <w:rsid w:val="00E656D7"/>
    <w:rsid w:val="00E662BF"/>
    <w:rsid w:val="00E66FB4"/>
    <w:rsid w:val="00E6749C"/>
    <w:rsid w:val="00E6750D"/>
    <w:rsid w:val="00E67728"/>
    <w:rsid w:val="00E73283"/>
    <w:rsid w:val="00E73CBA"/>
    <w:rsid w:val="00E75678"/>
    <w:rsid w:val="00E76954"/>
    <w:rsid w:val="00E770C9"/>
    <w:rsid w:val="00E771A5"/>
    <w:rsid w:val="00E77549"/>
    <w:rsid w:val="00E807C7"/>
    <w:rsid w:val="00E828DD"/>
    <w:rsid w:val="00E84AC5"/>
    <w:rsid w:val="00E90EB8"/>
    <w:rsid w:val="00E915CC"/>
    <w:rsid w:val="00E9375D"/>
    <w:rsid w:val="00E9513E"/>
    <w:rsid w:val="00E95F04"/>
    <w:rsid w:val="00EA090D"/>
    <w:rsid w:val="00EA1128"/>
    <w:rsid w:val="00EA1890"/>
    <w:rsid w:val="00EA2EBD"/>
    <w:rsid w:val="00EA42BE"/>
    <w:rsid w:val="00EA4CB8"/>
    <w:rsid w:val="00EA50C8"/>
    <w:rsid w:val="00EA5E80"/>
    <w:rsid w:val="00EA7066"/>
    <w:rsid w:val="00EA73AA"/>
    <w:rsid w:val="00EA7746"/>
    <w:rsid w:val="00EB0AC4"/>
    <w:rsid w:val="00EB0E9D"/>
    <w:rsid w:val="00EB12EB"/>
    <w:rsid w:val="00EB173B"/>
    <w:rsid w:val="00EB2F38"/>
    <w:rsid w:val="00EB59A4"/>
    <w:rsid w:val="00EB6F79"/>
    <w:rsid w:val="00EC052E"/>
    <w:rsid w:val="00EC06F4"/>
    <w:rsid w:val="00EC0812"/>
    <w:rsid w:val="00EC3754"/>
    <w:rsid w:val="00EC5FBF"/>
    <w:rsid w:val="00ED1625"/>
    <w:rsid w:val="00ED306B"/>
    <w:rsid w:val="00ED4243"/>
    <w:rsid w:val="00ED6BCD"/>
    <w:rsid w:val="00EE03D8"/>
    <w:rsid w:val="00EE09F2"/>
    <w:rsid w:val="00EE17C5"/>
    <w:rsid w:val="00EE2D7C"/>
    <w:rsid w:val="00EE667F"/>
    <w:rsid w:val="00EE6E09"/>
    <w:rsid w:val="00EE7656"/>
    <w:rsid w:val="00EE7B86"/>
    <w:rsid w:val="00EF04DF"/>
    <w:rsid w:val="00EF0790"/>
    <w:rsid w:val="00EF0E3D"/>
    <w:rsid w:val="00EF27C6"/>
    <w:rsid w:val="00EF308E"/>
    <w:rsid w:val="00EF3219"/>
    <w:rsid w:val="00EF39FF"/>
    <w:rsid w:val="00EF5628"/>
    <w:rsid w:val="00EF5962"/>
    <w:rsid w:val="00EF627E"/>
    <w:rsid w:val="00F01083"/>
    <w:rsid w:val="00F0193C"/>
    <w:rsid w:val="00F0301D"/>
    <w:rsid w:val="00F03F58"/>
    <w:rsid w:val="00F0488A"/>
    <w:rsid w:val="00F06059"/>
    <w:rsid w:val="00F06333"/>
    <w:rsid w:val="00F06676"/>
    <w:rsid w:val="00F079E5"/>
    <w:rsid w:val="00F11BAC"/>
    <w:rsid w:val="00F12C13"/>
    <w:rsid w:val="00F14D78"/>
    <w:rsid w:val="00F15066"/>
    <w:rsid w:val="00F2184A"/>
    <w:rsid w:val="00F219E9"/>
    <w:rsid w:val="00F21E49"/>
    <w:rsid w:val="00F232C4"/>
    <w:rsid w:val="00F24AF3"/>
    <w:rsid w:val="00F26DB4"/>
    <w:rsid w:val="00F33CD0"/>
    <w:rsid w:val="00F36620"/>
    <w:rsid w:val="00F36A48"/>
    <w:rsid w:val="00F36E66"/>
    <w:rsid w:val="00F37A22"/>
    <w:rsid w:val="00F412CF"/>
    <w:rsid w:val="00F42110"/>
    <w:rsid w:val="00F42AB3"/>
    <w:rsid w:val="00F45557"/>
    <w:rsid w:val="00F45E69"/>
    <w:rsid w:val="00F500DD"/>
    <w:rsid w:val="00F50CDA"/>
    <w:rsid w:val="00F50F0A"/>
    <w:rsid w:val="00F522B1"/>
    <w:rsid w:val="00F52CA1"/>
    <w:rsid w:val="00F52CEF"/>
    <w:rsid w:val="00F568D9"/>
    <w:rsid w:val="00F56EB9"/>
    <w:rsid w:val="00F611BC"/>
    <w:rsid w:val="00F614A1"/>
    <w:rsid w:val="00F6180C"/>
    <w:rsid w:val="00F61DB9"/>
    <w:rsid w:val="00F62D45"/>
    <w:rsid w:val="00F63AC9"/>
    <w:rsid w:val="00F63C0A"/>
    <w:rsid w:val="00F663CD"/>
    <w:rsid w:val="00F66F20"/>
    <w:rsid w:val="00F72FAC"/>
    <w:rsid w:val="00F76943"/>
    <w:rsid w:val="00F80D79"/>
    <w:rsid w:val="00F8313E"/>
    <w:rsid w:val="00F83D63"/>
    <w:rsid w:val="00F86656"/>
    <w:rsid w:val="00F91CDD"/>
    <w:rsid w:val="00F93EDC"/>
    <w:rsid w:val="00F95B29"/>
    <w:rsid w:val="00F9746D"/>
    <w:rsid w:val="00FA0080"/>
    <w:rsid w:val="00FA361B"/>
    <w:rsid w:val="00FA380C"/>
    <w:rsid w:val="00FA6658"/>
    <w:rsid w:val="00FA6A7A"/>
    <w:rsid w:val="00FA752A"/>
    <w:rsid w:val="00FB02B0"/>
    <w:rsid w:val="00FB0B0D"/>
    <w:rsid w:val="00FB1271"/>
    <w:rsid w:val="00FB2E6E"/>
    <w:rsid w:val="00FB3366"/>
    <w:rsid w:val="00FB4C33"/>
    <w:rsid w:val="00FB5172"/>
    <w:rsid w:val="00FB5619"/>
    <w:rsid w:val="00FB5C2D"/>
    <w:rsid w:val="00FB63B8"/>
    <w:rsid w:val="00FB7D7B"/>
    <w:rsid w:val="00FC2904"/>
    <w:rsid w:val="00FC5B4A"/>
    <w:rsid w:val="00FC78A5"/>
    <w:rsid w:val="00FD0661"/>
    <w:rsid w:val="00FD0A47"/>
    <w:rsid w:val="00FD1885"/>
    <w:rsid w:val="00FD67DC"/>
    <w:rsid w:val="00FD6E16"/>
    <w:rsid w:val="00FE1EFC"/>
    <w:rsid w:val="00FE3084"/>
    <w:rsid w:val="00FE3F9D"/>
    <w:rsid w:val="00FE5313"/>
    <w:rsid w:val="00FE7BD3"/>
    <w:rsid w:val="00FF2423"/>
    <w:rsid w:val="00FF548A"/>
    <w:rsid w:val="00FF5708"/>
    <w:rsid w:val="00FF6C77"/>
    <w:rsid w:val="00FF7178"/>
    <w:rsid w:val="00FF78C4"/>
    <w:rsid w:val="680C810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D2F402E"/>
  <w15:docId w15:val="{15F488E9-57FF-47E3-9DFD-431D0E0B8D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qFormat="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E329A"/>
    <w:rPr>
      <w:rFonts w:ascii="Arial" w:hAnsi="Arial" w:cs="Arial"/>
      <w:sz w:val="22"/>
      <w:szCs w:val="22"/>
    </w:rPr>
  </w:style>
  <w:style w:type="paragraph" w:styleId="Heading1">
    <w:name w:val="heading 1"/>
    <w:basedOn w:val="Normal"/>
    <w:next w:val="Normal"/>
    <w:link w:val="Heading1Char"/>
    <w:qFormat/>
    <w:rsid w:val="00D17CB3"/>
    <w:pPr>
      <w:keepNext/>
      <w:outlineLvl w:val="0"/>
    </w:pPr>
    <w:rPr>
      <w:rFonts w:cs="Times New Roman"/>
      <w:b/>
      <w:bCs/>
      <w:color w:val="AF1829"/>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D17CB3"/>
    <w:rPr>
      <w:rFonts w:ascii="Arial" w:hAnsi="Arial"/>
      <w:b/>
      <w:bCs/>
      <w:color w:val="AF1829"/>
      <w:kern w:val="32"/>
      <w:sz w:val="32"/>
      <w:szCs w:val="32"/>
    </w:rPr>
  </w:style>
  <w:style w:type="paragraph" w:styleId="Header">
    <w:name w:val="header"/>
    <w:basedOn w:val="Normal"/>
    <w:link w:val="HeaderChar"/>
    <w:qFormat/>
    <w:rsid w:val="001B7540"/>
    <w:pPr>
      <w:tabs>
        <w:tab w:val="center" w:pos="4153"/>
        <w:tab w:val="right" w:pos="8306"/>
      </w:tabs>
    </w:pPr>
    <w:rPr>
      <w:rFonts w:cs="Times New Roman"/>
      <w:szCs w:val="20"/>
    </w:rPr>
  </w:style>
  <w:style w:type="character" w:customStyle="1" w:styleId="HeaderChar">
    <w:name w:val="Header Char"/>
    <w:basedOn w:val="DefaultParagraphFont"/>
    <w:link w:val="Header"/>
    <w:locked/>
    <w:rsid w:val="00F72FAC"/>
    <w:rPr>
      <w:rFonts w:ascii="Arial" w:hAnsi="Arial"/>
      <w:sz w:val="22"/>
      <w:lang w:val="en-GB" w:eastAsia="en-GB"/>
    </w:rPr>
  </w:style>
  <w:style w:type="paragraph" w:styleId="Footer">
    <w:name w:val="footer"/>
    <w:basedOn w:val="Normal"/>
    <w:link w:val="FooterChar"/>
    <w:uiPriority w:val="99"/>
    <w:rsid w:val="001B7540"/>
    <w:pPr>
      <w:tabs>
        <w:tab w:val="center" w:pos="4153"/>
        <w:tab w:val="right" w:pos="8306"/>
      </w:tabs>
    </w:pPr>
    <w:rPr>
      <w:rFonts w:cs="Times New Roman"/>
      <w:sz w:val="20"/>
      <w:szCs w:val="20"/>
    </w:rPr>
  </w:style>
  <w:style w:type="character" w:customStyle="1" w:styleId="FooterChar">
    <w:name w:val="Footer Char"/>
    <w:basedOn w:val="DefaultParagraphFont"/>
    <w:link w:val="Footer"/>
    <w:uiPriority w:val="99"/>
    <w:semiHidden/>
    <w:locked/>
    <w:rsid w:val="00B746CA"/>
    <w:rPr>
      <w:rFonts w:ascii="Arial" w:hAnsi="Arial"/>
    </w:rPr>
  </w:style>
  <w:style w:type="table" w:styleId="TableGrid">
    <w:name w:val="Table Grid"/>
    <w:basedOn w:val="TableNormal"/>
    <w:uiPriority w:val="59"/>
    <w:rsid w:val="00777D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uiPriority w:val="99"/>
    <w:locked/>
    <w:rsid w:val="00777D56"/>
    <w:rPr>
      <w:rFonts w:ascii="Arial" w:hAnsi="Arial"/>
      <w:i/>
      <w:sz w:val="24"/>
      <w:lang w:val="en-GB" w:eastAsia="en-GB"/>
    </w:rPr>
  </w:style>
  <w:style w:type="paragraph" w:customStyle="1" w:styleId="BodyTextitalic">
    <w:name w:val="BodyText_italic"/>
    <w:basedOn w:val="Normal"/>
    <w:link w:val="BodyTextitalicChar"/>
    <w:uiPriority w:val="99"/>
    <w:semiHidden/>
    <w:rsid w:val="00777D56"/>
    <w:pPr>
      <w:spacing w:before="200" w:after="200" w:line="260" w:lineRule="atLeast"/>
    </w:pPr>
    <w:rPr>
      <w:rFonts w:cs="Times New Roman"/>
      <w:i/>
      <w:sz w:val="24"/>
      <w:szCs w:val="20"/>
    </w:rPr>
  </w:style>
  <w:style w:type="character" w:styleId="PageNumber">
    <w:name w:val="page number"/>
    <w:basedOn w:val="DefaultParagraphFont"/>
    <w:uiPriority w:val="99"/>
    <w:semiHidden/>
    <w:rsid w:val="00777D56"/>
    <w:rPr>
      <w:rFonts w:cs="Times New Roman"/>
    </w:rPr>
  </w:style>
  <w:style w:type="character" w:styleId="Hyperlink">
    <w:name w:val="Hyperlink"/>
    <w:basedOn w:val="DefaultParagraphFont"/>
    <w:uiPriority w:val="99"/>
    <w:semiHidden/>
    <w:rsid w:val="00777D56"/>
    <w:rPr>
      <w:rFonts w:cs="Times New Roman"/>
      <w:color w:val="0000FF"/>
      <w:u w:val="single"/>
    </w:rPr>
  </w:style>
  <w:style w:type="paragraph" w:customStyle="1" w:styleId="Both">
    <w:name w:val="Both"/>
    <w:basedOn w:val="Normal"/>
    <w:link w:val="BothChar"/>
    <w:uiPriority w:val="99"/>
    <w:rsid w:val="00777D56"/>
    <w:pPr>
      <w:spacing w:before="60" w:after="60"/>
    </w:pPr>
    <w:rPr>
      <w:rFonts w:cs="Times New Roman"/>
      <w:szCs w:val="20"/>
    </w:rPr>
  </w:style>
  <w:style w:type="character" w:customStyle="1" w:styleId="BothChar">
    <w:name w:val="Both Char"/>
    <w:link w:val="Both"/>
    <w:uiPriority w:val="99"/>
    <w:locked/>
    <w:rsid w:val="00777D56"/>
    <w:rPr>
      <w:rFonts w:ascii="Arial" w:hAnsi="Arial"/>
      <w:sz w:val="22"/>
      <w:lang w:val="en-GB" w:eastAsia="en-GB"/>
    </w:rPr>
  </w:style>
  <w:style w:type="paragraph" w:styleId="ListParagraph">
    <w:name w:val="List Paragraph"/>
    <w:basedOn w:val="Normal"/>
    <w:uiPriority w:val="34"/>
    <w:qFormat/>
    <w:rsid w:val="00E04B33"/>
    <w:pPr>
      <w:ind w:left="720"/>
    </w:pPr>
    <w:rPr>
      <w:rFonts w:ascii="Times New Roman" w:hAnsi="Times New Roman" w:cs="Times New Roman"/>
      <w:sz w:val="24"/>
      <w:szCs w:val="24"/>
    </w:rPr>
  </w:style>
  <w:style w:type="paragraph" w:styleId="NoSpacing">
    <w:name w:val="No Spacing"/>
    <w:link w:val="NoSpacingChar"/>
    <w:uiPriority w:val="1"/>
    <w:qFormat/>
    <w:rsid w:val="00666AD5"/>
    <w:rPr>
      <w:rFonts w:ascii="Calibri" w:hAnsi="Calibri"/>
      <w:sz w:val="22"/>
      <w:szCs w:val="22"/>
      <w:lang w:eastAsia="en-US"/>
    </w:rPr>
  </w:style>
  <w:style w:type="character" w:styleId="FollowedHyperlink">
    <w:name w:val="FollowedHyperlink"/>
    <w:basedOn w:val="DefaultParagraphFont"/>
    <w:uiPriority w:val="99"/>
    <w:rsid w:val="005C0B80"/>
    <w:rPr>
      <w:rFonts w:cs="Times New Roman"/>
      <w:color w:val="800080"/>
      <w:u w:val="single"/>
    </w:rPr>
  </w:style>
  <w:style w:type="paragraph" w:styleId="BalloonText">
    <w:name w:val="Balloon Text"/>
    <w:basedOn w:val="Normal"/>
    <w:link w:val="BalloonTextChar"/>
    <w:uiPriority w:val="99"/>
    <w:rsid w:val="004546B8"/>
    <w:rPr>
      <w:rFonts w:ascii="Tahoma" w:hAnsi="Tahoma" w:cs="Times New Roman"/>
      <w:sz w:val="16"/>
      <w:szCs w:val="16"/>
    </w:rPr>
  </w:style>
  <w:style w:type="character" w:customStyle="1" w:styleId="BalloonTextChar">
    <w:name w:val="Balloon Text Char"/>
    <w:basedOn w:val="DefaultParagraphFont"/>
    <w:link w:val="BalloonText"/>
    <w:uiPriority w:val="99"/>
    <w:locked/>
    <w:rsid w:val="004546B8"/>
    <w:rPr>
      <w:rFonts w:ascii="Tahoma" w:hAnsi="Tahoma"/>
      <w:sz w:val="16"/>
    </w:rPr>
  </w:style>
  <w:style w:type="character" w:styleId="PlaceholderText">
    <w:name w:val="Placeholder Text"/>
    <w:basedOn w:val="DefaultParagraphFont"/>
    <w:uiPriority w:val="99"/>
    <w:semiHidden/>
    <w:rsid w:val="004546B8"/>
    <w:rPr>
      <w:color w:val="808080"/>
    </w:rPr>
  </w:style>
  <w:style w:type="character" w:customStyle="1" w:styleId="NoSpacingChar">
    <w:name w:val="No Spacing Char"/>
    <w:link w:val="NoSpacing"/>
    <w:uiPriority w:val="99"/>
    <w:locked/>
    <w:rsid w:val="007E06A6"/>
    <w:rPr>
      <w:rFonts w:ascii="Calibri" w:hAnsi="Calibri"/>
      <w:sz w:val="22"/>
      <w:szCs w:val="22"/>
      <w:lang w:eastAsia="en-US" w:bidi="ar-SA"/>
    </w:rPr>
  </w:style>
  <w:style w:type="paragraph" w:customStyle="1" w:styleId="Default">
    <w:name w:val="Default"/>
    <w:rsid w:val="00B8175A"/>
    <w:pPr>
      <w:autoSpaceDE w:val="0"/>
      <w:autoSpaceDN w:val="0"/>
      <w:adjustRightInd w:val="0"/>
    </w:pPr>
    <w:rPr>
      <w:rFonts w:ascii="Arial" w:hAnsi="Arial" w:cs="Arial"/>
      <w:color w:val="000000"/>
      <w:sz w:val="24"/>
      <w:szCs w:val="24"/>
    </w:rPr>
  </w:style>
  <w:style w:type="character" w:styleId="CommentReference">
    <w:name w:val="annotation reference"/>
    <w:basedOn w:val="DefaultParagraphFont"/>
    <w:uiPriority w:val="99"/>
    <w:semiHidden/>
    <w:unhideWhenUsed/>
    <w:locked/>
    <w:rsid w:val="00E76954"/>
    <w:rPr>
      <w:sz w:val="16"/>
      <w:szCs w:val="16"/>
    </w:rPr>
  </w:style>
  <w:style w:type="paragraph" w:styleId="CommentText">
    <w:name w:val="annotation text"/>
    <w:basedOn w:val="Normal"/>
    <w:link w:val="CommentTextChar"/>
    <w:uiPriority w:val="99"/>
    <w:unhideWhenUsed/>
    <w:locked/>
    <w:rsid w:val="00E76954"/>
    <w:rPr>
      <w:sz w:val="20"/>
      <w:szCs w:val="20"/>
    </w:rPr>
  </w:style>
  <w:style w:type="character" w:customStyle="1" w:styleId="CommentTextChar">
    <w:name w:val="Comment Text Char"/>
    <w:basedOn w:val="DefaultParagraphFont"/>
    <w:link w:val="CommentText"/>
    <w:uiPriority w:val="99"/>
    <w:rsid w:val="00E76954"/>
    <w:rPr>
      <w:rFonts w:ascii="Arial" w:hAnsi="Arial" w:cs="Arial"/>
    </w:rPr>
  </w:style>
  <w:style w:type="paragraph" w:styleId="CommentSubject">
    <w:name w:val="annotation subject"/>
    <w:basedOn w:val="CommentText"/>
    <w:next w:val="CommentText"/>
    <w:link w:val="CommentSubjectChar"/>
    <w:uiPriority w:val="99"/>
    <w:semiHidden/>
    <w:unhideWhenUsed/>
    <w:locked/>
    <w:rsid w:val="00E76954"/>
    <w:rPr>
      <w:b/>
      <w:bCs/>
    </w:rPr>
  </w:style>
  <w:style w:type="character" w:customStyle="1" w:styleId="CommentSubjectChar">
    <w:name w:val="Comment Subject Char"/>
    <w:basedOn w:val="CommentTextChar"/>
    <w:link w:val="CommentSubject"/>
    <w:uiPriority w:val="99"/>
    <w:semiHidden/>
    <w:rsid w:val="00E76954"/>
    <w:rPr>
      <w:rFonts w:ascii="Arial" w:hAnsi="Arial" w:cs="Arial"/>
      <w:b/>
      <w:bCs/>
    </w:rPr>
  </w:style>
  <w:style w:type="paragraph" w:styleId="Revision">
    <w:name w:val="Revision"/>
    <w:hidden/>
    <w:uiPriority w:val="99"/>
    <w:semiHidden/>
    <w:rsid w:val="004C0DCF"/>
    <w:rPr>
      <w:rFonts w:ascii="Arial" w:hAnsi="Arial" w:cs="Arial"/>
      <w:sz w:val="22"/>
      <w:szCs w:val="22"/>
    </w:rPr>
  </w:style>
  <w:style w:type="paragraph" w:customStyle="1" w:styleId="Pa8">
    <w:name w:val="Pa8"/>
    <w:basedOn w:val="Default"/>
    <w:next w:val="Default"/>
    <w:uiPriority w:val="99"/>
    <w:rsid w:val="00D82261"/>
    <w:pPr>
      <w:spacing w:line="121" w:lineRule="atLeast"/>
    </w:pPr>
    <w:rPr>
      <w:rFonts w:ascii="Myriad Pro" w:eastAsia="Calibri" w:hAnsi="Myriad Pro" w:cs="Times New Roman"/>
      <w:color w:val="auto"/>
      <w:lang w:eastAsia="en-US"/>
    </w:rPr>
  </w:style>
  <w:style w:type="paragraph" w:customStyle="1" w:styleId="Pa2">
    <w:name w:val="Pa2"/>
    <w:basedOn w:val="Default"/>
    <w:next w:val="Default"/>
    <w:rsid w:val="00D82261"/>
    <w:pPr>
      <w:suppressAutoHyphens/>
      <w:adjustRightInd/>
      <w:spacing w:line="241" w:lineRule="atLeast"/>
      <w:textAlignment w:val="baseline"/>
    </w:pPr>
    <w:rPr>
      <w:rFonts w:ascii="Myriad Pro Light" w:eastAsia="Calibri" w:hAnsi="Myriad Pro Light" w:cs="Times New Roman"/>
      <w:color w:val="auto"/>
      <w:lang w:eastAsia="en-US"/>
    </w:rPr>
  </w:style>
  <w:style w:type="character" w:customStyle="1" w:styleId="A0">
    <w:name w:val="A0"/>
    <w:rsid w:val="00D82261"/>
    <w:rPr>
      <w:rFonts w:cs="Myriad Pro Light"/>
      <w:color w:val="000000"/>
      <w:sz w:val="16"/>
      <w:szCs w:val="16"/>
    </w:rPr>
  </w:style>
  <w:style w:type="character" w:customStyle="1" w:styleId="A2">
    <w:name w:val="A2"/>
    <w:uiPriority w:val="99"/>
    <w:rsid w:val="00D82261"/>
    <w:rPr>
      <w:rFonts w:cs="Myriad Pro Light"/>
      <w:color w:val="0000FF"/>
      <w:sz w:val="16"/>
      <w:szCs w:val="16"/>
      <w:u w:val="single"/>
    </w:rPr>
  </w:style>
  <w:style w:type="paragraph" w:customStyle="1" w:styleId="Pa3">
    <w:name w:val="Pa3"/>
    <w:basedOn w:val="Default"/>
    <w:next w:val="Default"/>
    <w:rsid w:val="00D82261"/>
    <w:pPr>
      <w:suppressAutoHyphens/>
      <w:adjustRightInd/>
      <w:spacing w:line="121" w:lineRule="atLeast"/>
      <w:textAlignment w:val="baseline"/>
    </w:pPr>
    <w:rPr>
      <w:rFonts w:ascii="Myriad Pro Light" w:eastAsia="Calibri" w:hAnsi="Myriad Pro Light" w:cs="Times New Roman"/>
      <w:color w:val="auto"/>
      <w:lang w:eastAsia="en-US"/>
    </w:rPr>
  </w:style>
  <w:style w:type="character" w:styleId="UnresolvedMention">
    <w:name w:val="Unresolved Mention"/>
    <w:basedOn w:val="DefaultParagraphFont"/>
    <w:uiPriority w:val="99"/>
    <w:semiHidden/>
    <w:unhideWhenUsed/>
    <w:rsid w:val="002228B3"/>
    <w:rPr>
      <w:color w:val="605E5C"/>
      <w:shd w:val="clear" w:color="auto" w:fill="E1DFDD"/>
    </w:rPr>
  </w:style>
  <w:style w:type="character" w:customStyle="1" w:styleId="s1">
    <w:name w:val="s1"/>
    <w:basedOn w:val="DefaultParagraphFont"/>
    <w:uiPriority w:val="22"/>
    <w:unhideWhenUsed/>
    <w:rsid w:val="00A10944"/>
    <w:rPr>
      <w:rFonts w:ascii="Arial" w:hAnsi="Arial"/>
      <w:sz w:val="22"/>
    </w:rPr>
  </w:style>
  <w:style w:type="character" w:customStyle="1" w:styleId="MTConvertedEquation">
    <w:name w:val="MTConvertedEquation"/>
    <w:basedOn w:val="DefaultParagraphFont"/>
    <w:rsid w:val="000E329A"/>
    <w:rPr>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706365295">
      <w:marLeft w:val="0"/>
      <w:marRight w:val="0"/>
      <w:marTop w:val="0"/>
      <w:marBottom w:val="0"/>
      <w:divBdr>
        <w:top w:val="none" w:sz="0" w:space="0" w:color="auto"/>
        <w:left w:val="none" w:sz="0" w:space="0" w:color="auto"/>
        <w:bottom w:val="none" w:sz="0" w:space="0" w:color="auto"/>
        <w:right w:val="none" w:sz="0" w:space="0" w:color="auto"/>
      </w:divBdr>
    </w:div>
    <w:div w:id="170636529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image" Target="media/image16.wmf"/><Relationship Id="rId63" Type="http://schemas.openxmlformats.org/officeDocument/2006/relationships/oleObject" Target="embeddings/oleObject24.bin"/><Relationship Id="rId84" Type="http://schemas.openxmlformats.org/officeDocument/2006/relationships/image" Target="media/image37.wmf"/><Relationship Id="rId138" Type="http://schemas.openxmlformats.org/officeDocument/2006/relationships/hyperlink" Target="https://www.ocr.org.uk/qualifications/resource-finder/" TargetMode="External"/><Relationship Id="rId107" Type="http://schemas.openxmlformats.org/officeDocument/2006/relationships/oleObject" Target="embeddings/oleObject46.bin"/><Relationship Id="rId11" Type="http://schemas.openxmlformats.org/officeDocument/2006/relationships/image" Target="media/image2.jpeg"/><Relationship Id="rId32" Type="http://schemas.openxmlformats.org/officeDocument/2006/relationships/image" Target="media/image11.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2.bin"/><Relationship Id="rId102" Type="http://schemas.openxmlformats.org/officeDocument/2006/relationships/image" Target="media/image46.wmf"/><Relationship Id="rId123" Type="http://schemas.openxmlformats.org/officeDocument/2006/relationships/oleObject" Target="embeddings/oleObject54.bin"/><Relationship Id="rId128" Type="http://schemas.openxmlformats.org/officeDocument/2006/relationships/footer" Target="footer3.xml"/><Relationship Id="rId144" Type="http://schemas.openxmlformats.org/officeDocument/2006/relationships/theme" Target="theme/theme1.xml"/><Relationship Id="rId5" Type="http://schemas.openxmlformats.org/officeDocument/2006/relationships/styles" Target="styles.xml"/><Relationship Id="rId90" Type="http://schemas.openxmlformats.org/officeDocument/2006/relationships/image" Target="media/image40.wmf"/><Relationship Id="rId95" Type="http://schemas.openxmlformats.org/officeDocument/2006/relationships/oleObject" Target="embeddings/oleObject40.bin"/><Relationship Id="rId22" Type="http://schemas.openxmlformats.org/officeDocument/2006/relationships/image" Target="media/image6.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4.wmf"/><Relationship Id="rId134" Type="http://schemas.openxmlformats.org/officeDocument/2006/relationships/hyperlink" Target="https://www.ocr.org.uk/qualifications/expression-of-interest/" TargetMode="External"/><Relationship Id="rId139" Type="http://schemas.openxmlformats.org/officeDocument/2006/relationships/hyperlink" Target="mailto:resources.feedback@ocr.org.uk" TargetMode="External"/><Relationship Id="rId80" Type="http://schemas.openxmlformats.org/officeDocument/2006/relationships/image" Target="media/image35.wmf"/><Relationship Id="rId85" Type="http://schemas.openxmlformats.org/officeDocument/2006/relationships/oleObject" Target="embeddings/oleObject35.bin"/><Relationship Id="rId12" Type="http://schemas.openxmlformats.org/officeDocument/2006/relationships/header" Target="header1.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image" Target="media/image59.jpeg"/><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3.wmf"/><Relationship Id="rId140" Type="http://schemas.openxmlformats.org/officeDocument/2006/relationships/hyperlink" Target="https://www.ocr.org.uk/qualifications/expression-of-interest/" TargetMode="External"/><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oleObject" Target="embeddings/oleObject4.bin"/><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image" Target="media/image52.wmf"/><Relationship Id="rId119" Type="http://schemas.openxmlformats.org/officeDocument/2006/relationships/oleObject" Target="embeddings/oleObject52.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38.wmf"/><Relationship Id="rId130" Type="http://schemas.openxmlformats.org/officeDocument/2006/relationships/hyperlink" Target="mailto:resources.feedback@ocr.org.uk?subject=I%20like%20the%20GCSE%20(9-1)%20Mathematics%20Series%202024%20Alternative%20Paper%20Mark%20Scheme%20J560/02" TargetMode="External"/><Relationship Id="rId135" Type="http://schemas.openxmlformats.org/officeDocument/2006/relationships/hyperlink" Target="mailto:resources.feedback@ocr.org.uk" TargetMode="External"/><Relationship Id="rId13" Type="http://schemas.openxmlformats.org/officeDocument/2006/relationships/footer" Target="footer1.xml"/><Relationship Id="rId18" Type="http://schemas.openxmlformats.org/officeDocument/2006/relationships/image" Target="media/image4.wmf"/><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0.bin"/><Relationship Id="rId76" Type="http://schemas.openxmlformats.org/officeDocument/2006/relationships/image" Target="media/image33.wmf"/><Relationship Id="rId97" Type="http://schemas.openxmlformats.org/officeDocument/2006/relationships/oleObject" Target="embeddings/oleObject41.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5.bin"/><Relationship Id="rId141" Type="http://schemas.openxmlformats.org/officeDocument/2006/relationships/hyperlink" Target="mailto:resources.feedback@ocr.org.uk" TargetMode="External"/><Relationship Id="rId7" Type="http://schemas.openxmlformats.org/officeDocument/2006/relationships/webSettings" Target="webSettings.xml"/><Relationship Id="rId71" Type="http://schemas.openxmlformats.org/officeDocument/2006/relationships/oleObject" Target="embeddings/oleObject28.bin"/><Relationship Id="rId92"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image" Target="media/image28.wmf"/><Relationship Id="rId87" Type="http://schemas.openxmlformats.org/officeDocument/2006/relationships/oleObject" Target="embeddings/oleObject36.bin"/><Relationship Id="rId110" Type="http://schemas.openxmlformats.org/officeDocument/2006/relationships/image" Target="media/image50.wmf"/><Relationship Id="rId115" Type="http://schemas.openxmlformats.org/officeDocument/2006/relationships/oleObject" Target="embeddings/oleObject50.bin"/><Relationship Id="rId131" Type="http://schemas.openxmlformats.org/officeDocument/2006/relationships/hyperlink" Target="mailto:resources.feedback@ocr.org.uk?subject=I%20dislike%20the%20GCSE%20(9-1)%20Mathematics%20Series%202024%20Alternative%20Paper%20Mark%20Scheme%20J560/02" TargetMode="External"/><Relationship Id="rId136" Type="http://schemas.openxmlformats.org/officeDocument/2006/relationships/hyperlink" Target="mailto:resources.feedback@ocr.org.uk?subject=I%20like%20the%20GCSE%20(9-1)%20Mathematics%20Series%202024%20Alternative%20Paper%20Mark%20Scheme%20J560/02" TargetMode="External"/><Relationship Id="rId61" Type="http://schemas.openxmlformats.org/officeDocument/2006/relationships/oleObject" Target="embeddings/oleObject23.bin"/><Relationship Id="rId82" Type="http://schemas.openxmlformats.org/officeDocument/2006/relationships/image" Target="media/image36.wmf"/><Relationship Id="rId19" Type="http://schemas.openxmlformats.org/officeDocument/2006/relationships/oleObject" Target="embeddings/oleObject2.bin"/><Relationship Id="rId14" Type="http://schemas.openxmlformats.org/officeDocument/2006/relationships/header" Target="header2.xml"/><Relationship Id="rId30" Type="http://schemas.openxmlformats.org/officeDocument/2006/relationships/image" Target="media/image10.wmf"/><Relationship Id="rId35" Type="http://schemas.openxmlformats.org/officeDocument/2006/relationships/oleObject" Target="embeddings/oleObject10.bin"/><Relationship Id="rId56" Type="http://schemas.openxmlformats.org/officeDocument/2006/relationships/image" Target="media/image23.wmf"/><Relationship Id="rId77" Type="http://schemas.openxmlformats.org/officeDocument/2006/relationships/oleObject" Target="embeddings/oleObject31.bin"/><Relationship Id="rId100" Type="http://schemas.openxmlformats.org/officeDocument/2006/relationships/image" Target="media/image45.wmf"/><Relationship Id="rId105" Type="http://schemas.openxmlformats.org/officeDocument/2006/relationships/oleObject" Target="embeddings/oleObject45.bin"/><Relationship Id="rId126" Type="http://schemas.openxmlformats.org/officeDocument/2006/relationships/image" Target="media/image58.wmf"/><Relationship Id="rId8" Type="http://schemas.openxmlformats.org/officeDocument/2006/relationships/footnotes" Target="footnotes.xml"/><Relationship Id="rId51" Type="http://schemas.openxmlformats.org/officeDocument/2006/relationships/oleObject" Target="embeddings/oleObject18.bin"/><Relationship Id="rId72" Type="http://schemas.openxmlformats.org/officeDocument/2006/relationships/image" Target="media/image31.wmf"/><Relationship Id="rId93" Type="http://schemas.openxmlformats.org/officeDocument/2006/relationships/oleObject" Target="embeddings/oleObject39.bin"/><Relationship Id="rId98" Type="http://schemas.openxmlformats.org/officeDocument/2006/relationships/image" Target="media/image44.wmf"/><Relationship Id="rId121" Type="http://schemas.openxmlformats.org/officeDocument/2006/relationships/oleObject" Target="embeddings/oleObject53.bin"/><Relationship Id="rId142" Type="http://schemas.openxmlformats.org/officeDocument/2006/relationships/footer" Target="footer4.xml"/><Relationship Id="rId3" Type="http://schemas.openxmlformats.org/officeDocument/2006/relationships/customXml" Target="../customXml/item3.xml"/><Relationship Id="rId25" Type="http://schemas.openxmlformats.org/officeDocument/2006/relationships/oleObject" Target="embeddings/oleObject5.bin"/><Relationship Id="rId46" Type="http://schemas.openxmlformats.org/officeDocument/2006/relationships/image" Target="media/image18.wmf"/><Relationship Id="rId67" Type="http://schemas.openxmlformats.org/officeDocument/2006/relationships/oleObject" Target="embeddings/oleObject26.bin"/><Relationship Id="rId116" Type="http://schemas.openxmlformats.org/officeDocument/2006/relationships/image" Target="media/image53.wmf"/><Relationship Id="rId137" Type="http://schemas.openxmlformats.org/officeDocument/2006/relationships/hyperlink" Target="mailto:resources.feedback@ocr.org.uk?subject=I%20dislike%20the%20GCSE%20(9-1)%20Mathematics%20Series%202024%20Alternative%20Paper%20Mark%20Scheme%20J560/02" TargetMode="External"/><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image" Target="media/image26.wmf"/><Relationship Id="rId83" Type="http://schemas.openxmlformats.org/officeDocument/2006/relationships/oleObject" Target="embeddings/oleObject34.bin"/><Relationship Id="rId88" Type="http://schemas.openxmlformats.org/officeDocument/2006/relationships/image" Target="media/image39.wmf"/><Relationship Id="rId111" Type="http://schemas.openxmlformats.org/officeDocument/2006/relationships/oleObject" Target="embeddings/oleObject48.bin"/><Relationship Id="rId132" Type="http://schemas.openxmlformats.org/officeDocument/2006/relationships/hyperlink" Target="https://www.ocr.org.uk/qualifications/resource-finder/" TargetMode="External"/><Relationship Id="rId15" Type="http://schemas.openxmlformats.org/officeDocument/2006/relationships/footer" Target="footer2.xml"/><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image" Target="media/image48.wmf"/><Relationship Id="rId127" Type="http://schemas.openxmlformats.org/officeDocument/2006/relationships/oleObject" Target="embeddings/oleObject56.bin"/><Relationship Id="rId10" Type="http://schemas.openxmlformats.org/officeDocument/2006/relationships/image" Target="media/image1.jpg"/><Relationship Id="rId31" Type="http://schemas.openxmlformats.org/officeDocument/2006/relationships/oleObject" Target="embeddings/oleObject8.bin"/><Relationship Id="rId52" Type="http://schemas.openxmlformats.org/officeDocument/2006/relationships/image" Target="media/image21.wmf"/><Relationship Id="rId73" Type="http://schemas.openxmlformats.org/officeDocument/2006/relationships/oleObject" Target="embeddings/oleObject29.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6.wmf"/><Relationship Id="rId143"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endnotes" Target="endnotes.xml"/><Relationship Id="rId26" Type="http://schemas.openxmlformats.org/officeDocument/2006/relationships/image" Target="media/image8.wmf"/><Relationship Id="rId47" Type="http://schemas.openxmlformats.org/officeDocument/2006/relationships/oleObject" Target="embeddings/oleObject16.bin"/><Relationship Id="rId68" Type="http://schemas.openxmlformats.org/officeDocument/2006/relationships/image" Target="media/image29.wmf"/><Relationship Id="rId89" Type="http://schemas.openxmlformats.org/officeDocument/2006/relationships/oleObject" Target="embeddings/oleObject37.bin"/><Relationship Id="rId112" Type="http://schemas.openxmlformats.org/officeDocument/2006/relationships/image" Target="media/image51.wmf"/><Relationship Id="rId133" Type="http://schemas.openxmlformats.org/officeDocument/2006/relationships/hyperlink" Target="mailto:resources.feedback@ocr.org.uk" TargetMode="External"/><Relationship Id="rId16"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owerAppID xmlns="a826fb59-e30b-4629-9a45-ddaff588768b">3324</PowerAppID>
    <_Version xmlns="http://schemas.microsoft.com/sharepoint/v3/fields" xsi:nil="true"/>
    <lcf76f155ced4ddcb4097134ff3c332f xmlns="a826fb59-e30b-4629-9a45-ddaff588768b">
      <Terms xmlns="http://schemas.microsoft.com/office/infopath/2007/PartnerControls"/>
    </lcf76f155ced4ddcb4097134ff3c332f>
    <Qualification xmlns="a826fb59-e30b-4629-9a45-ddaff588768b">GCSE</Qualification>
    <Component xmlns="a826fb59-e30b-4629-9a45-ddaff588768b">J560</Component>
    <Documenttype xmlns="a826fb59-e30b-4629-9a45-ddaff588768b">Mark scheme</Documenttype>
    <TaxCatchAll xmlns="a64829b1-ed52-45e5-9012-b69bfe77c40c" xsi:nil="true"/>
    <Series xmlns="a826fb59-e30b-4629-9a45-ddaff588768b">Summer 2024</Series>
    <Prodman xmlns="a826fb59-e30b-4629-9a45-ddaff588768b">
      <UserInfo>
        <DisplayName>Lucy Essex</DisplayName>
        <AccountId>429</AccountId>
        <AccountType/>
      </UserInfo>
    </Prodman>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B867FF1-82D6-4BA9-A0FF-A5923BB0FC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D07F48D-909E-4C28-BDB6-3D7E3BDF522B}">
  <ds:schemaRefs>
    <ds:schemaRef ds:uri="http://schemas.microsoft.com/office/2006/metadata/properties"/>
    <ds:schemaRef ds:uri="http://schemas.microsoft.com/office/infopath/2007/PartnerControls"/>
    <ds:schemaRef ds:uri="a826fb59-e30b-4629-9a45-ddaff588768b"/>
    <ds:schemaRef ds:uri="http://schemas.microsoft.com/sharepoint/v3/fields"/>
    <ds:schemaRef ds:uri="a64829b1-ed52-45e5-9012-b69bfe77c40c"/>
  </ds:schemaRefs>
</ds:datastoreItem>
</file>

<file path=customXml/itemProps3.xml><?xml version="1.0" encoding="utf-8"?>
<ds:datastoreItem xmlns:ds="http://schemas.openxmlformats.org/officeDocument/2006/customXml" ds:itemID="{18B6071D-10CB-40D8-9D88-0D25CFD2BA8C}">
  <ds:schemaRefs>
    <ds:schemaRef ds:uri="http://schemas.microsoft.com/sharepoint/v3/contenttype/forms"/>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180</TotalTime>
  <Pages>25</Pages>
  <Words>3698</Words>
  <Characters>21081</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GCSE (9-1) Mathematics Series 20XX Alternative Paper Mark Scheme J560/0X</vt:lpstr>
    </vt:vector>
  </TitlesOfParts>
  <Company>Cambridge Assessment</Company>
  <LinksUpToDate>false</LinksUpToDate>
  <CharactersWithSpaces>24730</CharactersWithSpaces>
  <SharedDoc>false</SharedDoc>
  <HLinks>
    <vt:vector size="42" baseType="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5701743</vt:i4>
      </vt:variant>
      <vt:variant>
        <vt:i4>6</vt:i4>
      </vt:variant>
      <vt:variant>
        <vt:i4>0</vt:i4>
      </vt:variant>
      <vt:variant>
        <vt:i4>5</vt:i4>
      </vt:variant>
      <vt:variant>
        <vt:lpwstr>mailto:resources.feedback@ocr.org.uk?subject=I%20dislike%20the%20GCSE%20(9-1)%20Mathematics%20Summer%202023%20Alternative%20Paper%20Mark%20Scheme%20J560/01</vt:lpwstr>
      </vt:variant>
      <vt:variant>
        <vt:lpwstr/>
      </vt:variant>
      <vt:variant>
        <vt:i4>2818140</vt:i4>
      </vt:variant>
      <vt:variant>
        <vt:i4>3</vt:i4>
      </vt:variant>
      <vt:variant>
        <vt:i4>0</vt:i4>
      </vt:variant>
      <vt:variant>
        <vt:i4>5</vt:i4>
      </vt:variant>
      <vt:variant>
        <vt:lpwstr>mailto:resources.feedback@ocr.org.uk?subject=I%20like%20the%20GCSE%20(9-1)%20Mathematics%20Summer%202023%20Alternative%20Paper%20Mark%20Scheme%20J560/01</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Series 20XX Alternative Paper Mark Scheme J560/0X</dc:title>
  <dc:subject>Mathematics</dc:subject>
  <dc:creator>OCR</dc:creator>
  <cp:keywords>GCSE, Mathematics, J560/01, Alternative Paper, Mark Scheme</cp:keywords>
  <cp:lastModifiedBy>Lucy Essex</cp:lastModifiedBy>
  <cp:revision>50</cp:revision>
  <cp:lastPrinted>2021-11-16T22:03:00Z</cp:lastPrinted>
  <dcterms:created xsi:type="dcterms:W3CDTF">2024-01-15T12:50:00Z</dcterms:created>
  <dcterms:modified xsi:type="dcterms:W3CDTF">2024-11-19T1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y fmtid="{D5CDD505-2E9C-101B-9397-08002B2CF9AE}" pid="4" name="MTWinEqns">
    <vt:bool>true</vt:bool>
  </property>
</Properties>
</file>